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28C8428"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del w:id="0" w:author="Kelvin Sung" w:date="2021-04-10T10:20:00Z">
        <w:r w:rsidRPr="00C223E8" w:rsidDel="00A05364">
          <w:delText xml:space="preserve">such </w:delText>
        </w:r>
      </w:del>
      <w:ins w:id="1" w:author="Kelvin Sung" w:date="2021-04-10T10:20:00Z">
        <w:r w:rsidR="00A05364">
          <w:t>so</w:t>
        </w:r>
        <w:r w:rsidR="00A05364" w:rsidRPr="00C223E8">
          <w:t xml:space="preserve"> </w:t>
        </w:r>
      </w:ins>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24E4AED6" w:rsidR="00383959" w:rsidRPr="00C223E8" w:rsidRDefault="00383959" w:rsidP="00BC4335">
      <w:pPr>
        <w:pStyle w:val="BodyTextFirst"/>
      </w:pPr>
      <w:r w:rsidRPr="00C223E8">
        <w:t>Although the ability to draw is one of the most fundamental functionalit</w:t>
      </w:r>
      <w:ins w:id="2" w:author="Kelvin Sung" w:date="2021-04-10T10:22:00Z">
        <w:r w:rsidR="00370EA0">
          <w:t>ies</w:t>
        </w:r>
      </w:ins>
      <w:del w:id="3" w:author="Kelvin Sung" w:date="2021-04-10T10:22:00Z">
        <w:r w:rsidR="009517D7" w:rsidDel="00370EA0">
          <w:delText>y</w:delText>
        </w:r>
      </w:del>
      <w:r w:rsidRPr="00C223E8">
        <w:t xml:space="preserve"> of a game engine, the details of how drawings are accomplished can actually be distractions to the gameplay programming. For example, it is important to create, control the locations of, and draw soccer players in a soccer game. However, </w:t>
      </w:r>
      <w:del w:id="4" w:author="Kelvin Sung" w:date="2021-04-10T10:23:00Z">
        <w:r w:rsidRPr="00C223E8" w:rsidDel="00370EA0">
          <w:delText xml:space="preserve">leaving </w:delText>
        </w:r>
      </w:del>
      <w:ins w:id="5" w:author="Kelvin Sung" w:date="2021-04-10T10:23:00Z">
        <w:r w:rsidR="00370EA0">
          <w:t>exposing</w:t>
        </w:r>
        <w:r w:rsidR="00370EA0" w:rsidRPr="00C223E8">
          <w:t xml:space="preserve"> </w:t>
        </w:r>
      </w:ins>
      <w:r w:rsidRPr="00C223E8">
        <w:t xml:space="preserve">the details of how each player is actually defined (by a collection of vertices </w:t>
      </w:r>
      <w:r w:rsidR="00855BB5" w:rsidRPr="00C223E8">
        <w:t xml:space="preserve">that </w:t>
      </w:r>
      <w:r w:rsidRPr="00C223E8">
        <w:t xml:space="preserve">form triangles) </w:t>
      </w:r>
      <w:del w:id="6" w:author="Kelvin Sung" w:date="2021-04-10T10:23:00Z">
        <w:r w:rsidRPr="00C223E8" w:rsidDel="00370EA0">
          <w:delText xml:space="preserve">exposed </w:delText>
        </w:r>
      </w:del>
      <w:r w:rsidRPr="00C223E8">
        <w:t xml:space="preserve">can quickly overwhelm and complicate the </w:t>
      </w:r>
      <w:ins w:id="7" w:author="Kelvin Sung" w:date="2021-04-10T10:24:00Z">
        <w:r w:rsidR="00370EA0">
          <w:t xml:space="preserve">game development </w:t>
        </w:r>
      </w:ins>
      <w:r w:rsidRPr="00C223E8">
        <w:t>process</w:t>
      </w:r>
      <w:del w:id="8" w:author="Kelvin Sung" w:date="2021-04-10T10:24:00Z">
        <w:r w:rsidRPr="00C223E8" w:rsidDel="00370EA0">
          <w:delText xml:space="preserve"> of the game</w:delText>
        </w:r>
        <w:r w:rsidR="00E02801" w:rsidDel="00370EA0">
          <w:delText>’s</w:delText>
        </w:r>
        <w:r w:rsidRPr="00C223E8" w:rsidDel="00370EA0">
          <w:delText xml:space="preserve"> development</w:delText>
        </w:r>
      </w:del>
      <w:r w:rsidRPr="00C223E8">
        <w: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370EA0">
      <w:pPr>
        <w:pStyle w:val="BodyTextCont"/>
        <w:pPrChange w:id="9" w:author="Kelvin Sung" w:date="2021-04-10T10:25:00Z">
          <w:pPr>
            <w:pStyle w:val="BodyText"/>
          </w:pPr>
        </w:pPrChange>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07414A8A"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ins w:id="10" w:author="Kelvin Sung" w:date="2021-04-10T10:26:00Z">
        <w:r w:rsidR="005857FF">
          <w:rPr>
            <w:rStyle w:val="CodeInline"/>
          </w:rPr>
          <w:t>c</w:t>
        </w:r>
      </w:ins>
      <w:del w:id="11" w:author="Kelvin Sung" w:date="2021-04-10T10:26:00Z">
        <w:r w:rsidR="00997E00" w:rsidRPr="00C223E8" w:rsidDel="005857FF">
          <w:rPr>
            <w:rStyle w:val="CodeInline"/>
          </w:rPr>
          <w:delText>C</w:delText>
        </w:r>
      </w:del>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ins w:id="12" w:author="Kelvin Sung" w:date="2021-04-10T10:36:00Z"/>
        </w:rPr>
      </w:pPr>
      <w:ins w:id="13" w:author="Kelvin Sung" w:date="2021-04-10T10:36:00Z">
        <w:r>
          <w:t>To reorganize the source code structure in anticipati</w:t>
        </w:r>
      </w:ins>
      <w:ins w:id="14" w:author="Kelvin Sung" w:date="2021-04-10T10:37:00Z">
        <w:r w:rsidR="0088766B">
          <w:t>on for functionality increases</w:t>
        </w:r>
      </w:ins>
    </w:p>
    <w:p w14:paraId="71DB6154" w14:textId="78ABC8A8" w:rsidR="00374846" w:rsidRDefault="00374846" w:rsidP="00374846">
      <w:pPr>
        <w:pStyle w:val="Bullet"/>
        <w:rPr>
          <w:ins w:id="15" w:author="Kelvin Sung" w:date="2021-04-10T10:59:00Z"/>
        </w:rPr>
      </w:pPr>
      <w:ins w:id="16" w:author="Kelvin Sung" w:date="2021-04-10T10:45:00Z">
        <w:r w:rsidRPr="00C223E8">
          <w:t xml:space="preserve">To </w:t>
        </w:r>
      </w:ins>
      <w:ins w:id="17" w:author="Kelvin Sung" w:date="2021-04-10T10:59:00Z">
        <w:r w:rsidR="00C64B9E">
          <w:t xml:space="preserve">support </w:t>
        </w:r>
      </w:ins>
      <w:ins w:id="18" w:author="Kelvin Sung" w:date="2021-04-10T10:48:00Z">
        <w:r w:rsidR="006F5DBA">
          <w:t xml:space="preserve">game engine internal </w:t>
        </w:r>
      </w:ins>
      <w:ins w:id="19" w:author="Kelvin Sung" w:date="2021-04-10T10:45:00Z">
        <w:r>
          <w:t>resource</w:t>
        </w:r>
      </w:ins>
      <w:ins w:id="20" w:author="Kelvin Sung" w:date="2021-04-10T13:48:00Z">
        <w:r w:rsidR="008655C8">
          <w:t xml:space="preserve"> sharing</w:t>
        </w:r>
      </w:ins>
    </w:p>
    <w:p w14:paraId="142DA8E5" w14:textId="619DC1EC" w:rsidR="00C64B9E" w:rsidRPr="00C223E8" w:rsidRDefault="00C64B9E" w:rsidP="00374846">
      <w:pPr>
        <w:pStyle w:val="Bullet"/>
        <w:rPr>
          <w:ins w:id="21" w:author="Kelvin Sung" w:date="2021-04-10T10:45:00Z"/>
        </w:rPr>
      </w:pPr>
      <w:ins w:id="22" w:author="Kelvin Sung" w:date="2021-04-10T10:59:00Z">
        <w:r>
          <w:t xml:space="preserve">To </w:t>
        </w:r>
      </w:ins>
      <w:ins w:id="23" w:author="Kelvin Sung" w:date="2021-04-10T13:48:00Z">
        <w:r w:rsidR="005838A6">
          <w:t>in</w:t>
        </w:r>
      </w:ins>
      <w:ins w:id="24" w:author="Kelvin Sung" w:date="2021-04-10T13:49:00Z">
        <w:r w:rsidR="005838A6">
          <w:t xml:space="preserve">troduce </w:t>
        </w:r>
      </w:ins>
      <w:ins w:id="25" w:author="Kelvin Sung" w:date="2021-04-10T14:08:00Z">
        <w:r w:rsidR="00D649A4">
          <w:t>a systematic</w:t>
        </w:r>
      </w:ins>
      <w:ins w:id="26" w:author="Kelvin Sung" w:date="2021-04-10T10:59:00Z">
        <w:r>
          <w:t xml:space="preserve"> interface</w:t>
        </w:r>
      </w:ins>
      <w:ins w:id="27" w:author="Kelvin Sung" w:date="2021-04-10T11:00:00Z">
        <w:r>
          <w:t xml:space="preserve"> with the game developer</w:t>
        </w:r>
        <w:r w:rsidR="00406D17">
          <w:t xml:space="preserve"> via </w:t>
        </w:r>
      </w:ins>
      <w:ins w:id="28" w:author="Kelvin Sung" w:date="2021-04-10T13:49:00Z">
        <w:r w:rsidR="005838A6">
          <w:t xml:space="preserve">the </w:t>
        </w:r>
      </w:ins>
      <w:ins w:id="29" w:author="Kelvin Sung" w:date="2021-04-10T11:00:00Z">
        <w:r w:rsidR="00406D17" w:rsidRPr="00406D17">
          <w:rPr>
            <w:rStyle w:val="CodeInline"/>
            <w:rPrChange w:id="30" w:author="Kelvin Sung" w:date="2021-04-10T11:01:00Z">
              <w:rPr/>
            </w:rPrChange>
          </w:rPr>
          <w:t>index.js</w:t>
        </w:r>
        <w:r w:rsidR="00406D17">
          <w:t xml:space="preserve"> file</w:t>
        </w:r>
      </w:ins>
      <w:ins w:id="31" w:author="Kelvin Sung" w:date="2021-04-10T11:01:00Z">
        <w:r w:rsidR="00406D17">
          <w:t xml:space="preserve"> </w:t>
        </w:r>
      </w:ins>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2242A51" w:rsidR="00383959" w:rsidRPr="00C223E8" w:rsidDel="00374846" w:rsidRDefault="00383959" w:rsidP="00BC4335">
      <w:pPr>
        <w:pStyle w:val="Bullet"/>
        <w:rPr>
          <w:del w:id="32" w:author="Kelvin Sung" w:date="2021-04-10T10:45:00Z"/>
        </w:rPr>
      </w:pPr>
      <w:del w:id="33" w:author="Kelvin Sung" w:date="2021-04-10T10:45:00Z">
        <w:r w:rsidRPr="00C223E8" w:rsidDel="00374846">
          <w:delText xml:space="preserve">To demonstrate how to create </w:delText>
        </w:r>
      </w:del>
      <w:del w:id="34" w:author="Kelvin Sung" w:date="2021-04-10T10:30:00Z">
        <w:r w:rsidRPr="00C223E8" w:rsidDel="00023237">
          <w:delText xml:space="preserve">different </w:delText>
        </w:r>
      </w:del>
      <w:del w:id="35" w:author="Kelvin Sung" w:date="2021-04-10T10:45:00Z">
        <w:r w:rsidRPr="00C223E8" w:rsidDel="00374846">
          <w:delText>instance</w:delText>
        </w:r>
      </w:del>
      <w:del w:id="36" w:author="Kelvin Sung" w:date="2021-04-10T10:30:00Z">
        <w:r w:rsidRPr="00C223E8" w:rsidDel="00023237">
          <w:delText>s</w:delText>
        </w:r>
      </w:del>
      <w:del w:id="37" w:author="Kelvin Sung" w:date="2021-04-10T10:45:00Z">
        <w:r w:rsidRPr="00C223E8" w:rsidDel="00374846">
          <w:delText xml:space="preserve"> of </w:delText>
        </w:r>
        <w:r w:rsidR="00C04D6C" w:rsidDel="00374846">
          <w:rPr>
            <w:rStyle w:val="CodeInline"/>
          </w:rPr>
          <w:delText>s</w:delText>
        </w:r>
        <w:r w:rsidRPr="00C223E8" w:rsidDel="00374846">
          <w:rPr>
            <w:rStyle w:val="CodeInline"/>
          </w:rPr>
          <w:delText>imple</w:delText>
        </w:r>
        <w:r w:rsidR="00C04D6C" w:rsidDel="00374846">
          <w:rPr>
            <w:rStyle w:val="CodeInline"/>
          </w:rPr>
          <w:delText>_s</w:delText>
        </w:r>
        <w:r w:rsidRPr="00C223E8" w:rsidDel="00374846">
          <w:rPr>
            <w:rStyle w:val="CodeInline"/>
          </w:rPr>
          <w:delText>hader</w:delText>
        </w:r>
      </w:del>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rPr>
          <w:ins w:id="38" w:author="Kelvin Sung" w:date="2021-04-10T10:39:00Z"/>
        </w:rPr>
      </w:pPr>
      <w:ins w:id="39" w:author="Kelvin Sung" w:date="2021-04-10T10:39:00Z">
        <w:r>
          <w:t>Source Code Structure Reorganization</w:t>
        </w:r>
      </w:ins>
    </w:p>
    <w:p w14:paraId="3403269C" w14:textId="24013719" w:rsidR="005838A6" w:rsidRDefault="005838A6" w:rsidP="00374846">
      <w:pPr>
        <w:pStyle w:val="BodyTextFirst"/>
        <w:rPr>
          <w:ins w:id="40" w:author="Kelvin Sung" w:date="2021-04-10T13:51:00Z"/>
        </w:rPr>
      </w:pPr>
      <w:ins w:id="41" w:author="Kelvin Sung" w:date="2021-04-10T13:50:00Z">
        <w:r>
          <w:t>Before introducing additional functionality to the game</w:t>
        </w:r>
      </w:ins>
      <w:ins w:id="42" w:author="Kelvin Sung" w:date="2021-04-10T13:51:00Z">
        <w:r>
          <w:t xml:space="preserve"> engine, it is important to recognize some shortfalls of the engine source code organization</w:t>
        </w:r>
      </w:ins>
      <w:ins w:id="43" w:author="Kelvin Sung" w:date="2021-04-10T13:55:00Z">
        <w:r>
          <w:t xml:space="preserve"> from the previous project</w:t>
        </w:r>
      </w:ins>
      <w:ins w:id="44" w:author="Kelvin Sung" w:date="2021-04-10T13:51:00Z">
        <w:r>
          <w:t>. In particular, take note of the followings.</w:t>
        </w:r>
      </w:ins>
    </w:p>
    <w:p w14:paraId="64D45032" w14:textId="64DE4714" w:rsidR="005838A6" w:rsidRDefault="005838A6" w:rsidP="005838A6">
      <w:pPr>
        <w:pStyle w:val="NumList"/>
        <w:rPr>
          <w:ins w:id="45" w:author="Kelvin Sung" w:date="2021-04-10T13:58:00Z"/>
        </w:rPr>
      </w:pPr>
      <w:ins w:id="46" w:author="Kelvin Sung" w:date="2021-04-10T13:53:00Z">
        <w:r>
          <w:t xml:space="preserve">The </w:t>
        </w:r>
      </w:ins>
      <w:ins w:id="47" w:author="Kelvin Sung" w:date="2021-04-10T13:52:00Z">
        <w:r w:rsidRPr="005838A6">
          <w:rPr>
            <w:rStyle w:val="CodeInline"/>
            <w:rPrChange w:id="48" w:author="Kelvin Sung" w:date="2021-04-10T13:52:00Z">
              <w:rPr/>
            </w:rPrChange>
          </w:rPr>
          <w:t>core.js</w:t>
        </w:r>
      </w:ins>
      <w:ins w:id="49" w:author="Kelvin Sung" w:date="2021-04-10T13:53:00Z">
        <w:r>
          <w:t xml:space="preserve"> source code file contains WebGL interface</w:t>
        </w:r>
      </w:ins>
      <w:ins w:id="50" w:author="Kelvin Sung" w:date="2021-04-10T13:54:00Z">
        <w:r>
          <w:t>, engine initialization, and drawing</w:t>
        </w:r>
      </w:ins>
      <w:ins w:id="51" w:author="Kelvin Sung" w:date="2021-04-10T13:52:00Z">
        <w:r>
          <w:t xml:space="preserve"> </w:t>
        </w:r>
      </w:ins>
      <w:ins w:id="52" w:author="Kelvin Sung" w:date="2021-04-10T13:54:00Z">
        <w:r>
          <w:t>functionalit</w:t>
        </w:r>
      </w:ins>
      <w:ins w:id="53" w:author="Kelvin Sung" w:date="2021-04-10T13:56:00Z">
        <w:r>
          <w:t>ies</w:t>
        </w:r>
      </w:ins>
      <w:ins w:id="54" w:author="Kelvin Sung" w:date="2021-04-10T13:54:00Z">
        <w:r>
          <w:t xml:space="preserve">. </w:t>
        </w:r>
      </w:ins>
      <w:ins w:id="55" w:author="Kelvin Sung" w:date="2021-04-10T13:56:00Z">
        <w:r>
          <w:t>These should be separated ac</w:t>
        </w:r>
      </w:ins>
      <w:ins w:id="56" w:author="Kelvin Sung" w:date="2021-04-10T13:57:00Z">
        <w:r>
          <w:t>cordingly, a</w:t>
        </w:r>
      </w:ins>
      <w:ins w:id="57" w:author="Kelvin Sung" w:date="2021-04-10T13:56:00Z">
        <w:r>
          <w:t xml:space="preserve">s pointed out previously, clear separation and </w:t>
        </w:r>
      </w:ins>
      <w:ins w:id="58" w:author="Kelvin Sung" w:date="2021-04-10T13:57:00Z">
        <w:r>
          <w:t>pro</w:t>
        </w:r>
      </w:ins>
      <w:ins w:id="59" w:author="Kelvin Sung" w:date="2021-04-10T13:58:00Z">
        <w:r>
          <w:t xml:space="preserve">per </w:t>
        </w:r>
      </w:ins>
      <w:ins w:id="60" w:author="Kelvin Sung" w:date="2021-04-10T13:56:00Z">
        <w:r>
          <w:t xml:space="preserve">modulization </w:t>
        </w:r>
      </w:ins>
      <w:ins w:id="61" w:author="Kelvin Sung" w:date="2021-04-10T13:58:00Z">
        <w:r>
          <w:t xml:space="preserve">of functionalities </w:t>
        </w:r>
      </w:ins>
      <w:ins w:id="62" w:author="Kelvin Sung" w:date="2021-04-10T13:57:00Z">
        <w:r>
          <w:t xml:space="preserve">are key to support the anticipated </w:t>
        </w:r>
      </w:ins>
      <w:ins w:id="63" w:author="Kelvin Sung" w:date="2021-04-10T13:58:00Z">
        <w:r>
          <w:t>increase in system complexities.</w:t>
        </w:r>
      </w:ins>
    </w:p>
    <w:p w14:paraId="3E59B184" w14:textId="3CA7BE92" w:rsidR="005838A6" w:rsidRDefault="005E0527" w:rsidP="005838A6">
      <w:pPr>
        <w:pStyle w:val="NumList"/>
        <w:rPr>
          <w:ins w:id="64" w:author="Kelvin Sung" w:date="2021-04-10T14:04:00Z"/>
        </w:rPr>
      </w:pPr>
      <w:ins w:id="65" w:author="Kelvin Sung" w:date="2021-04-10T13:58:00Z">
        <w:r>
          <w:lastRenderedPageBreak/>
          <w:t xml:space="preserve">The </w:t>
        </w:r>
        <w:r w:rsidRPr="005E0527">
          <w:rPr>
            <w:rStyle w:val="CodeInline"/>
            <w:rPrChange w:id="66" w:author="Kelvin Sung" w:date="2021-04-10T13:58:00Z">
              <w:rPr/>
            </w:rPrChange>
          </w:rPr>
          <w:t>SimpleShader</w:t>
        </w:r>
        <w:r>
          <w:t xml:space="preserve"> class is </w:t>
        </w:r>
      </w:ins>
      <w:ins w:id="67" w:author="Kelvin Sung" w:date="2021-04-10T13:59:00Z">
        <w:r>
          <w:t xml:space="preserve">the object that interfaces </w:t>
        </w:r>
      </w:ins>
      <w:ins w:id="68" w:author="Kelvin Sung" w:date="2021-04-10T14:01:00Z">
        <w:r w:rsidR="008B554F">
          <w:t xml:space="preserve">from </w:t>
        </w:r>
      </w:ins>
      <w:ins w:id="69" w:author="Kelvin Sung" w:date="2021-04-10T13:59:00Z">
        <w:r>
          <w:t>the game engine to the GLSL shader</w:t>
        </w:r>
      </w:ins>
      <w:ins w:id="70" w:author="Kelvin Sung" w:date="2021-04-10T14:00:00Z">
        <w:r w:rsidR="008B554F">
          <w:t xml:space="preserve"> compiled from the </w:t>
        </w:r>
        <w:proofErr w:type="spellStart"/>
        <w:r w:rsidR="008B554F" w:rsidRPr="008B554F">
          <w:rPr>
            <w:rStyle w:val="CodeInline"/>
            <w:rPrChange w:id="71" w:author="Kelvin Sung" w:date="2021-04-10T14:01:00Z">
              <w:rPr/>
            </w:rPrChange>
          </w:rPr>
          <w:t>simple</w:t>
        </w:r>
      </w:ins>
      <w:ins w:id="72" w:author="Kelvin Sung" w:date="2021-04-10T14:01:00Z">
        <w:r w:rsidR="008B554F" w:rsidRPr="008B554F">
          <w:rPr>
            <w:rStyle w:val="CodeInline"/>
            <w:rPrChange w:id="73" w:author="Kelvin Sung" w:date="2021-04-10T14:01:00Z">
              <w:rPr/>
            </w:rPrChange>
          </w:rPr>
          <w:t>_</w:t>
        </w:r>
        <w:proofErr w:type="gramStart"/>
        <w:r w:rsidR="008B554F" w:rsidRPr="008B554F">
          <w:rPr>
            <w:rStyle w:val="CodeInline"/>
            <w:rPrChange w:id="74" w:author="Kelvin Sung" w:date="2021-04-10T14:01:00Z">
              <w:rPr/>
            </w:rPrChange>
          </w:rPr>
          <w:t>vs.glsl</w:t>
        </w:r>
        <w:proofErr w:type="spellEnd"/>
        <w:proofErr w:type="gramEnd"/>
        <w:r w:rsidR="008B554F">
          <w:t xml:space="preserve"> and </w:t>
        </w:r>
        <w:proofErr w:type="spellStart"/>
        <w:r w:rsidR="008B554F" w:rsidRPr="008B554F">
          <w:rPr>
            <w:rStyle w:val="CodeInline"/>
            <w:rPrChange w:id="75" w:author="Kelvin Sung" w:date="2021-04-10T14:01:00Z">
              <w:rPr/>
            </w:rPrChange>
          </w:rPr>
          <w:t>simple_fs.glsl</w:t>
        </w:r>
        <w:proofErr w:type="spellEnd"/>
        <w:r w:rsidR="008B554F">
          <w:t xml:space="preserve"> source code files</w:t>
        </w:r>
      </w:ins>
      <w:ins w:id="76" w:author="Kelvin Sung" w:date="2021-04-10T13:59:00Z">
        <w:r>
          <w:t>.</w:t>
        </w:r>
      </w:ins>
      <w:ins w:id="77" w:author="Kelvin Sung" w:date="2021-04-10T14:00:00Z">
        <w:r w:rsidR="008B554F">
          <w:t xml:space="preserve"> Since there is only one copy </w:t>
        </w:r>
      </w:ins>
      <w:ins w:id="78" w:author="Kelvin Sung" w:date="2021-04-10T14:01:00Z">
        <w:r w:rsidR="008B554F">
          <w:t xml:space="preserve">of </w:t>
        </w:r>
      </w:ins>
      <w:ins w:id="79" w:author="Kelvin Sung" w:date="2021-04-10T14:02:00Z">
        <w:r w:rsidR="008B554F">
          <w:t xml:space="preserve">the compiled shader, there only needs to be a single instance of the </w:t>
        </w:r>
        <w:r w:rsidR="008B554F" w:rsidRPr="008B554F">
          <w:rPr>
            <w:rStyle w:val="CodeInline"/>
            <w:rPrChange w:id="80" w:author="Kelvin Sung" w:date="2021-04-10T14:02:00Z">
              <w:rPr/>
            </w:rPrChange>
          </w:rPr>
          <w:t>SimpleShader</w:t>
        </w:r>
        <w:r w:rsidR="008B554F">
          <w:t xml:space="preserve"> object. </w:t>
        </w:r>
      </w:ins>
      <w:ins w:id="81" w:author="Kelvin Sung" w:date="2021-04-10T14:03:00Z">
        <w:r w:rsidR="008B554F">
          <w:t>For now, t</w:t>
        </w:r>
      </w:ins>
      <w:ins w:id="82" w:author="Kelvin Sung" w:date="2021-04-10T14:02:00Z">
        <w:r w:rsidR="008B554F">
          <w:t>his single instance of the shader will be shared intern</w:t>
        </w:r>
      </w:ins>
      <w:ins w:id="83" w:author="Kelvin Sung" w:date="2021-04-10T14:03:00Z">
        <w:r w:rsidR="008B554F">
          <w:t>ally in the game engine to support all drawings. An infrastruc</w:t>
        </w:r>
      </w:ins>
      <w:ins w:id="84" w:author="Kelvin Sung" w:date="2021-04-10T14:04:00Z">
        <w:r w:rsidR="008B554F">
          <w:t>tu</w:t>
        </w:r>
      </w:ins>
      <w:ins w:id="85" w:author="Kelvin Sung" w:date="2021-04-10T14:03:00Z">
        <w:r w:rsidR="008B554F">
          <w:t xml:space="preserve">re </w:t>
        </w:r>
      </w:ins>
      <w:ins w:id="86" w:author="Kelvin Sung" w:date="2021-04-10T14:04:00Z">
        <w:r w:rsidR="008B554F">
          <w:t xml:space="preserve">should be defined to support game engine internal sharing of resources. </w:t>
        </w:r>
      </w:ins>
    </w:p>
    <w:p w14:paraId="0A46C082" w14:textId="5CD7D8CB" w:rsidR="008B554F" w:rsidRPr="008B554F" w:rsidRDefault="008B554F" w:rsidP="008B554F">
      <w:pPr>
        <w:pStyle w:val="NumList"/>
        <w:rPr>
          <w:ins w:id="87" w:author="Kelvin Sung" w:date="2021-04-10T13:58:00Z"/>
          <w:rPrChange w:id="88" w:author="Kelvin Sung" w:date="2021-04-10T14:04:00Z">
            <w:rPr>
              <w:ins w:id="89" w:author="Kelvin Sung" w:date="2021-04-10T13:58:00Z"/>
            </w:rPr>
          </w:rPrChange>
        </w:rPr>
        <w:pPrChange w:id="90" w:author="Kelvin Sung" w:date="2021-04-10T14:04:00Z">
          <w:pPr>
            <w:pStyle w:val="NumList"/>
          </w:pPr>
        </w:pPrChange>
      </w:pPr>
      <w:ins w:id="91" w:author="Kelvin Sung" w:date="2021-04-10T14:05:00Z">
        <w:r>
          <w:t>As you have experienced, t</w:t>
        </w:r>
        <w:r>
          <w:rPr>
            <w:rFonts w:hint="eastAsia"/>
          </w:rPr>
          <w:t>h</w:t>
        </w:r>
        <w:r>
          <w:t xml:space="preserve">e JavaScript </w:t>
        </w:r>
        <w:r w:rsidRPr="008B554F">
          <w:rPr>
            <w:rStyle w:val="CodeInline"/>
            <w:rPrChange w:id="92" w:author="Kelvin Sung" w:date="2021-04-10T14:05:00Z">
              <w:rPr/>
            </w:rPrChange>
          </w:rPr>
          <w:t>export</w:t>
        </w:r>
        <w:r>
          <w:t xml:space="preserve"> statement </w:t>
        </w:r>
      </w:ins>
      <w:ins w:id="93" w:author="Kelvin Sung" w:date="2021-04-10T14:06:00Z">
        <w:r>
          <w:t xml:space="preserve">can be an excellent tool for hiding detailed implementations. However, it is also true that </w:t>
        </w:r>
      </w:ins>
      <w:ins w:id="94" w:author="Kelvin Sung" w:date="2021-04-10T14:08:00Z">
        <w:r w:rsidR="00263D46">
          <w:t xml:space="preserve">what </w:t>
        </w:r>
      </w:ins>
      <w:ins w:id="95" w:author="Kelvin Sung" w:date="2021-04-10T14:07:00Z">
        <w:r>
          <w:t xml:space="preserve">symbol to import from </w:t>
        </w:r>
      </w:ins>
      <w:ins w:id="96" w:author="Kelvin Sung" w:date="2021-04-10T14:08:00Z">
        <w:r w:rsidR="00263D46">
          <w:t xml:space="preserve">which </w:t>
        </w:r>
      </w:ins>
      <w:ins w:id="97" w:author="Kelvin Sung" w:date="2021-04-10T14:07:00Z">
        <w:r>
          <w:t xml:space="preserve">files can be confusing and overwhelming in a large and complex </w:t>
        </w:r>
        <w:r w:rsidR="00263D46">
          <w:t xml:space="preserve">system, such as </w:t>
        </w:r>
      </w:ins>
      <w:ins w:id="98" w:author="Kelvin Sung" w:date="2021-04-10T14:08:00Z">
        <w:r w:rsidR="00263D46">
          <w:t xml:space="preserve">the game engine you are about to develop. </w:t>
        </w:r>
      </w:ins>
      <w:ins w:id="99" w:author="Kelvin Sung" w:date="2021-04-10T14:09:00Z">
        <w:r w:rsidR="005737CD">
          <w:t>A</w:t>
        </w:r>
      </w:ins>
      <w:ins w:id="100" w:author="Kelvin Sung" w:date="2021-04-10T15:06:00Z">
        <w:r w:rsidR="00B05756">
          <w:t>n</w:t>
        </w:r>
      </w:ins>
      <w:ins w:id="101" w:author="Kelvin Sung" w:date="2021-04-10T14:09:00Z">
        <w:r w:rsidR="005737CD">
          <w:t xml:space="preserve"> easy to work with and systematic inter</w:t>
        </w:r>
      </w:ins>
      <w:ins w:id="102" w:author="Kelvin Sung" w:date="2021-04-10T14:10:00Z">
        <w:r w:rsidR="005737CD">
          <w:t xml:space="preserve">face should be provided such that the game developer, users of the game engine, can be shield from the details of symbol export files. </w:t>
        </w:r>
      </w:ins>
    </w:p>
    <w:p w14:paraId="3F5DB6C9" w14:textId="08364CE1" w:rsidR="005737CD" w:rsidRDefault="005737CD" w:rsidP="005737CD">
      <w:pPr>
        <w:pStyle w:val="BodyTextCont"/>
        <w:rPr>
          <w:ins w:id="103" w:author="Kelvin Sung" w:date="2021-04-10T14:12:00Z"/>
        </w:rPr>
        <w:pPrChange w:id="104" w:author="Kelvin Sung" w:date="2021-04-10T14:13:00Z">
          <w:pPr>
            <w:pStyle w:val="BodyTextFirst"/>
          </w:pPr>
        </w:pPrChange>
      </w:pPr>
      <w:ins w:id="105" w:author="Kelvin Sung" w:date="2021-04-10T14:12:00Z">
        <w:r>
          <w:t xml:space="preserve">In the following, the game engine </w:t>
        </w:r>
      </w:ins>
      <w:ins w:id="106" w:author="Kelvin Sung" w:date="2021-04-10T15:43:00Z">
        <w:r w:rsidR="00543B20">
          <w:t xml:space="preserve">source code </w:t>
        </w:r>
      </w:ins>
      <w:ins w:id="107" w:author="Kelvin Sung" w:date="2021-04-10T14:12:00Z">
        <w:r>
          <w:t xml:space="preserve">will be reorganized </w:t>
        </w:r>
      </w:ins>
      <w:ins w:id="108" w:author="Kelvin Sung" w:date="2021-04-10T14:13:00Z">
        <w:r>
          <w:t>to address the issues discussed</w:t>
        </w:r>
      </w:ins>
      <w:ins w:id="109" w:author="Kelvin Sung" w:date="2021-04-10T14:12:00Z">
        <w:r>
          <w:t>.</w:t>
        </w:r>
      </w:ins>
    </w:p>
    <w:p w14:paraId="4958586F" w14:textId="7A5E89F2" w:rsidR="002A1EEA" w:rsidRDefault="002A1EEA" w:rsidP="002A1EEA">
      <w:pPr>
        <w:pStyle w:val="Heading4"/>
        <w:rPr>
          <w:ins w:id="110" w:author="Kelvin Sung" w:date="2021-04-10T10:56:00Z"/>
        </w:rPr>
        <w:pPrChange w:id="111" w:author="Kelvin Sung" w:date="2021-04-10T10:56:00Z">
          <w:pPr>
            <w:pStyle w:val="BodyTextFirst"/>
          </w:pPr>
        </w:pPrChange>
      </w:pPr>
      <w:ins w:id="112" w:author="Kelvin Sung" w:date="2021-04-10T10:56:00Z">
        <w:r>
          <w:t>Define WebGL Specific Module</w:t>
        </w:r>
      </w:ins>
    </w:p>
    <w:p w14:paraId="17DEF005" w14:textId="2E4FAB77" w:rsidR="002A1EEA" w:rsidRDefault="005737CD" w:rsidP="00374846">
      <w:pPr>
        <w:pStyle w:val="BodyTextFirst"/>
        <w:rPr>
          <w:ins w:id="113" w:author="Kelvin Sung" w:date="2021-04-10T14:15:00Z"/>
        </w:rPr>
      </w:pPr>
      <w:ins w:id="114" w:author="Kelvin Sung" w:date="2021-04-10T14:13:00Z">
        <w:r>
          <w:t>The first step in source code reorganization is to reco</w:t>
        </w:r>
      </w:ins>
      <w:ins w:id="115" w:author="Kelvin Sung" w:date="2021-04-10T14:14:00Z">
        <w:r>
          <w:t xml:space="preserve">gnize </w:t>
        </w:r>
      </w:ins>
      <w:ins w:id="116" w:author="Kelvin Sung" w:date="2021-04-10T14:15:00Z">
        <w:r w:rsidR="002C44C6">
          <w:t xml:space="preserve">and isolate </w:t>
        </w:r>
      </w:ins>
      <w:ins w:id="117" w:author="Kelvin Sung" w:date="2021-04-10T14:14:00Z">
        <w:r>
          <w:t xml:space="preserve">functionalities </w:t>
        </w:r>
        <w:r w:rsidR="002C44C6">
          <w:t xml:space="preserve">that are </w:t>
        </w:r>
        <w:r>
          <w:t xml:space="preserve">internal to </w:t>
        </w:r>
        <w:r w:rsidR="002C44C6">
          <w:t xml:space="preserve">and </w:t>
        </w:r>
        <w:r>
          <w:t>should not be accessible by the clients</w:t>
        </w:r>
      </w:ins>
      <w:ins w:id="118" w:author="Kelvin Sung" w:date="2021-04-10T14:15:00Z">
        <w:r w:rsidR="002C44C6">
          <w:t xml:space="preserve"> of the game engine. </w:t>
        </w:r>
      </w:ins>
    </w:p>
    <w:p w14:paraId="4171BD96" w14:textId="76660EB7" w:rsidR="002C44C6" w:rsidRDefault="002C44C6" w:rsidP="00DB11D6">
      <w:pPr>
        <w:pStyle w:val="NumList"/>
        <w:rPr>
          <w:ins w:id="119" w:author="Kelvin Sung" w:date="2021-04-10T14:17:00Z"/>
        </w:rPr>
        <w:pPrChange w:id="120" w:author="Kelvin Sung" w:date="2021-04-10T14:21:00Z">
          <w:pPr>
            <w:pStyle w:val="NumList"/>
          </w:pPr>
        </w:pPrChange>
      </w:pPr>
      <w:commentRangeStart w:id="121"/>
      <w:ins w:id="122" w:author="Kelvin Sung" w:date="2021-04-10T14:18:00Z">
        <w:r w:rsidRPr="00DB11D6">
          <w:rPr>
            <w:rPrChange w:id="123" w:author="Kelvin Sung" w:date="2021-04-10T14:21:00Z">
              <w:rPr/>
            </w:rPrChange>
          </w:rPr>
          <w:t>In</w:t>
        </w:r>
        <w:r>
          <w:t xml:space="preserve"> your </w:t>
        </w:r>
      </w:ins>
      <w:commentRangeEnd w:id="121"/>
      <w:ins w:id="124" w:author="Kelvin Sung" w:date="2021-04-10T14:46:00Z">
        <w:r w:rsidR="003A312E">
          <w:rPr>
            <w:rStyle w:val="CommentReference"/>
            <w:rFonts w:asciiTheme="minorHAnsi" w:hAnsiTheme="minorHAnsi"/>
          </w:rPr>
          <w:commentReference w:id="121"/>
        </w:r>
      </w:ins>
      <w:ins w:id="125" w:author="Kelvin Sung" w:date="2021-04-10T14:18:00Z">
        <w:r>
          <w:t xml:space="preserve">project, under the </w:t>
        </w:r>
      </w:ins>
      <w:proofErr w:type="spellStart"/>
      <w:ins w:id="126" w:author="Kelvin Sung" w:date="2021-04-10T15:36:00Z">
        <w:r w:rsidR="007338BE">
          <w:rPr>
            <w:rStyle w:val="CodeInline"/>
          </w:rPr>
          <w:t>src</w:t>
        </w:r>
        <w:proofErr w:type="spellEnd"/>
        <w:r w:rsidR="007338BE">
          <w:rPr>
            <w:rStyle w:val="CodeInline"/>
          </w:rPr>
          <w:t>/e</w:t>
        </w:r>
      </w:ins>
      <w:ins w:id="127" w:author="Kelvin Sung" w:date="2021-04-10T14:18:00Z">
        <w:r w:rsidRPr="002C44C6">
          <w:rPr>
            <w:rStyle w:val="CodeInline"/>
            <w:rPrChange w:id="128" w:author="Kelvin Sung" w:date="2021-04-10T14:18:00Z">
              <w:rPr/>
            </w:rPrChange>
          </w:rPr>
          <w:t>ngine</w:t>
        </w:r>
        <w:r>
          <w:t xml:space="preserve"> folder, create a new folder and name it </w:t>
        </w:r>
        <w:proofErr w:type="gramStart"/>
        <w:r w:rsidRPr="002C44C6">
          <w:rPr>
            <w:rStyle w:val="CodeInline"/>
            <w:rPrChange w:id="129" w:author="Kelvin Sung" w:date="2021-04-10T14:18:00Z">
              <w:rPr/>
            </w:rPrChange>
          </w:rPr>
          <w:t>core</w:t>
        </w:r>
        <w:proofErr w:type="gramEnd"/>
        <w:r>
          <w:t>. Form this point forward, this folder will contain all functionalities that are internal to the game engine.</w:t>
        </w:r>
      </w:ins>
    </w:p>
    <w:p w14:paraId="2B3F0E4F" w14:textId="4136B25A" w:rsidR="002C44C6" w:rsidRDefault="002C44C6" w:rsidP="002C44C6">
      <w:pPr>
        <w:pStyle w:val="NumList"/>
        <w:rPr>
          <w:ins w:id="130" w:author="Kelvin Sung" w:date="2021-04-10T14:20:00Z"/>
        </w:rPr>
      </w:pPr>
      <w:ins w:id="131" w:author="Kelvin Sung" w:date="2021-04-10T14:19:00Z">
        <w:r>
          <w:t xml:space="preserve">You can cut and paste </w:t>
        </w:r>
        <w:r w:rsidR="00DB11D6">
          <w:t xml:space="preserve">the </w:t>
        </w:r>
        <w:r w:rsidR="00DB11D6" w:rsidRPr="00DB11D6">
          <w:rPr>
            <w:rStyle w:val="CodeInline"/>
            <w:rPrChange w:id="132" w:author="Kelvin Sung" w:date="2021-04-10T14:19:00Z">
              <w:rPr/>
            </w:rPrChange>
          </w:rPr>
          <w:t>vertex_buffer.js</w:t>
        </w:r>
        <w:r w:rsidR="00DB11D6">
          <w:t xml:space="preserve"> source code file from the previous project into the </w:t>
        </w:r>
      </w:ins>
      <w:proofErr w:type="spellStart"/>
      <w:ins w:id="133" w:author="Kelvin Sung" w:date="2021-04-10T15:37:00Z">
        <w:r w:rsidR="007338BE">
          <w:rPr>
            <w:rStyle w:val="CodeInline"/>
          </w:rPr>
          <w:t>src</w:t>
        </w:r>
        <w:proofErr w:type="spellEnd"/>
        <w:r w:rsidR="007338BE">
          <w:rPr>
            <w:rStyle w:val="CodeInline"/>
          </w:rPr>
          <w:t>/engine/c</w:t>
        </w:r>
      </w:ins>
      <w:ins w:id="134" w:author="Kelvin Sung" w:date="2021-04-10T14:19:00Z">
        <w:r w:rsidR="00DB11D6" w:rsidRPr="00DB11D6">
          <w:rPr>
            <w:rStyle w:val="CodeInline"/>
            <w:rPrChange w:id="135" w:author="Kelvin Sung" w:date="2021-04-10T14:19:00Z">
              <w:rPr/>
            </w:rPrChange>
          </w:rPr>
          <w:t>ore</w:t>
        </w:r>
        <w:r w:rsidR="00DB11D6">
          <w:t xml:space="preserve"> folder.</w:t>
        </w:r>
        <w:r>
          <w:t xml:space="preserve"> </w:t>
        </w:r>
        <w:r w:rsidR="00DB11D6">
          <w:t xml:space="preserve">The </w:t>
        </w:r>
      </w:ins>
      <w:ins w:id="136" w:author="Kelvin Sung" w:date="2021-04-10T14:20:00Z">
        <w:r w:rsidR="00DB11D6">
          <w:t xml:space="preserve">vertiex </w:t>
        </w:r>
      </w:ins>
      <w:ins w:id="137" w:author="Kelvin Sung" w:date="2021-04-10T14:19:00Z">
        <w:r w:rsidR="00DB11D6">
          <w:t>d</w:t>
        </w:r>
      </w:ins>
      <w:ins w:id="138" w:author="Kelvin Sung" w:date="2021-04-10T14:20:00Z">
        <w:r w:rsidR="00DB11D6">
          <w:t>etails of the drawing primitives are internal to the game engine and should not be visible or accessible by the clients of the game engine.</w:t>
        </w:r>
      </w:ins>
    </w:p>
    <w:p w14:paraId="734AF1A2" w14:textId="186C3A13" w:rsidR="00DB11D6" w:rsidRDefault="00DB11D6" w:rsidP="00DB11D6">
      <w:pPr>
        <w:pStyle w:val="NumList"/>
        <w:rPr>
          <w:ins w:id="139" w:author="Kelvin Sung" w:date="2021-04-10T14:24:00Z"/>
        </w:rPr>
      </w:pPr>
      <w:ins w:id="140" w:author="Kelvin Sung" w:date="2021-04-10T14:22:00Z">
        <w:r>
          <w:t xml:space="preserve">Create a new source code file in the </w:t>
        </w:r>
      </w:ins>
      <w:proofErr w:type="spellStart"/>
      <w:ins w:id="141" w:author="Kelvin Sung" w:date="2021-04-10T15:37:00Z">
        <w:r w:rsidR="00CF7ADE">
          <w:rPr>
            <w:rStyle w:val="CodeInline"/>
          </w:rPr>
          <w:t>src</w:t>
        </w:r>
        <w:proofErr w:type="spellEnd"/>
        <w:r w:rsidR="00CF7ADE">
          <w:rPr>
            <w:rStyle w:val="CodeInline"/>
          </w:rPr>
          <w:t>/engine/c</w:t>
        </w:r>
        <w:r w:rsidR="00CF7ADE" w:rsidRPr="00D42245">
          <w:rPr>
            <w:rStyle w:val="CodeInline"/>
          </w:rPr>
          <w:t>ore</w:t>
        </w:r>
        <w:r w:rsidR="00CF7ADE">
          <w:t xml:space="preserve"> f</w:t>
        </w:r>
      </w:ins>
      <w:ins w:id="142" w:author="Kelvin Sung" w:date="2021-04-10T14:22:00Z">
        <w:r>
          <w:t xml:space="preserve">older, name it gl.js, and </w:t>
        </w:r>
      </w:ins>
      <w:ins w:id="143" w:author="Kelvin Sung" w:date="2021-04-10T14:23:00Z">
        <w:r>
          <w:t xml:space="preserve">define WebGL initialization and access </w:t>
        </w:r>
      </w:ins>
      <w:ins w:id="144" w:author="Kelvin Sung" w:date="2021-04-10T14:24:00Z">
        <w:r>
          <w:t xml:space="preserve">methods. </w:t>
        </w:r>
      </w:ins>
    </w:p>
    <w:p w14:paraId="68F66E60" w14:textId="77777777" w:rsidR="00DB11D6" w:rsidRDefault="00DB11D6" w:rsidP="00DB11D6">
      <w:pPr>
        <w:pStyle w:val="Code"/>
        <w:rPr>
          <w:ins w:id="145" w:author="Kelvin Sung" w:date="2021-04-10T14:24:00Z"/>
        </w:rPr>
        <w:pPrChange w:id="146" w:author="Kelvin Sung" w:date="2021-04-10T14:24:00Z">
          <w:pPr/>
        </w:pPrChange>
      </w:pPr>
      <w:ins w:id="147" w:author="Kelvin Sung" w:date="2021-04-10T14:24:00Z">
        <w:r>
          <w:t>"use strict"</w:t>
        </w:r>
      </w:ins>
    </w:p>
    <w:p w14:paraId="50F53B7B" w14:textId="77777777" w:rsidR="00DB11D6" w:rsidRDefault="00DB11D6" w:rsidP="00DB11D6">
      <w:pPr>
        <w:pStyle w:val="Code"/>
        <w:rPr>
          <w:ins w:id="148" w:author="Kelvin Sung" w:date="2021-04-10T14:24:00Z"/>
        </w:rPr>
        <w:pPrChange w:id="149" w:author="Kelvin Sung" w:date="2021-04-10T14:24:00Z">
          <w:pPr/>
        </w:pPrChange>
      </w:pPr>
    </w:p>
    <w:p w14:paraId="6AF7B905" w14:textId="77777777" w:rsidR="00DB11D6" w:rsidRDefault="00DB11D6" w:rsidP="00DB11D6">
      <w:pPr>
        <w:pStyle w:val="Code"/>
        <w:rPr>
          <w:ins w:id="150" w:author="Kelvin Sung" w:date="2021-04-10T14:24:00Z"/>
        </w:rPr>
        <w:pPrChange w:id="151" w:author="Kelvin Sung" w:date="2021-04-10T14:24:00Z">
          <w:pPr/>
        </w:pPrChange>
      </w:pPr>
      <w:ins w:id="152" w:author="Kelvin Sung" w:date="2021-04-10T14:24:00Z">
        <w:r>
          <w:t xml:space="preserve">let </w:t>
        </w:r>
        <w:proofErr w:type="spellStart"/>
        <w:r>
          <w:t>mCanvas</w:t>
        </w:r>
        <w:proofErr w:type="spellEnd"/>
        <w:r>
          <w:t xml:space="preserve"> = null;</w:t>
        </w:r>
      </w:ins>
    </w:p>
    <w:p w14:paraId="3C81DEC4" w14:textId="77777777" w:rsidR="00DB11D6" w:rsidRDefault="00DB11D6" w:rsidP="00DB11D6">
      <w:pPr>
        <w:pStyle w:val="Code"/>
        <w:rPr>
          <w:ins w:id="153" w:author="Kelvin Sung" w:date="2021-04-10T14:24:00Z"/>
        </w:rPr>
        <w:pPrChange w:id="154" w:author="Kelvin Sung" w:date="2021-04-10T14:24:00Z">
          <w:pPr/>
        </w:pPrChange>
      </w:pPr>
      <w:ins w:id="155" w:author="Kelvin Sung" w:date="2021-04-10T14:24:00Z">
        <w:r>
          <w:t xml:space="preserve">let </w:t>
        </w:r>
        <w:proofErr w:type="spellStart"/>
        <w:r>
          <w:t>mGL</w:t>
        </w:r>
        <w:proofErr w:type="spellEnd"/>
        <w:r>
          <w:t xml:space="preserve"> = null;</w:t>
        </w:r>
      </w:ins>
    </w:p>
    <w:p w14:paraId="5D4BD90C" w14:textId="77777777" w:rsidR="00DB11D6" w:rsidRDefault="00DB11D6" w:rsidP="00DB11D6">
      <w:pPr>
        <w:pStyle w:val="Code"/>
        <w:rPr>
          <w:ins w:id="156" w:author="Kelvin Sung" w:date="2021-04-10T14:24:00Z"/>
        </w:rPr>
        <w:pPrChange w:id="157" w:author="Kelvin Sung" w:date="2021-04-10T14:24:00Z">
          <w:pPr/>
        </w:pPrChange>
      </w:pPr>
    </w:p>
    <w:p w14:paraId="41D28504" w14:textId="77777777" w:rsidR="00DB11D6" w:rsidRDefault="00DB11D6" w:rsidP="00DB11D6">
      <w:pPr>
        <w:pStyle w:val="Code"/>
        <w:rPr>
          <w:ins w:id="158" w:author="Kelvin Sung" w:date="2021-04-10T14:24:00Z"/>
        </w:rPr>
        <w:pPrChange w:id="159" w:author="Kelvin Sung" w:date="2021-04-10T14:24:00Z">
          <w:pPr/>
        </w:pPrChange>
      </w:pPr>
      <w:ins w:id="160" w:author="Kelvin Sung" w:date="2021-04-10T14:24:00Z">
        <w:r>
          <w:t xml:space="preserve">function get() { return </w:t>
        </w:r>
        <w:proofErr w:type="spellStart"/>
        <w:r>
          <w:t>mGL</w:t>
        </w:r>
        <w:proofErr w:type="spellEnd"/>
        <w:r>
          <w:t>; }</w:t>
        </w:r>
      </w:ins>
    </w:p>
    <w:p w14:paraId="4445B442" w14:textId="77777777" w:rsidR="00DB11D6" w:rsidRDefault="00DB11D6" w:rsidP="00DB11D6">
      <w:pPr>
        <w:pStyle w:val="Code"/>
        <w:rPr>
          <w:ins w:id="161" w:author="Kelvin Sung" w:date="2021-04-10T14:24:00Z"/>
        </w:rPr>
        <w:pPrChange w:id="162" w:author="Kelvin Sung" w:date="2021-04-10T14:24:00Z">
          <w:pPr/>
        </w:pPrChange>
      </w:pPr>
    </w:p>
    <w:p w14:paraId="41211E98" w14:textId="77777777" w:rsidR="00DB11D6" w:rsidRDefault="00DB11D6" w:rsidP="00DB11D6">
      <w:pPr>
        <w:pStyle w:val="Code"/>
        <w:rPr>
          <w:ins w:id="163" w:author="Kelvin Sung" w:date="2021-04-10T14:24:00Z"/>
        </w:rPr>
        <w:pPrChange w:id="164" w:author="Kelvin Sung" w:date="2021-04-10T14:24:00Z">
          <w:pPr/>
        </w:pPrChange>
      </w:pPr>
      <w:ins w:id="165" w:author="Kelvin Sung" w:date="2021-04-10T14:24:00Z">
        <w:r>
          <w:t xml:space="preserve">function </w:t>
        </w:r>
        <w:proofErr w:type="spellStart"/>
        <w:r>
          <w:t>init</w:t>
        </w:r>
        <w:proofErr w:type="spellEnd"/>
        <w:r>
          <w:t>(</w:t>
        </w:r>
        <w:proofErr w:type="spellStart"/>
        <w:r>
          <w:t>htmlCanvasID</w:t>
        </w:r>
        <w:proofErr w:type="spellEnd"/>
        <w:r>
          <w:t>) {</w:t>
        </w:r>
      </w:ins>
    </w:p>
    <w:p w14:paraId="2E9F8629" w14:textId="77777777" w:rsidR="00DB11D6" w:rsidRDefault="00DB11D6" w:rsidP="00DB11D6">
      <w:pPr>
        <w:pStyle w:val="Code"/>
        <w:rPr>
          <w:ins w:id="166" w:author="Kelvin Sung" w:date="2021-04-10T14:24:00Z"/>
        </w:rPr>
        <w:pPrChange w:id="167" w:author="Kelvin Sung" w:date="2021-04-10T14:24:00Z">
          <w:pPr/>
        </w:pPrChange>
      </w:pPr>
      <w:ins w:id="168" w:author="Kelvin Sung" w:date="2021-04-10T14:24:00Z">
        <w:r>
          <w:t xml:space="preserve">    </w:t>
        </w:r>
        <w:proofErr w:type="spellStart"/>
        <w:r>
          <w:t>mCanvas</w:t>
        </w:r>
        <w:proofErr w:type="spellEnd"/>
        <w:r>
          <w:t xml:space="preserve"> = </w:t>
        </w:r>
        <w:proofErr w:type="spellStart"/>
        <w:r>
          <w:t>document.getElementById</w:t>
        </w:r>
        <w:proofErr w:type="spellEnd"/>
        <w:r>
          <w:t>(</w:t>
        </w:r>
        <w:proofErr w:type="spellStart"/>
        <w:r>
          <w:t>htmlCanvasID</w:t>
        </w:r>
        <w:proofErr w:type="spellEnd"/>
        <w:r>
          <w:t>);</w:t>
        </w:r>
      </w:ins>
    </w:p>
    <w:p w14:paraId="38EA9DAC" w14:textId="77777777" w:rsidR="00DB11D6" w:rsidRDefault="00DB11D6" w:rsidP="00DB11D6">
      <w:pPr>
        <w:pStyle w:val="Code"/>
        <w:rPr>
          <w:ins w:id="169" w:author="Kelvin Sung" w:date="2021-04-10T14:24:00Z"/>
        </w:rPr>
        <w:pPrChange w:id="170" w:author="Kelvin Sung" w:date="2021-04-10T14:24:00Z">
          <w:pPr/>
        </w:pPrChange>
      </w:pPr>
      <w:ins w:id="171" w:author="Kelvin Sung" w:date="2021-04-10T14:24:00Z">
        <w:r>
          <w:t xml:space="preserve">    if (</w:t>
        </w:r>
        <w:proofErr w:type="spellStart"/>
        <w:r>
          <w:t>mCanvas</w:t>
        </w:r>
        <w:proofErr w:type="spellEnd"/>
        <w:r>
          <w:t xml:space="preserve"> == null)</w:t>
        </w:r>
      </w:ins>
    </w:p>
    <w:p w14:paraId="1BAFB3F7" w14:textId="77777777" w:rsidR="00DB11D6" w:rsidRDefault="00DB11D6" w:rsidP="00DB11D6">
      <w:pPr>
        <w:pStyle w:val="Code"/>
        <w:rPr>
          <w:ins w:id="172" w:author="Kelvin Sung" w:date="2021-04-10T14:24:00Z"/>
        </w:rPr>
        <w:pPrChange w:id="173" w:author="Kelvin Sung" w:date="2021-04-10T14:24:00Z">
          <w:pPr/>
        </w:pPrChange>
      </w:pPr>
      <w:ins w:id="174" w:author="Kelvin Sung" w:date="2021-04-10T14:24:00Z">
        <w:r>
          <w:t xml:space="preserve">        throw new Error("Engine </w:t>
        </w:r>
        <w:proofErr w:type="spellStart"/>
        <w:r>
          <w:t>init</w:t>
        </w:r>
        <w:proofErr w:type="spellEnd"/>
        <w:r>
          <w:t xml:space="preserve"> [" + </w:t>
        </w:r>
        <w:proofErr w:type="spellStart"/>
        <w:r>
          <w:t>htmlCanvasID</w:t>
        </w:r>
        <w:proofErr w:type="spellEnd"/>
        <w:r>
          <w:t xml:space="preserve"> + "] HTML element id not found");</w:t>
        </w:r>
      </w:ins>
    </w:p>
    <w:p w14:paraId="3E97D476" w14:textId="77777777" w:rsidR="00DB11D6" w:rsidRDefault="00DB11D6" w:rsidP="00DB11D6">
      <w:pPr>
        <w:pStyle w:val="Code"/>
        <w:rPr>
          <w:ins w:id="175" w:author="Kelvin Sung" w:date="2021-04-10T14:24:00Z"/>
        </w:rPr>
        <w:pPrChange w:id="176" w:author="Kelvin Sung" w:date="2021-04-10T14:24:00Z">
          <w:pPr/>
        </w:pPrChange>
      </w:pPr>
    </w:p>
    <w:p w14:paraId="61BE8284" w14:textId="77777777" w:rsidR="00DB11D6" w:rsidRDefault="00DB11D6" w:rsidP="00DB11D6">
      <w:pPr>
        <w:pStyle w:val="Code"/>
        <w:rPr>
          <w:ins w:id="177" w:author="Kelvin Sung" w:date="2021-04-10T14:24:00Z"/>
        </w:rPr>
        <w:pPrChange w:id="178" w:author="Kelvin Sung" w:date="2021-04-10T14:24:00Z">
          <w:pPr/>
        </w:pPrChange>
      </w:pPr>
      <w:ins w:id="179" w:author="Kelvin Sung" w:date="2021-04-10T14:24:00Z">
        <w:r>
          <w:t xml:space="preserve">    // Get the standard or experimental </w:t>
        </w:r>
        <w:proofErr w:type="spellStart"/>
        <w:r>
          <w:t>webgl</w:t>
        </w:r>
        <w:proofErr w:type="spellEnd"/>
        <w:r>
          <w:t xml:space="preserve"> and binds to the Canvas area</w:t>
        </w:r>
      </w:ins>
    </w:p>
    <w:p w14:paraId="64A1DF03" w14:textId="77777777" w:rsidR="00DB11D6" w:rsidRDefault="00DB11D6" w:rsidP="00DB11D6">
      <w:pPr>
        <w:pStyle w:val="Code"/>
        <w:rPr>
          <w:ins w:id="180" w:author="Kelvin Sung" w:date="2021-04-10T14:24:00Z"/>
        </w:rPr>
        <w:pPrChange w:id="181" w:author="Kelvin Sung" w:date="2021-04-10T14:24:00Z">
          <w:pPr/>
        </w:pPrChange>
      </w:pPr>
      <w:ins w:id="182" w:author="Kelvin Sung" w:date="2021-04-10T14:24:00Z">
        <w:r>
          <w:t xml:space="preserve">    // store the results to the instance variable </w:t>
        </w:r>
        <w:proofErr w:type="spellStart"/>
        <w:r>
          <w:t>mGL</w:t>
        </w:r>
        <w:proofErr w:type="spellEnd"/>
      </w:ins>
    </w:p>
    <w:p w14:paraId="30F566DC" w14:textId="77777777" w:rsidR="00DB11D6" w:rsidRDefault="00DB11D6" w:rsidP="00DB11D6">
      <w:pPr>
        <w:pStyle w:val="Code"/>
        <w:rPr>
          <w:ins w:id="183" w:author="Kelvin Sung" w:date="2021-04-10T14:24:00Z"/>
        </w:rPr>
        <w:pPrChange w:id="184" w:author="Kelvin Sung" w:date="2021-04-10T14:24:00Z">
          <w:pPr/>
        </w:pPrChange>
      </w:pPr>
      <w:ins w:id="185" w:author="Kelvin Sung" w:date="2021-04-10T14:24:00Z">
        <w:r>
          <w:t xml:space="preserve">    </w:t>
        </w:r>
        <w:proofErr w:type="spellStart"/>
        <w:r>
          <w:t>mGL</w:t>
        </w:r>
        <w:proofErr w:type="spellEnd"/>
        <w:r>
          <w:t xml:space="preserve"> = </w:t>
        </w:r>
        <w:proofErr w:type="spellStart"/>
        <w:r>
          <w:t>mCanvas.getContext</w:t>
        </w:r>
        <w:proofErr w:type="spellEnd"/>
        <w:r>
          <w:t xml:space="preserve">("webgl2") || </w:t>
        </w:r>
        <w:proofErr w:type="spellStart"/>
        <w:r>
          <w:t>mCanvas.getContext</w:t>
        </w:r>
        <w:proofErr w:type="spellEnd"/>
        <w:r>
          <w:t>("experimental-webgl2");</w:t>
        </w:r>
      </w:ins>
    </w:p>
    <w:p w14:paraId="5177C78F" w14:textId="77777777" w:rsidR="00DB11D6" w:rsidRDefault="00DB11D6" w:rsidP="00DB11D6">
      <w:pPr>
        <w:pStyle w:val="Code"/>
        <w:rPr>
          <w:ins w:id="186" w:author="Kelvin Sung" w:date="2021-04-10T14:24:00Z"/>
        </w:rPr>
        <w:pPrChange w:id="187" w:author="Kelvin Sung" w:date="2021-04-10T14:24:00Z">
          <w:pPr/>
        </w:pPrChange>
      </w:pPr>
    </w:p>
    <w:p w14:paraId="7B2F9748" w14:textId="77777777" w:rsidR="00DB11D6" w:rsidRDefault="00DB11D6" w:rsidP="00DB11D6">
      <w:pPr>
        <w:pStyle w:val="Code"/>
        <w:rPr>
          <w:ins w:id="188" w:author="Kelvin Sung" w:date="2021-04-10T14:24:00Z"/>
        </w:rPr>
        <w:pPrChange w:id="189" w:author="Kelvin Sung" w:date="2021-04-10T14:24:00Z">
          <w:pPr/>
        </w:pPrChange>
      </w:pPr>
      <w:ins w:id="190" w:author="Kelvin Sung" w:date="2021-04-10T14:24:00Z">
        <w:r>
          <w:t xml:space="preserve">    if (</w:t>
        </w:r>
        <w:proofErr w:type="spellStart"/>
        <w:r>
          <w:t>mGL</w:t>
        </w:r>
        <w:proofErr w:type="spellEnd"/>
        <w:r>
          <w:t xml:space="preserve"> === null) {</w:t>
        </w:r>
      </w:ins>
    </w:p>
    <w:p w14:paraId="6BCB994B" w14:textId="77777777" w:rsidR="00DB11D6" w:rsidRDefault="00DB11D6" w:rsidP="00DB11D6">
      <w:pPr>
        <w:pStyle w:val="Code"/>
        <w:rPr>
          <w:ins w:id="191" w:author="Kelvin Sung" w:date="2021-04-10T14:24:00Z"/>
        </w:rPr>
        <w:pPrChange w:id="192" w:author="Kelvin Sung" w:date="2021-04-10T14:24:00Z">
          <w:pPr/>
        </w:pPrChange>
      </w:pPr>
      <w:ins w:id="193" w:author="Kelvin Sung" w:date="2021-04-10T14:24:00Z">
        <w:r>
          <w:lastRenderedPageBreak/>
          <w:t xml:space="preserve">        </w:t>
        </w:r>
        <w:proofErr w:type="spellStart"/>
        <w:r>
          <w:t>document.write</w:t>
        </w:r>
        <w:proofErr w:type="spellEnd"/>
        <w:r>
          <w:t>("&lt;</w:t>
        </w:r>
        <w:proofErr w:type="spellStart"/>
        <w:r>
          <w:t>br</w:t>
        </w:r>
        <w:proofErr w:type="spellEnd"/>
        <w:r>
          <w:t>&gt;&lt;b&gt;WebGL 2 is not supported!&lt;/b&gt;");</w:t>
        </w:r>
      </w:ins>
    </w:p>
    <w:p w14:paraId="7CC4C110" w14:textId="77777777" w:rsidR="00DB11D6" w:rsidRDefault="00DB11D6" w:rsidP="00DB11D6">
      <w:pPr>
        <w:pStyle w:val="Code"/>
        <w:rPr>
          <w:ins w:id="194" w:author="Kelvin Sung" w:date="2021-04-10T14:24:00Z"/>
        </w:rPr>
        <w:pPrChange w:id="195" w:author="Kelvin Sung" w:date="2021-04-10T14:24:00Z">
          <w:pPr/>
        </w:pPrChange>
      </w:pPr>
      <w:ins w:id="196" w:author="Kelvin Sung" w:date="2021-04-10T14:24:00Z">
        <w:r>
          <w:t xml:space="preserve">        return;</w:t>
        </w:r>
      </w:ins>
    </w:p>
    <w:p w14:paraId="232F7588" w14:textId="77777777" w:rsidR="00DB11D6" w:rsidRDefault="00DB11D6" w:rsidP="00DB11D6">
      <w:pPr>
        <w:pStyle w:val="Code"/>
        <w:rPr>
          <w:ins w:id="197" w:author="Kelvin Sung" w:date="2021-04-10T14:24:00Z"/>
        </w:rPr>
        <w:pPrChange w:id="198" w:author="Kelvin Sung" w:date="2021-04-10T14:24:00Z">
          <w:pPr/>
        </w:pPrChange>
      </w:pPr>
      <w:ins w:id="199" w:author="Kelvin Sung" w:date="2021-04-10T14:24:00Z">
        <w:r>
          <w:t xml:space="preserve">    }</w:t>
        </w:r>
      </w:ins>
    </w:p>
    <w:p w14:paraId="6EBC997A" w14:textId="77777777" w:rsidR="00DB11D6" w:rsidRDefault="00DB11D6" w:rsidP="00DB11D6">
      <w:pPr>
        <w:pStyle w:val="Code"/>
        <w:rPr>
          <w:ins w:id="200" w:author="Kelvin Sung" w:date="2021-04-10T14:24:00Z"/>
        </w:rPr>
        <w:pPrChange w:id="201" w:author="Kelvin Sung" w:date="2021-04-10T14:24:00Z">
          <w:pPr/>
        </w:pPrChange>
      </w:pPr>
      <w:ins w:id="202" w:author="Kelvin Sung" w:date="2021-04-10T14:24:00Z">
        <w:r>
          <w:t>}</w:t>
        </w:r>
      </w:ins>
    </w:p>
    <w:p w14:paraId="5458CA91" w14:textId="77777777" w:rsidR="00DB11D6" w:rsidRDefault="00DB11D6" w:rsidP="00DB11D6">
      <w:pPr>
        <w:pStyle w:val="Code"/>
        <w:rPr>
          <w:ins w:id="203" w:author="Kelvin Sung" w:date="2021-04-10T14:24:00Z"/>
        </w:rPr>
        <w:pPrChange w:id="204" w:author="Kelvin Sung" w:date="2021-04-10T14:24:00Z">
          <w:pPr/>
        </w:pPrChange>
      </w:pPr>
    </w:p>
    <w:p w14:paraId="3F2F8424" w14:textId="148F827E" w:rsidR="00DB11D6" w:rsidRDefault="00DB11D6" w:rsidP="00DB11D6">
      <w:pPr>
        <w:pStyle w:val="Code"/>
        <w:rPr>
          <w:ins w:id="205" w:author="Kelvin Sung" w:date="2021-04-10T14:26:00Z"/>
        </w:rPr>
      </w:pPr>
      <w:ins w:id="206" w:author="Kelvin Sung" w:date="2021-04-10T14:24:00Z">
        <w:r>
          <w:t>export {</w:t>
        </w:r>
        <w:proofErr w:type="spellStart"/>
        <w:r>
          <w:t>init</w:t>
        </w:r>
        <w:proofErr w:type="spellEnd"/>
        <w:r>
          <w:t>, get}</w:t>
        </w:r>
      </w:ins>
    </w:p>
    <w:p w14:paraId="608DCFD9" w14:textId="3CC0BCC1" w:rsidR="00DB11D6" w:rsidRPr="00DB11D6" w:rsidRDefault="00DB11D6" w:rsidP="00DB11D6">
      <w:pPr>
        <w:pStyle w:val="NumList"/>
        <w:numPr>
          <w:ilvl w:val="0"/>
          <w:numId w:val="0"/>
        </w:numPr>
        <w:ind w:left="576"/>
        <w:rPr>
          <w:ins w:id="207" w:author="Kelvin Sung" w:date="2021-04-10T10:56:00Z"/>
          <w:rPrChange w:id="208" w:author="Kelvin Sung" w:date="2021-04-10T14:24:00Z">
            <w:rPr>
              <w:ins w:id="209" w:author="Kelvin Sung" w:date="2021-04-10T10:56:00Z"/>
            </w:rPr>
          </w:rPrChange>
        </w:rPr>
        <w:pPrChange w:id="210" w:author="Kelvin Sung" w:date="2021-04-10T14:26:00Z">
          <w:pPr>
            <w:pStyle w:val="BodyTextFirst"/>
          </w:pPr>
        </w:pPrChange>
      </w:pPr>
      <w:ins w:id="211" w:author="Kelvin Sung" w:date="2021-04-10T14:26:00Z">
        <w:r>
          <w:t xml:space="preserve">Notice that the </w:t>
        </w:r>
        <w:proofErr w:type="spellStart"/>
        <w:proofErr w:type="gramStart"/>
        <w:r w:rsidRPr="00DB11D6">
          <w:rPr>
            <w:rStyle w:val="CodeInline"/>
            <w:rPrChange w:id="212" w:author="Kelvin Sung" w:date="2021-04-10T14:26:00Z">
              <w:rPr/>
            </w:rPrChange>
          </w:rPr>
          <w:t>init</w:t>
        </w:r>
      </w:ins>
      <w:proofErr w:type="spellEnd"/>
      <w:ins w:id="213" w:author="Kelvin Sung" w:date="2021-04-10T15:53:00Z">
        <w:r w:rsidR="001001D7">
          <w:rPr>
            <w:rStyle w:val="CodeInline"/>
          </w:rPr>
          <w:t>(</w:t>
        </w:r>
        <w:proofErr w:type="gramEnd"/>
        <w:r w:rsidR="001001D7">
          <w:rPr>
            <w:rStyle w:val="CodeInline"/>
          </w:rPr>
          <w:t>)</w:t>
        </w:r>
      </w:ins>
      <w:ins w:id="214" w:author="Kelvin Sung" w:date="2021-04-10T14:26:00Z">
        <w:r>
          <w:t xml:space="preserve"> function is identical to the </w:t>
        </w:r>
        <w:proofErr w:type="spellStart"/>
        <w:r w:rsidRPr="00DB11D6">
          <w:rPr>
            <w:rStyle w:val="CodeInline"/>
            <w:rPrChange w:id="215" w:author="Kelvin Sung" w:date="2021-04-10T14:26:00Z">
              <w:rPr/>
            </w:rPrChange>
          </w:rPr>
          <w:t>initWebGL</w:t>
        </w:r>
      </w:ins>
      <w:proofErr w:type="spellEnd"/>
      <w:ins w:id="216" w:author="Kelvin Sung" w:date="2021-04-10T15:53:00Z">
        <w:r w:rsidR="001001D7">
          <w:rPr>
            <w:rStyle w:val="CodeInline"/>
          </w:rPr>
          <w:t>()</w:t>
        </w:r>
      </w:ins>
      <w:ins w:id="217" w:author="Kelvin Sung" w:date="2021-04-10T14:26:00Z">
        <w:r>
          <w:t xml:space="preserve"> function</w:t>
        </w:r>
      </w:ins>
      <w:ins w:id="218" w:author="Kelvin Sung" w:date="2021-04-10T14:27:00Z">
        <w:r>
          <w:t xml:space="preserve"> in </w:t>
        </w:r>
        <w:r w:rsidRPr="00DB11D6">
          <w:rPr>
            <w:rStyle w:val="CodeInline"/>
            <w:rPrChange w:id="219" w:author="Kelvin Sung" w:date="2021-04-10T14:27:00Z">
              <w:rPr/>
            </w:rPrChange>
          </w:rPr>
          <w:t>core.js</w:t>
        </w:r>
      </w:ins>
      <w:ins w:id="220" w:author="Kelvin Sung" w:date="2021-04-10T14:26:00Z">
        <w:r>
          <w:t xml:space="preserve"> from the previous project. </w:t>
        </w:r>
      </w:ins>
      <w:ins w:id="221" w:author="Kelvin Sung" w:date="2021-04-10T14:28:00Z">
        <w:r>
          <w:t xml:space="preserve">Unlike the previous </w:t>
        </w:r>
        <w:r w:rsidRPr="00DB11D6">
          <w:rPr>
            <w:rStyle w:val="CodeInline"/>
            <w:rPrChange w:id="222" w:author="Kelvin Sung" w:date="2021-04-10T14:28:00Z">
              <w:rPr/>
            </w:rPrChange>
          </w:rPr>
          <w:t>core.js</w:t>
        </w:r>
        <w:r>
          <w:t xml:space="preserve"> source code file, t</w:t>
        </w:r>
      </w:ins>
      <w:ins w:id="223" w:author="Kelvin Sung" w:date="2021-04-10T14:27:00Z">
        <w:r>
          <w:t xml:space="preserve">he </w:t>
        </w:r>
        <w:r w:rsidRPr="00DB11D6">
          <w:rPr>
            <w:rStyle w:val="CodeInline"/>
            <w:rPrChange w:id="224" w:author="Kelvin Sung" w:date="2021-04-10T14:28:00Z">
              <w:rPr/>
            </w:rPrChange>
          </w:rPr>
          <w:t>gl.js</w:t>
        </w:r>
        <w:r>
          <w:t xml:space="preserve"> file contains only WebGL specific functionality.</w:t>
        </w:r>
      </w:ins>
    </w:p>
    <w:p w14:paraId="5DAFEE43" w14:textId="6EB384C2" w:rsidR="002A1EEA" w:rsidRDefault="00384EED" w:rsidP="002A1EEA">
      <w:pPr>
        <w:pStyle w:val="Heading4"/>
        <w:rPr>
          <w:ins w:id="225" w:author="Kelvin Sung" w:date="2021-04-10T10:56:00Z"/>
        </w:rPr>
      </w:pPr>
      <w:ins w:id="226" w:author="Kelvin Sung" w:date="2021-04-10T10:57:00Z">
        <w:r>
          <w:t xml:space="preserve">Define </w:t>
        </w:r>
      </w:ins>
      <w:ins w:id="227" w:author="Kelvin Sung" w:date="2021-04-10T14:44:00Z">
        <w:r w:rsidR="003C760F">
          <w:t xml:space="preserve">an </w:t>
        </w:r>
      </w:ins>
      <w:ins w:id="228" w:author="Kelvin Sung" w:date="2021-04-10T10:57:00Z">
        <w:r>
          <w:t>Infrastructure for Internal</w:t>
        </w:r>
      </w:ins>
      <w:ins w:id="229" w:author="Kelvin Sung" w:date="2021-04-10T14:29:00Z">
        <w:r w:rsidR="00DB11D6">
          <w:t xml:space="preserve"> Resource</w:t>
        </w:r>
      </w:ins>
      <w:ins w:id="230" w:author="Kelvin Sung" w:date="2021-04-10T10:57:00Z">
        <w:r>
          <w:t xml:space="preserve"> Sharing</w:t>
        </w:r>
      </w:ins>
    </w:p>
    <w:p w14:paraId="41546053" w14:textId="0B831CAE" w:rsidR="002A1EEA" w:rsidRDefault="00EC21E5" w:rsidP="002A1EEA">
      <w:pPr>
        <w:pStyle w:val="BodyTextFirst"/>
        <w:rPr>
          <w:ins w:id="231" w:author="Kelvin Sung" w:date="2021-04-10T14:47:00Z"/>
        </w:rPr>
      </w:pPr>
      <w:ins w:id="232" w:author="Kelvin Sung" w:date="2021-04-10T14:30:00Z">
        <w:r>
          <w:t>Since o</w:t>
        </w:r>
      </w:ins>
      <w:ins w:id="233" w:author="Kelvin Sung" w:date="2021-04-10T14:29:00Z">
        <w:r>
          <w:t xml:space="preserve">nly a single copy of GLSL shader is </w:t>
        </w:r>
      </w:ins>
      <w:ins w:id="234" w:author="Kelvin Sung" w:date="2021-04-10T14:30:00Z">
        <w:r>
          <w:t xml:space="preserve">created and </w:t>
        </w:r>
      </w:ins>
      <w:ins w:id="235" w:author="Kelvin Sung" w:date="2021-04-10T14:29:00Z">
        <w:r>
          <w:t xml:space="preserve">compiled </w:t>
        </w:r>
      </w:ins>
      <w:ins w:id="236" w:author="Kelvin Sung" w:date="2021-04-10T14:30:00Z">
        <w:r>
          <w:t xml:space="preserve">from </w:t>
        </w:r>
      </w:ins>
      <w:ins w:id="237" w:author="Kelvin Sung" w:date="2021-04-10T14:29:00Z">
        <w:r>
          <w:t xml:space="preserve">the </w:t>
        </w:r>
        <w:proofErr w:type="spellStart"/>
        <w:r w:rsidRPr="00EC21E5">
          <w:rPr>
            <w:rStyle w:val="CodeInline"/>
            <w:rPrChange w:id="238" w:author="Kelvin Sung" w:date="2021-04-10T14:29:00Z">
              <w:rPr/>
            </w:rPrChange>
          </w:rPr>
          <w:t>simple_</w:t>
        </w:r>
        <w:proofErr w:type="gramStart"/>
        <w:r w:rsidRPr="00EC21E5">
          <w:rPr>
            <w:rStyle w:val="CodeInline"/>
            <w:rPrChange w:id="239" w:author="Kelvin Sung" w:date="2021-04-10T14:29:00Z">
              <w:rPr/>
            </w:rPrChange>
          </w:rPr>
          <w:t>vs.glsl</w:t>
        </w:r>
        <w:proofErr w:type="spellEnd"/>
        <w:proofErr w:type="gramEnd"/>
        <w:r>
          <w:t xml:space="preserve"> and </w:t>
        </w:r>
        <w:proofErr w:type="spellStart"/>
        <w:r w:rsidRPr="00EC21E5">
          <w:rPr>
            <w:rStyle w:val="CodeInline"/>
            <w:rPrChange w:id="240" w:author="Kelvin Sung" w:date="2021-04-10T14:29:00Z">
              <w:rPr/>
            </w:rPrChange>
          </w:rPr>
          <w:t>simple_fs.glsl</w:t>
        </w:r>
        <w:proofErr w:type="spellEnd"/>
        <w:r>
          <w:t xml:space="preserve"> source code files, </w:t>
        </w:r>
      </w:ins>
      <w:ins w:id="241" w:author="Kelvin Sung" w:date="2021-04-10T14:30:00Z">
        <w:r>
          <w:t>only a single</w:t>
        </w:r>
      </w:ins>
      <w:ins w:id="242" w:author="Kelvin Sung" w:date="2021-04-10T14:45:00Z">
        <w:r w:rsidR="00A6697E">
          <w:t xml:space="preserve"> copy of</w:t>
        </w:r>
      </w:ins>
      <w:ins w:id="243" w:author="Kelvin Sung" w:date="2021-04-10T14:30:00Z">
        <w:r>
          <w:t xml:space="preserve"> </w:t>
        </w:r>
        <w:r w:rsidRPr="00EC21E5">
          <w:rPr>
            <w:rStyle w:val="CodeInline"/>
            <w:rPrChange w:id="244" w:author="Kelvin Sung" w:date="2021-04-10T14:31:00Z">
              <w:rPr/>
            </w:rPrChange>
          </w:rPr>
          <w:t>SimpleShader</w:t>
        </w:r>
        <w:r>
          <w:t xml:space="preserve"> object is required within the game engine to </w:t>
        </w:r>
      </w:ins>
      <w:ins w:id="245" w:author="Kelvin Sung" w:date="2021-04-10T14:31:00Z">
        <w:r>
          <w:t xml:space="preserve">interface to the compiled shader. </w:t>
        </w:r>
      </w:ins>
      <w:ins w:id="246" w:author="Kelvin Sung" w:date="2021-04-10T14:45:00Z">
        <w:r w:rsidR="00A6697E">
          <w:t xml:space="preserve">You will now create a simple resource sharing infrastructure to support </w:t>
        </w:r>
      </w:ins>
      <w:ins w:id="247" w:author="Kelvin Sung" w:date="2021-04-10T14:46:00Z">
        <w:r w:rsidR="00A6697E">
          <w:t xml:space="preserve">the anticipated </w:t>
        </w:r>
      </w:ins>
      <w:ins w:id="248" w:author="Kelvin Sung" w:date="2021-04-10T14:31:00Z">
        <w:r>
          <w:t>future additions of different types of shaders</w:t>
        </w:r>
      </w:ins>
      <w:ins w:id="249" w:author="Kelvin Sung" w:date="2021-04-10T14:46:00Z">
        <w:r w:rsidR="00A6697E">
          <w:t>.</w:t>
        </w:r>
      </w:ins>
    </w:p>
    <w:p w14:paraId="78BCECA5" w14:textId="3884A92E" w:rsidR="00A877E0" w:rsidRDefault="00A877E0" w:rsidP="00225D85">
      <w:pPr>
        <w:pStyle w:val="BodyTextCont"/>
        <w:rPr>
          <w:ins w:id="250" w:author="Kelvin Sung" w:date="2021-04-10T14:49:00Z"/>
        </w:rPr>
        <w:pPrChange w:id="251" w:author="Kelvin Sung" w:date="2021-04-10T14:49:00Z">
          <w:pPr>
            <w:pStyle w:val="NumList"/>
          </w:pPr>
        </w:pPrChange>
      </w:pPr>
      <w:ins w:id="252" w:author="Kelvin Sung" w:date="2021-04-10T14:48:00Z">
        <w:r w:rsidRPr="00A877E0">
          <w:t xml:space="preserve">Create a new source code file in the </w:t>
        </w:r>
      </w:ins>
      <w:proofErr w:type="spellStart"/>
      <w:ins w:id="253" w:author="Kelvin Sung" w:date="2021-04-10T15:38:00Z">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ins>
      <w:ins w:id="254" w:author="Kelvin Sung" w:date="2021-04-10T14:48:00Z">
        <w:r w:rsidRPr="00A877E0">
          <w:t xml:space="preserve">folder, name it </w:t>
        </w:r>
        <w:r w:rsidR="00225D85" w:rsidRPr="00655E3A">
          <w:rPr>
            <w:rStyle w:val="CodeInline"/>
            <w:rPrChange w:id="255" w:author="Kelvin Sung" w:date="2021-04-10T15:01:00Z">
              <w:rPr/>
            </w:rPrChange>
          </w:rPr>
          <w:t>shader_resources</w:t>
        </w:r>
        <w:r w:rsidRPr="00655E3A">
          <w:rPr>
            <w:rStyle w:val="CodeInline"/>
            <w:rPrChange w:id="256" w:author="Kelvin Sung" w:date="2021-04-10T15:01:00Z">
              <w:rPr/>
            </w:rPrChange>
          </w:rPr>
          <w:t>.js</w:t>
        </w:r>
        <w:r w:rsidRPr="00A877E0">
          <w:t xml:space="preserve">, and define </w:t>
        </w:r>
        <w:r w:rsidR="00225D85">
          <w:t>the creation</w:t>
        </w:r>
      </w:ins>
      <w:ins w:id="257" w:author="Kelvin Sung" w:date="2021-04-10T14:49:00Z">
        <w:r w:rsidR="00225D85">
          <w:t xml:space="preserve"> and accessing methods for </w:t>
        </w:r>
        <w:r w:rsidR="00225D85" w:rsidRPr="00225D85">
          <w:rPr>
            <w:rStyle w:val="CodeInline"/>
            <w:rPrChange w:id="258" w:author="Kelvin Sung" w:date="2021-04-10T14:49:00Z">
              <w:rPr/>
            </w:rPrChange>
          </w:rPr>
          <w:t>SimpleShader</w:t>
        </w:r>
        <w:r w:rsidR="00225D85">
          <w:t>.</w:t>
        </w:r>
      </w:ins>
      <w:ins w:id="259" w:author="Kelvin Sung" w:date="2021-04-10T14:48:00Z">
        <w:r w:rsidRPr="00A877E0">
          <w:t xml:space="preserve"> </w:t>
        </w:r>
      </w:ins>
    </w:p>
    <w:p w14:paraId="4E452753" w14:textId="77777777" w:rsidR="00225D85" w:rsidRDefault="00225D85" w:rsidP="00225D85">
      <w:pPr>
        <w:pStyle w:val="Code"/>
        <w:rPr>
          <w:ins w:id="260" w:author="Kelvin Sung" w:date="2021-04-10T14:50:00Z"/>
        </w:rPr>
        <w:pPrChange w:id="261" w:author="Kelvin Sung" w:date="2021-04-10T14:57:00Z">
          <w:pPr/>
        </w:pPrChange>
      </w:pPr>
      <w:ins w:id="262" w:author="Kelvin Sung" w:date="2021-04-10T14:50:00Z">
        <w:r>
          <w:t>"use strict";</w:t>
        </w:r>
      </w:ins>
    </w:p>
    <w:p w14:paraId="4E027E35" w14:textId="77777777" w:rsidR="00225D85" w:rsidRDefault="00225D85" w:rsidP="00225D85">
      <w:pPr>
        <w:pStyle w:val="Code"/>
        <w:rPr>
          <w:ins w:id="263" w:author="Kelvin Sung" w:date="2021-04-10T14:50:00Z"/>
        </w:rPr>
        <w:pPrChange w:id="264" w:author="Kelvin Sung" w:date="2021-04-10T14:57:00Z">
          <w:pPr/>
        </w:pPrChange>
      </w:pPr>
    </w:p>
    <w:p w14:paraId="50B0960A" w14:textId="77777777" w:rsidR="00225D85" w:rsidRDefault="00225D85" w:rsidP="00225D85">
      <w:pPr>
        <w:pStyle w:val="Code"/>
        <w:rPr>
          <w:ins w:id="265" w:author="Kelvin Sung" w:date="2021-04-10T14:50:00Z"/>
        </w:rPr>
        <w:pPrChange w:id="266" w:author="Kelvin Sung" w:date="2021-04-10T14:57:00Z">
          <w:pPr/>
        </w:pPrChange>
      </w:pPr>
      <w:ins w:id="267" w:author="Kelvin Sung" w:date="2021-04-10T14:50:00Z">
        <w:r>
          <w:t>import SimpleShader from "../simple_shader.js";</w:t>
        </w:r>
      </w:ins>
    </w:p>
    <w:p w14:paraId="2178CEDB" w14:textId="77777777" w:rsidR="00225D85" w:rsidRDefault="00225D85" w:rsidP="00225D85">
      <w:pPr>
        <w:pStyle w:val="Code"/>
        <w:rPr>
          <w:ins w:id="268" w:author="Kelvin Sung" w:date="2021-04-10T14:50:00Z"/>
        </w:rPr>
        <w:pPrChange w:id="269" w:author="Kelvin Sung" w:date="2021-04-10T14:57:00Z">
          <w:pPr/>
        </w:pPrChange>
      </w:pPr>
    </w:p>
    <w:p w14:paraId="32A47D81" w14:textId="44EA0649" w:rsidR="00225D85" w:rsidRDefault="00225D85" w:rsidP="00225D85">
      <w:pPr>
        <w:pStyle w:val="Code"/>
        <w:rPr>
          <w:ins w:id="270" w:author="Kelvin Sung" w:date="2021-04-10T14:50:00Z"/>
        </w:rPr>
        <w:pPrChange w:id="271" w:author="Kelvin Sung" w:date="2021-04-10T14:57:00Z">
          <w:pPr/>
        </w:pPrChange>
      </w:pPr>
      <w:ins w:id="272" w:author="Kelvin Sung" w:date="2021-04-10T14:50:00Z">
        <w:r>
          <w:t>// Simple Shader</w:t>
        </w:r>
      </w:ins>
    </w:p>
    <w:p w14:paraId="6B6F7E73" w14:textId="60FFE9F8" w:rsidR="00225D85" w:rsidRDefault="00225D85" w:rsidP="00225D85">
      <w:pPr>
        <w:pStyle w:val="Code"/>
        <w:rPr>
          <w:ins w:id="273" w:author="Kelvin Sung" w:date="2021-04-10T14:50:00Z"/>
        </w:rPr>
        <w:pPrChange w:id="274" w:author="Kelvin Sung" w:date="2021-04-10T14:57:00Z">
          <w:pPr/>
        </w:pPrChange>
      </w:pPr>
      <w:ins w:id="275" w:author="Kelvin Sung" w:date="2021-04-10T14:50:00Z">
        <w:r>
          <w:t xml:space="preserve">let kSimpleVS = "src/glsl_shaders/simple_vs.glsl";  // Path to the VertexShader </w:t>
        </w:r>
      </w:ins>
    </w:p>
    <w:p w14:paraId="2F52F1A6" w14:textId="54BFCBEC" w:rsidR="00225D85" w:rsidRDefault="00225D85" w:rsidP="00225D85">
      <w:pPr>
        <w:pStyle w:val="Code"/>
        <w:rPr>
          <w:ins w:id="276" w:author="Kelvin Sung" w:date="2021-04-10T14:50:00Z"/>
        </w:rPr>
        <w:pPrChange w:id="277" w:author="Kelvin Sung" w:date="2021-04-10T14:57:00Z">
          <w:pPr/>
        </w:pPrChange>
      </w:pPr>
      <w:ins w:id="278" w:author="Kelvin Sung" w:date="2021-04-10T14:50:00Z">
        <w:r>
          <w:t>let kSimpleFS = "src/glsl_shaders/simple_fs.glsl";  // Path to the simple FragmentShader</w:t>
        </w:r>
      </w:ins>
    </w:p>
    <w:p w14:paraId="1C0D2820" w14:textId="5CFF0E19" w:rsidR="00225D85" w:rsidRDefault="00225D85" w:rsidP="00225D85">
      <w:pPr>
        <w:pStyle w:val="Code"/>
        <w:rPr>
          <w:ins w:id="279" w:author="Kelvin Sung" w:date="2021-04-10T14:50:00Z"/>
        </w:rPr>
        <w:pPrChange w:id="280" w:author="Kelvin Sung" w:date="2021-04-10T14:57:00Z">
          <w:pPr/>
        </w:pPrChange>
      </w:pPr>
      <w:ins w:id="281" w:author="Kelvin Sung" w:date="2021-04-10T14:50:00Z">
        <w:r>
          <w:t>let mConstColorShader = null;</w:t>
        </w:r>
      </w:ins>
    </w:p>
    <w:p w14:paraId="3FC91DA8" w14:textId="77777777" w:rsidR="00225D85" w:rsidRDefault="00225D85" w:rsidP="00225D85">
      <w:pPr>
        <w:pStyle w:val="Code"/>
        <w:rPr>
          <w:ins w:id="282" w:author="Kelvin Sung" w:date="2021-04-10T14:50:00Z"/>
        </w:rPr>
        <w:pPrChange w:id="283" w:author="Kelvin Sung" w:date="2021-04-10T14:57:00Z">
          <w:pPr/>
        </w:pPrChange>
      </w:pPr>
    </w:p>
    <w:p w14:paraId="21837B31" w14:textId="3FCCCE77" w:rsidR="00225D85" w:rsidRDefault="00225D85" w:rsidP="00225D85">
      <w:pPr>
        <w:pStyle w:val="Code"/>
        <w:rPr>
          <w:ins w:id="284" w:author="Kelvin Sung" w:date="2021-04-10T14:50:00Z"/>
        </w:rPr>
        <w:pPrChange w:id="285" w:author="Kelvin Sung" w:date="2021-04-10T14:57:00Z">
          <w:pPr/>
        </w:pPrChange>
      </w:pPr>
      <w:ins w:id="286" w:author="Kelvin Sung" w:date="2021-04-10T14:50:00Z">
        <w:r>
          <w:t>function createShaders() {</w:t>
        </w:r>
      </w:ins>
    </w:p>
    <w:p w14:paraId="4C19D361" w14:textId="77777777" w:rsidR="00225D85" w:rsidRDefault="00225D85" w:rsidP="00225D85">
      <w:pPr>
        <w:pStyle w:val="Code"/>
        <w:rPr>
          <w:ins w:id="287" w:author="Kelvin Sung" w:date="2021-04-10T14:50:00Z"/>
        </w:rPr>
        <w:pPrChange w:id="288" w:author="Kelvin Sung" w:date="2021-04-10T14:57:00Z">
          <w:pPr/>
        </w:pPrChange>
      </w:pPr>
      <w:ins w:id="289" w:author="Kelvin Sung" w:date="2021-04-10T14:50:00Z">
        <w:r>
          <w:t xml:space="preserve">    mConstColorShader = new SimpleShader(kSimpleVS, kSimpleFS);</w:t>
        </w:r>
      </w:ins>
    </w:p>
    <w:p w14:paraId="15CEFC25" w14:textId="2F198EF6" w:rsidR="00225D85" w:rsidRDefault="00225D85" w:rsidP="00225D85">
      <w:pPr>
        <w:pStyle w:val="Code"/>
        <w:rPr>
          <w:ins w:id="290" w:author="Kelvin Sung" w:date="2021-04-10T14:50:00Z"/>
        </w:rPr>
        <w:pPrChange w:id="291" w:author="Kelvin Sung" w:date="2021-04-10T14:57:00Z">
          <w:pPr/>
        </w:pPrChange>
      </w:pPr>
      <w:ins w:id="292" w:author="Kelvin Sung" w:date="2021-04-10T14:50:00Z">
        <w:r>
          <w:t>}</w:t>
        </w:r>
      </w:ins>
    </w:p>
    <w:p w14:paraId="40ABCAFE" w14:textId="77777777" w:rsidR="00225D85" w:rsidRDefault="00225D85" w:rsidP="00225D85">
      <w:pPr>
        <w:pStyle w:val="Code"/>
        <w:rPr>
          <w:ins w:id="293" w:author="Kelvin Sung" w:date="2021-04-10T14:50:00Z"/>
        </w:rPr>
        <w:pPrChange w:id="294" w:author="Kelvin Sung" w:date="2021-04-10T14:57:00Z">
          <w:pPr/>
        </w:pPrChange>
      </w:pPr>
    </w:p>
    <w:p w14:paraId="19974AEB" w14:textId="028E4425" w:rsidR="00225D85" w:rsidRDefault="00225D85" w:rsidP="00225D85">
      <w:pPr>
        <w:pStyle w:val="Code"/>
        <w:rPr>
          <w:ins w:id="295" w:author="Kelvin Sung" w:date="2021-04-10T14:50:00Z"/>
        </w:rPr>
        <w:pPrChange w:id="296" w:author="Kelvin Sung" w:date="2021-04-10T14:57:00Z">
          <w:pPr/>
        </w:pPrChange>
      </w:pPr>
      <w:ins w:id="297" w:author="Kelvin Sung" w:date="2021-04-10T14:50:00Z">
        <w:r>
          <w:t>function init() {</w:t>
        </w:r>
      </w:ins>
    </w:p>
    <w:p w14:paraId="5C21C846" w14:textId="77777777" w:rsidR="00225D85" w:rsidRDefault="00225D85" w:rsidP="00225D85">
      <w:pPr>
        <w:pStyle w:val="Code"/>
        <w:rPr>
          <w:ins w:id="298" w:author="Kelvin Sung" w:date="2021-04-10T14:50:00Z"/>
        </w:rPr>
        <w:pPrChange w:id="299" w:author="Kelvin Sung" w:date="2021-04-10T14:57:00Z">
          <w:pPr/>
        </w:pPrChange>
      </w:pPr>
      <w:ins w:id="300" w:author="Kelvin Sung" w:date="2021-04-10T14:50:00Z">
        <w:r>
          <w:t xml:space="preserve">    createShaders();</w:t>
        </w:r>
      </w:ins>
    </w:p>
    <w:p w14:paraId="170D1A65" w14:textId="77777777" w:rsidR="00225D85" w:rsidRDefault="00225D85" w:rsidP="00225D85">
      <w:pPr>
        <w:pStyle w:val="Code"/>
        <w:rPr>
          <w:ins w:id="301" w:author="Kelvin Sung" w:date="2021-04-10T14:50:00Z"/>
        </w:rPr>
        <w:pPrChange w:id="302" w:author="Kelvin Sung" w:date="2021-04-10T14:57:00Z">
          <w:pPr/>
        </w:pPrChange>
      </w:pPr>
      <w:ins w:id="303" w:author="Kelvin Sung" w:date="2021-04-10T14:50:00Z">
        <w:r>
          <w:t>}</w:t>
        </w:r>
      </w:ins>
    </w:p>
    <w:p w14:paraId="6CBA5CEB" w14:textId="77777777" w:rsidR="00225D85" w:rsidRDefault="00225D85" w:rsidP="00225D85">
      <w:pPr>
        <w:pStyle w:val="Code"/>
        <w:rPr>
          <w:ins w:id="304" w:author="Kelvin Sung" w:date="2021-04-10T14:50:00Z"/>
        </w:rPr>
        <w:pPrChange w:id="305" w:author="Kelvin Sung" w:date="2021-04-10T14:57:00Z">
          <w:pPr/>
        </w:pPrChange>
      </w:pPr>
      <w:ins w:id="306" w:author="Kelvin Sung" w:date="2021-04-10T14:50:00Z">
        <w:r>
          <w:t>function getConstColorShader() { return mConstColorShader; }</w:t>
        </w:r>
      </w:ins>
    </w:p>
    <w:p w14:paraId="448BA778" w14:textId="77777777" w:rsidR="00225D85" w:rsidRDefault="00225D85" w:rsidP="00225D85">
      <w:pPr>
        <w:pStyle w:val="Code"/>
        <w:rPr>
          <w:ins w:id="307" w:author="Kelvin Sung" w:date="2021-04-10T14:50:00Z"/>
        </w:rPr>
        <w:pPrChange w:id="308" w:author="Kelvin Sung" w:date="2021-04-10T14:57:00Z">
          <w:pPr/>
        </w:pPrChange>
      </w:pPr>
    </w:p>
    <w:p w14:paraId="056424C7" w14:textId="3CA4896D" w:rsidR="00225D85" w:rsidRPr="00225D85" w:rsidRDefault="00225D85" w:rsidP="00225D85">
      <w:pPr>
        <w:pStyle w:val="Code"/>
        <w:rPr>
          <w:ins w:id="309" w:author="Kelvin Sung" w:date="2021-04-10T14:48:00Z"/>
          <w:rPrChange w:id="310" w:author="Kelvin Sung" w:date="2021-04-10T14:49:00Z">
            <w:rPr>
              <w:ins w:id="311" w:author="Kelvin Sung" w:date="2021-04-10T14:48:00Z"/>
            </w:rPr>
          </w:rPrChange>
        </w:rPr>
        <w:pPrChange w:id="312" w:author="Kelvin Sung" w:date="2021-04-10T14:57:00Z">
          <w:pPr>
            <w:pStyle w:val="NumList"/>
          </w:pPr>
        </w:pPrChange>
      </w:pPr>
      <w:ins w:id="313" w:author="Kelvin Sung" w:date="2021-04-10T14:50:00Z">
        <w:r>
          <w:t>export {init, getConstColorShader}</w:t>
        </w:r>
      </w:ins>
    </w:p>
    <w:p w14:paraId="315270AA" w14:textId="7FF7E758" w:rsidR="006D1EC4" w:rsidRPr="009E7AC3" w:rsidRDefault="006D1EC4" w:rsidP="006D1EC4">
      <w:pPr>
        <w:pStyle w:val="NoteTipCaution"/>
        <w:rPr>
          <w:ins w:id="314" w:author="Kelvin Sung" w:date="2021-04-10T14:59:00Z"/>
          <w:rStyle w:val="Strong"/>
        </w:rPr>
      </w:pPr>
      <w:ins w:id="315" w:author="Kelvin Sung" w:date="2021-04-10T14:59:00Z">
        <w:r w:rsidRPr="009E7AC3">
          <w:rPr>
            <w:rStyle w:val="Strong"/>
          </w:rPr>
          <w:t>Note</w:t>
        </w:r>
        <w:r>
          <w:rPr>
            <w:rStyle w:val="Strong"/>
          </w:rPr>
          <w:t xml:space="preserve"> </w:t>
        </w:r>
      </w:ins>
      <w:ins w:id="316" w:author="Kelvin Sung" w:date="2021-04-10T15:00:00Z">
        <w:r>
          <w:t>Va</w:t>
        </w:r>
      </w:ins>
      <w:ins w:id="317" w:author="Kelvin Sung" w:date="2021-04-10T14:59:00Z">
        <w:r>
          <w:t xml:space="preserve">riables </w:t>
        </w:r>
      </w:ins>
      <w:ins w:id="318" w:author="Kelvin Sung" w:date="2021-04-10T15:00:00Z">
        <w:r>
          <w:t xml:space="preserve">referencing constant values </w:t>
        </w:r>
      </w:ins>
      <w:ins w:id="319" w:author="Kelvin Sung" w:date="2021-04-10T14:59:00Z">
        <w:r>
          <w:t>have names that begin with lowercase “</w:t>
        </w:r>
      </w:ins>
      <w:ins w:id="320" w:author="Kelvin Sung" w:date="2021-04-10T15:00:00Z">
        <w:r>
          <w:t>k</w:t>
        </w:r>
      </w:ins>
      <w:ins w:id="321" w:author="Kelvin Sung" w:date="2021-04-10T14:59:00Z">
        <w:r>
          <w:t xml:space="preserve">”, as in </w:t>
        </w:r>
      </w:ins>
      <w:proofErr w:type="spellStart"/>
      <w:ins w:id="322" w:author="Kelvin Sung" w:date="2021-04-10T15:00:00Z">
        <w:r>
          <w:rPr>
            <w:rStyle w:val="CodeInline"/>
          </w:rPr>
          <w:t>kSimpleVS</w:t>
        </w:r>
      </w:ins>
      <w:proofErr w:type="spellEnd"/>
      <w:ins w:id="323" w:author="Kelvin Sung" w:date="2021-04-10T14:59:00Z">
        <w:r>
          <w:t xml:space="preserve">. </w:t>
        </w:r>
      </w:ins>
    </w:p>
    <w:p w14:paraId="3FEFECD8" w14:textId="3FED8D21" w:rsidR="00A877E0" w:rsidRPr="00D42245" w:rsidRDefault="00655E3A" w:rsidP="00655E3A">
      <w:pPr>
        <w:pStyle w:val="BodyTextCont"/>
        <w:rPr>
          <w:ins w:id="324" w:author="Kelvin Sung" w:date="2021-04-10T10:56:00Z"/>
        </w:rPr>
        <w:pPrChange w:id="325" w:author="Kelvin Sung" w:date="2021-04-10T15:02:00Z">
          <w:pPr>
            <w:pStyle w:val="BodyTextFirst"/>
          </w:pPr>
        </w:pPrChange>
      </w:pPr>
      <w:ins w:id="326" w:author="Kelvin Sung" w:date="2021-04-10T15:02:00Z">
        <w:r>
          <w:t xml:space="preserve">Located within the </w:t>
        </w:r>
      </w:ins>
      <w:proofErr w:type="spellStart"/>
      <w:ins w:id="327" w:author="Kelvin Sung" w:date="2021-04-10T15:38:00Z">
        <w:r w:rsidR="00467DD4">
          <w:rPr>
            <w:rStyle w:val="CodeInline"/>
          </w:rPr>
          <w:t>src</w:t>
        </w:r>
        <w:proofErr w:type="spellEnd"/>
        <w:r w:rsidR="00467DD4">
          <w:rPr>
            <w:rStyle w:val="CodeInline"/>
          </w:rPr>
          <w:t>/engine/c</w:t>
        </w:r>
        <w:r w:rsidR="00467DD4" w:rsidRPr="00D42245">
          <w:rPr>
            <w:rStyle w:val="CodeInline"/>
          </w:rPr>
          <w:t>ore</w:t>
        </w:r>
        <w:r w:rsidR="00467DD4">
          <w:t xml:space="preserve"> </w:t>
        </w:r>
      </w:ins>
      <w:ins w:id="328" w:author="Kelvin Sung" w:date="2021-04-10T15:02:00Z">
        <w:r>
          <w:t xml:space="preserve">folder, </w:t>
        </w:r>
        <w:proofErr w:type="spellStart"/>
        <w:r w:rsidRPr="00655E3A">
          <w:rPr>
            <w:rStyle w:val="CodeInline"/>
            <w:rPrChange w:id="329" w:author="Kelvin Sung" w:date="2021-04-10T15:02:00Z">
              <w:rPr/>
            </w:rPrChange>
          </w:rPr>
          <w:t>shader_resources</w:t>
        </w:r>
        <w:proofErr w:type="spellEnd"/>
        <w:r>
          <w:t xml:space="preserve"> </w:t>
        </w:r>
      </w:ins>
      <w:proofErr w:type="gramStart"/>
      <w:ins w:id="330" w:author="Kelvin Sung" w:date="2021-04-10T15:03:00Z">
        <w:r>
          <w:t>defines</w:t>
        </w:r>
        <w:proofErr w:type="gramEnd"/>
        <w:r>
          <w:t xml:space="preserve"> shaders </w:t>
        </w:r>
      </w:ins>
      <w:ins w:id="331" w:author="Kelvin Sung" w:date="2021-04-10T15:04:00Z">
        <w:r w:rsidR="00B05756">
          <w:t xml:space="preserve">that can be </w:t>
        </w:r>
      </w:ins>
      <w:ins w:id="332" w:author="Kelvin Sung" w:date="2021-04-10T15:03:00Z">
        <w:r>
          <w:t>shar</w:t>
        </w:r>
      </w:ins>
      <w:ins w:id="333" w:author="Kelvin Sung" w:date="2021-04-10T15:04:00Z">
        <w:r w:rsidR="00B05756">
          <w:t>ed</w:t>
        </w:r>
      </w:ins>
      <w:ins w:id="334" w:author="Kelvin Sung" w:date="2021-04-10T15:03:00Z">
        <w:r>
          <w:t xml:space="preserve"> within </w:t>
        </w:r>
      </w:ins>
      <w:ins w:id="335" w:author="Kelvin Sung" w:date="2021-04-10T15:04:00Z">
        <w:r>
          <w:t xml:space="preserve">and </w:t>
        </w:r>
        <w:r w:rsidR="00B05756">
          <w:t>can</w:t>
        </w:r>
        <w:r>
          <w:t>not be accessible from the client</w:t>
        </w:r>
        <w:r w:rsidR="00B05756">
          <w:t>s</w:t>
        </w:r>
        <w:r>
          <w:t xml:space="preserve"> of the game engine.</w:t>
        </w:r>
      </w:ins>
      <w:ins w:id="336" w:author="Kelvin Sung" w:date="2021-04-10T15:34:00Z">
        <w:r w:rsidR="00106C9B">
          <w:t xml:space="preserve"> Remember to copy the </w:t>
        </w:r>
        <w:r w:rsidR="00106C9B" w:rsidRPr="00106C9B">
          <w:rPr>
            <w:rStyle w:val="CodeInline"/>
            <w:rPrChange w:id="337" w:author="Kelvin Sung" w:date="2021-04-10T15:34:00Z">
              <w:rPr/>
            </w:rPrChange>
          </w:rPr>
          <w:t>simple_shader.js</w:t>
        </w:r>
        <w:r w:rsidR="00106C9B">
          <w:t xml:space="preserve"> source code file from the previous project.</w:t>
        </w:r>
      </w:ins>
    </w:p>
    <w:p w14:paraId="045C0B48" w14:textId="5CD41CF5" w:rsidR="00961FD2" w:rsidRDefault="00903F79" w:rsidP="00961FD2">
      <w:pPr>
        <w:pStyle w:val="Heading4"/>
        <w:rPr>
          <w:ins w:id="338" w:author="Kelvin Sung" w:date="2021-04-10T15:14:00Z"/>
        </w:rPr>
        <w:pPrChange w:id="339" w:author="Kelvin Sung" w:date="2021-04-10T15:14:00Z">
          <w:pPr>
            <w:pStyle w:val="BodyTextFirst"/>
          </w:pPr>
        </w:pPrChange>
      </w:pPr>
      <w:ins w:id="340" w:author="Kelvin Sung" w:date="2021-04-10T10:57:00Z">
        <w:r>
          <w:lastRenderedPageBreak/>
          <w:t xml:space="preserve">Define </w:t>
        </w:r>
      </w:ins>
      <w:ins w:id="341" w:author="Kelvin Sung" w:date="2021-04-10T15:16:00Z">
        <w:r w:rsidR="00961FD2">
          <w:t xml:space="preserve">the </w:t>
        </w:r>
      </w:ins>
      <w:ins w:id="342" w:author="Kelvin Sung" w:date="2021-04-10T10:58:00Z">
        <w:r>
          <w:t xml:space="preserve">Interface </w:t>
        </w:r>
      </w:ins>
      <w:ins w:id="343" w:author="Kelvin Sung" w:date="2021-04-10T15:16:00Z">
        <w:r w:rsidR="00961FD2">
          <w:t xml:space="preserve">for </w:t>
        </w:r>
      </w:ins>
      <w:ins w:id="344" w:author="Kelvin Sung" w:date="2021-04-10T10:58:00Z">
        <w:r>
          <w:t>Game Developer</w:t>
        </w:r>
      </w:ins>
    </w:p>
    <w:p w14:paraId="3CFDB4DC" w14:textId="77777777" w:rsidR="00D23BBC" w:rsidRDefault="00961FD2" w:rsidP="00903F79">
      <w:pPr>
        <w:pStyle w:val="BodyTextFirst"/>
        <w:rPr>
          <w:ins w:id="345" w:author="Kelvin Sung" w:date="2021-04-10T16:25:00Z"/>
        </w:rPr>
      </w:pPr>
      <w:ins w:id="346" w:author="Kelvin Sung" w:date="2021-04-10T15:14:00Z">
        <w:r>
          <w:t>Y</w:t>
        </w:r>
      </w:ins>
      <w:ins w:id="347" w:author="Kelvin Sung" w:date="2021-04-10T15:11:00Z">
        <w:r>
          <w:t xml:space="preserve">ou will define an interface </w:t>
        </w:r>
        <w:r w:rsidRPr="00961FD2">
          <w:rPr>
            <w:rStyle w:val="CodeInline"/>
            <w:rPrChange w:id="348" w:author="Kelvin Sung" w:date="2021-04-10T15:11:00Z">
              <w:rPr/>
            </w:rPrChange>
          </w:rPr>
          <w:t>index.js</w:t>
        </w:r>
        <w:r>
          <w:t xml:space="preserve"> file</w:t>
        </w:r>
      </w:ins>
      <w:ins w:id="349" w:author="Kelvin Sung" w:date="2021-04-10T15:21:00Z">
        <w:r w:rsidR="00897560">
          <w:t xml:space="preserve"> </w:t>
        </w:r>
      </w:ins>
      <w:ins w:id="350" w:author="Kelvin Sung" w:date="2021-04-10T15:12:00Z">
        <w:r>
          <w:t xml:space="preserve">to </w:t>
        </w:r>
      </w:ins>
      <w:ins w:id="351" w:author="Kelvin Sung" w:date="2021-04-10T15:22:00Z">
        <w:r w:rsidR="00897560">
          <w:t>implement</w:t>
        </w:r>
      </w:ins>
      <w:ins w:id="352" w:author="Kelvin Sung" w:date="2021-04-10T15:21:00Z">
        <w:r w:rsidR="00897560">
          <w:t xml:space="preserve"> the fundamental functions of the game engine, and, </w:t>
        </w:r>
      </w:ins>
      <w:ins w:id="353" w:author="Kelvin Sung" w:date="2021-04-10T15:22:00Z">
        <w:r w:rsidR="00897560">
          <w:t xml:space="preserve">to serve </w:t>
        </w:r>
      </w:ins>
      <w:ins w:id="354" w:author="Kelvin Sung" w:date="2021-04-10T15:21:00Z">
        <w:r w:rsidR="00897560">
          <w:t xml:space="preserve">a similar purpose as </w:t>
        </w:r>
      </w:ins>
      <w:ins w:id="355" w:author="Kelvin Sung" w:date="2021-04-10T15:22:00Z">
        <w:r w:rsidR="00897560">
          <w:t>the</w:t>
        </w:r>
      </w:ins>
      <w:ins w:id="356" w:author="Kelvin Sung" w:date="2021-04-10T15:21:00Z">
        <w:r w:rsidR="00897560">
          <w:t xml:space="preserve"> </w:t>
        </w:r>
        <w:r w:rsidR="00897560" w:rsidRPr="00D42245">
          <w:rPr>
            <w:rStyle w:val="CodeInline"/>
          </w:rPr>
          <w:t>C++</w:t>
        </w:r>
        <w:r w:rsidR="00897560">
          <w:t xml:space="preserve"> header file</w:t>
        </w:r>
      </w:ins>
      <w:ins w:id="357" w:author="Kelvin Sung" w:date="2021-04-10T15:23:00Z">
        <w:r w:rsidR="00897560">
          <w:t xml:space="preserve"> where functionality can be readily access</w:t>
        </w:r>
      </w:ins>
      <w:ins w:id="358" w:author="Kelvin Sung" w:date="2021-04-10T15:39:00Z">
        <w:r w:rsidR="00497DAF">
          <w:t>ed</w:t>
        </w:r>
      </w:ins>
      <w:ins w:id="359" w:author="Kelvin Sung" w:date="2021-04-10T15:23:00Z">
        <w:r w:rsidR="00897560">
          <w:t xml:space="preserve"> without in-depth knowledge of the engine source code structure.</w:t>
        </w:r>
      </w:ins>
      <w:ins w:id="360" w:author="Kelvin Sung" w:date="2021-04-10T15:24:00Z">
        <w:r w:rsidR="00897560">
          <w:t xml:space="preserve"> </w:t>
        </w:r>
      </w:ins>
    </w:p>
    <w:p w14:paraId="5126208C" w14:textId="136563D5" w:rsidR="00961FD2" w:rsidRDefault="00D23BBC" w:rsidP="006755C0">
      <w:pPr>
        <w:pStyle w:val="NumList"/>
        <w:rPr>
          <w:ins w:id="361" w:author="Kelvin Sung" w:date="2021-04-10T15:10:00Z"/>
        </w:rPr>
        <w:pPrChange w:id="362" w:author="Kelvin Sung" w:date="2021-04-10T16:25:00Z">
          <w:pPr>
            <w:pStyle w:val="BodyTextFirst"/>
          </w:pPr>
        </w:pPrChange>
      </w:pPr>
      <w:commentRangeStart w:id="363"/>
      <w:ins w:id="364" w:author="Kelvin Sung" w:date="2021-04-10T16:25:00Z">
        <w:r>
          <w:t>C</w:t>
        </w:r>
      </w:ins>
      <w:ins w:id="365" w:author="Kelvin Sung" w:date="2021-04-10T15:17:00Z">
        <w:r w:rsidR="00961FD2">
          <w:t xml:space="preserve">reate </w:t>
        </w:r>
      </w:ins>
      <w:commentRangeEnd w:id="363"/>
      <w:ins w:id="366" w:author="Kelvin Sung" w:date="2021-04-10T16:25:00Z">
        <w:r>
          <w:rPr>
            <w:rStyle w:val="CommentReference"/>
            <w:rFonts w:asciiTheme="minorHAnsi" w:hAnsiTheme="minorHAnsi"/>
          </w:rPr>
          <w:commentReference w:id="363"/>
        </w:r>
      </w:ins>
      <w:ins w:id="367" w:author="Kelvin Sung" w:date="2021-04-10T15:17:00Z">
        <w:r w:rsidR="00961FD2" w:rsidRPr="00961FD2">
          <w:rPr>
            <w:rStyle w:val="CodeInline"/>
            <w:rPrChange w:id="368" w:author="Kelvin Sung" w:date="2021-04-10T15:17:00Z">
              <w:rPr/>
            </w:rPrChange>
          </w:rPr>
          <w:t>index.js</w:t>
        </w:r>
        <w:r w:rsidR="00961FD2">
          <w:t xml:space="preserve"> file in the </w:t>
        </w:r>
      </w:ins>
      <w:proofErr w:type="spellStart"/>
      <w:ins w:id="369" w:author="Kelvin Sung" w:date="2021-04-10T15:39:00Z">
        <w:r w:rsidR="00C32D50">
          <w:rPr>
            <w:rStyle w:val="CodeInline"/>
          </w:rPr>
          <w:t>src</w:t>
        </w:r>
        <w:proofErr w:type="spellEnd"/>
        <w:r w:rsidR="00C32D50">
          <w:rPr>
            <w:rStyle w:val="CodeInline"/>
          </w:rPr>
          <w:t>/e</w:t>
        </w:r>
      </w:ins>
      <w:ins w:id="370" w:author="Kelvin Sung" w:date="2021-04-10T15:17:00Z">
        <w:r w:rsidR="00961FD2" w:rsidRPr="00961FD2">
          <w:rPr>
            <w:rStyle w:val="CodeInline"/>
            <w:rPrChange w:id="371" w:author="Kelvin Sung" w:date="2021-04-10T15:17:00Z">
              <w:rPr/>
            </w:rPrChange>
          </w:rPr>
          <w:t>ngine</w:t>
        </w:r>
        <w:r w:rsidR="00961FD2">
          <w:t xml:space="preserve"> </w:t>
        </w:r>
      </w:ins>
      <w:ins w:id="372" w:author="Kelvin Sung" w:date="2021-04-10T15:24:00Z">
        <w:r w:rsidR="00897560">
          <w:t xml:space="preserve">folder, import form </w:t>
        </w:r>
        <w:r w:rsidR="00897560" w:rsidRPr="00897560">
          <w:rPr>
            <w:rStyle w:val="CodeInline"/>
            <w:rPrChange w:id="373" w:author="Kelvin Sung" w:date="2021-04-10T15:24:00Z">
              <w:rPr/>
            </w:rPrChange>
          </w:rPr>
          <w:t>gl.js</w:t>
        </w:r>
        <w:r w:rsidR="00897560">
          <w:t xml:space="preserve">, </w:t>
        </w:r>
        <w:r w:rsidR="00897560" w:rsidRPr="00897560">
          <w:rPr>
            <w:rStyle w:val="CodeInline"/>
            <w:rPrChange w:id="374" w:author="Kelvin Sung" w:date="2021-04-10T15:24:00Z">
              <w:rPr/>
            </w:rPrChange>
          </w:rPr>
          <w:t>vertex_buffer.js</w:t>
        </w:r>
        <w:r w:rsidR="00897560">
          <w:t xml:space="preserve">, and, </w:t>
        </w:r>
        <w:r w:rsidR="00897560" w:rsidRPr="00897560">
          <w:rPr>
            <w:rStyle w:val="CodeInline"/>
            <w:rPrChange w:id="375" w:author="Kelvin Sung" w:date="2021-04-10T15:25:00Z">
              <w:rPr/>
            </w:rPrChange>
          </w:rPr>
          <w:t>shader_resoruces.js</w:t>
        </w:r>
      </w:ins>
      <w:ins w:id="376" w:author="Kelvin Sung" w:date="2021-04-10T15:25:00Z">
        <w:r w:rsidR="00897560">
          <w:t xml:space="preserve">, </w:t>
        </w:r>
      </w:ins>
      <w:ins w:id="377" w:author="Kelvin Sung" w:date="2021-04-10T15:19:00Z">
        <w:r w:rsidR="003811DF">
          <w:t xml:space="preserve">and </w:t>
        </w:r>
      </w:ins>
      <w:ins w:id="378" w:author="Kelvin Sung" w:date="2021-04-10T15:17:00Z">
        <w:r w:rsidR="00961FD2">
          <w:t xml:space="preserve">define </w:t>
        </w:r>
      </w:ins>
      <w:ins w:id="379" w:author="Kelvin Sung" w:date="2021-04-10T15:19:00Z">
        <w:r w:rsidR="003811DF">
          <w:t xml:space="preserve">the </w:t>
        </w:r>
        <w:proofErr w:type="spellStart"/>
        <w:proofErr w:type="gramStart"/>
        <w:r w:rsidR="003811DF" w:rsidRPr="003811DF">
          <w:rPr>
            <w:rStyle w:val="CodeInline"/>
            <w:rPrChange w:id="380" w:author="Kelvin Sung" w:date="2021-04-10T15:19:00Z">
              <w:rPr/>
            </w:rPrChange>
          </w:rPr>
          <w:t>init</w:t>
        </w:r>
      </w:ins>
      <w:proofErr w:type="spellEnd"/>
      <w:ins w:id="381" w:author="Kelvin Sung" w:date="2021-04-10T15:54:00Z">
        <w:r w:rsidR="001001D7">
          <w:rPr>
            <w:rStyle w:val="CodeInline"/>
          </w:rPr>
          <w:t>(</w:t>
        </w:r>
        <w:proofErr w:type="gramEnd"/>
        <w:r w:rsidR="001001D7">
          <w:rPr>
            <w:rStyle w:val="CodeInline"/>
          </w:rPr>
          <w:t>)</w:t>
        </w:r>
      </w:ins>
      <w:ins w:id="382" w:author="Kelvin Sung" w:date="2021-04-10T15:19:00Z">
        <w:r w:rsidR="003811DF">
          <w:t xml:space="preserve"> </w:t>
        </w:r>
      </w:ins>
      <w:ins w:id="383" w:author="Kelvin Sung" w:date="2021-04-10T15:17:00Z">
        <w:r w:rsidR="00961FD2">
          <w:t xml:space="preserve">function to </w:t>
        </w:r>
      </w:ins>
      <w:ins w:id="384" w:author="Kelvin Sung" w:date="2021-04-10T15:18:00Z">
        <w:r w:rsidR="00961FD2">
          <w:t xml:space="preserve">initialize the </w:t>
        </w:r>
      </w:ins>
      <w:ins w:id="385" w:author="Kelvin Sung" w:date="2021-04-10T15:19:00Z">
        <w:r w:rsidR="003811DF">
          <w:t xml:space="preserve">game </w:t>
        </w:r>
      </w:ins>
      <w:ins w:id="386" w:author="Kelvin Sung" w:date="2021-04-10T15:18:00Z">
        <w:r w:rsidR="00961FD2">
          <w:t>engine</w:t>
        </w:r>
      </w:ins>
      <w:ins w:id="387" w:author="Kelvin Sung" w:date="2021-04-10T15:40:00Z">
        <w:r w:rsidR="00C32D50">
          <w:t xml:space="preserve"> by calling the corresponding </w:t>
        </w:r>
        <w:proofErr w:type="spellStart"/>
        <w:r w:rsidR="00C32D50" w:rsidRPr="00C32D50">
          <w:rPr>
            <w:rStyle w:val="CodeInline"/>
            <w:rPrChange w:id="388" w:author="Kelvin Sung" w:date="2021-04-10T15:40:00Z">
              <w:rPr/>
            </w:rPrChange>
          </w:rPr>
          <w:t>init</w:t>
        </w:r>
      </w:ins>
      <w:proofErr w:type="spellEnd"/>
      <w:ins w:id="389" w:author="Kelvin Sung" w:date="2021-04-10T15:54:00Z">
        <w:r w:rsidR="001001D7">
          <w:rPr>
            <w:rStyle w:val="CodeInline"/>
          </w:rPr>
          <w:t>()</w:t>
        </w:r>
      </w:ins>
      <w:ins w:id="390" w:author="Kelvin Sung" w:date="2021-04-10T15:40:00Z">
        <w:r w:rsidR="00C32D50">
          <w:t xml:space="preserve"> functions of the three </w:t>
        </w:r>
      </w:ins>
      <w:ins w:id="391" w:author="Kelvin Sung" w:date="2021-04-10T15:54:00Z">
        <w:r w:rsidR="00B27048">
          <w:t xml:space="preserve">imported </w:t>
        </w:r>
      </w:ins>
      <w:ins w:id="392" w:author="Kelvin Sung" w:date="2021-04-10T15:40:00Z">
        <w:r w:rsidR="00C32D50">
          <w:t>modules.</w:t>
        </w:r>
      </w:ins>
    </w:p>
    <w:p w14:paraId="3C1F7A33" w14:textId="77777777" w:rsidR="00897560" w:rsidRDefault="00897560" w:rsidP="00897560">
      <w:pPr>
        <w:pStyle w:val="Code"/>
        <w:rPr>
          <w:ins w:id="393" w:author="Kelvin Sung" w:date="2021-04-10T15:20:00Z"/>
        </w:rPr>
      </w:pPr>
      <w:ins w:id="394" w:author="Kelvin Sung" w:date="2021-04-10T15:20:00Z">
        <w:r>
          <w:t>// local to this file only</w:t>
        </w:r>
      </w:ins>
    </w:p>
    <w:p w14:paraId="1E9FDC48" w14:textId="77777777" w:rsidR="00897560" w:rsidRDefault="00897560" w:rsidP="00897560">
      <w:pPr>
        <w:pStyle w:val="Code"/>
        <w:rPr>
          <w:ins w:id="395" w:author="Kelvin Sung" w:date="2021-04-10T15:20:00Z"/>
        </w:rPr>
      </w:pPr>
      <w:ins w:id="396" w:author="Kelvin Sung" w:date="2021-04-10T15:20:00Z">
        <w:r>
          <w:t>import * as glSys from "./core/gl.js";</w:t>
        </w:r>
      </w:ins>
    </w:p>
    <w:p w14:paraId="75D28341" w14:textId="77777777" w:rsidR="00897560" w:rsidRDefault="00897560" w:rsidP="00897560">
      <w:pPr>
        <w:pStyle w:val="Code"/>
        <w:rPr>
          <w:ins w:id="397" w:author="Kelvin Sung" w:date="2021-04-10T15:20:00Z"/>
        </w:rPr>
      </w:pPr>
      <w:ins w:id="398" w:author="Kelvin Sung" w:date="2021-04-10T15:20:00Z">
        <w:r>
          <w:t>import * as vertexBuffer from "./core/vertex_buffer.js";</w:t>
        </w:r>
      </w:ins>
    </w:p>
    <w:p w14:paraId="79EB7C80" w14:textId="7BF58DAC" w:rsidR="00897560" w:rsidRDefault="00897560" w:rsidP="00897560">
      <w:pPr>
        <w:pStyle w:val="Code"/>
        <w:rPr>
          <w:ins w:id="399" w:author="Kelvin Sung" w:date="2021-04-10T15:20:00Z"/>
        </w:rPr>
      </w:pPr>
      <w:ins w:id="400" w:author="Kelvin Sung" w:date="2021-04-10T15:20:00Z">
        <w:r>
          <w:t>import * as shaderResources from "./core/shader_resources.js";</w:t>
        </w:r>
      </w:ins>
    </w:p>
    <w:p w14:paraId="1649011D" w14:textId="77777777" w:rsidR="00897560" w:rsidRDefault="00897560" w:rsidP="00897560">
      <w:pPr>
        <w:pStyle w:val="Code"/>
        <w:rPr>
          <w:ins w:id="401" w:author="Kelvin Sung" w:date="2021-04-10T15:20:00Z"/>
        </w:rPr>
      </w:pPr>
    </w:p>
    <w:p w14:paraId="70B44D29" w14:textId="3BC46F38" w:rsidR="003811DF" w:rsidRDefault="003811DF" w:rsidP="003811DF">
      <w:pPr>
        <w:pStyle w:val="Code"/>
        <w:rPr>
          <w:ins w:id="402" w:author="Kelvin Sung" w:date="2021-04-10T15:18:00Z"/>
        </w:rPr>
        <w:pPrChange w:id="403" w:author="Kelvin Sung" w:date="2021-04-10T15:19:00Z">
          <w:pPr>
            <w:pStyle w:val="BodyTextFirst"/>
          </w:pPr>
        </w:pPrChange>
      </w:pPr>
      <w:ins w:id="404" w:author="Kelvin Sung" w:date="2021-04-10T15:18:00Z">
        <w:r>
          <w:t>// general engine utilities</w:t>
        </w:r>
      </w:ins>
    </w:p>
    <w:p w14:paraId="5001109C" w14:textId="77777777" w:rsidR="003811DF" w:rsidRDefault="003811DF" w:rsidP="003811DF">
      <w:pPr>
        <w:pStyle w:val="Code"/>
        <w:rPr>
          <w:ins w:id="405" w:author="Kelvin Sung" w:date="2021-04-10T15:18:00Z"/>
        </w:rPr>
        <w:pPrChange w:id="406" w:author="Kelvin Sung" w:date="2021-04-10T15:19:00Z">
          <w:pPr>
            <w:pStyle w:val="BodyTextFirst"/>
          </w:pPr>
        </w:pPrChange>
      </w:pPr>
      <w:ins w:id="407" w:author="Kelvin Sung" w:date="2021-04-10T15:18:00Z">
        <w:r>
          <w:t>function init(htmlCanvasID) {</w:t>
        </w:r>
      </w:ins>
    </w:p>
    <w:p w14:paraId="53E70E1B" w14:textId="77777777" w:rsidR="003811DF" w:rsidRDefault="003811DF" w:rsidP="003811DF">
      <w:pPr>
        <w:pStyle w:val="Code"/>
        <w:rPr>
          <w:ins w:id="408" w:author="Kelvin Sung" w:date="2021-04-10T15:18:00Z"/>
        </w:rPr>
        <w:pPrChange w:id="409" w:author="Kelvin Sung" w:date="2021-04-10T15:19:00Z">
          <w:pPr>
            <w:pStyle w:val="BodyTextFirst"/>
          </w:pPr>
        </w:pPrChange>
      </w:pPr>
      <w:ins w:id="410" w:author="Kelvin Sung" w:date="2021-04-10T15:18:00Z">
        <w:r>
          <w:t xml:space="preserve">    glSys.init(htmlCanvasID);</w:t>
        </w:r>
      </w:ins>
    </w:p>
    <w:p w14:paraId="62150F0D" w14:textId="77777777" w:rsidR="003811DF" w:rsidRDefault="003811DF" w:rsidP="003811DF">
      <w:pPr>
        <w:pStyle w:val="Code"/>
        <w:rPr>
          <w:ins w:id="411" w:author="Kelvin Sung" w:date="2021-04-10T15:18:00Z"/>
        </w:rPr>
        <w:pPrChange w:id="412" w:author="Kelvin Sung" w:date="2021-04-10T15:19:00Z">
          <w:pPr>
            <w:pStyle w:val="BodyTextFirst"/>
          </w:pPr>
        </w:pPrChange>
      </w:pPr>
      <w:ins w:id="413" w:author="Kelvin Sung" w:date="2021-04-10T15:18:00Z">
        <w:r>
          <w:t xml:space="preserve">    vertexBuffer.init();</w:t>
        </w:r>
      </w:ins>
    </w:p>
    <w:p w14:paraId="5CEF5F7B" w14:textId="77777777" w:rsidR="003811DF" w:rsidRDefault="003811DF" w:rsidP="003811DF">
      <w:pPr>
        <w:pStyle w:val="Code"/>
        <w:rPr>
          <w:ins w:id="414" w:author="Kelvin Sung" w:date="2021-04-10T15:18:00Z"/>
        </w:rPr>
        <w:pPrChange w:id="415" w:author="Kelvin Sung" w:date="2021-04-10T15:19:00Z">
          <w:pPr>
            <w:pStyle w:val="BodyTextFirst"/>
          </w:pPr>
        </w:pPrChange>
      </w:pPr>
      <w:ins w:id="416" w:author="Kelvin Sung" w:date="2021-04-10T15:18:00Z">
        <w:r>
          <w:t xml:space="preserve">    shaderResources.init();</w:t>
        </w:r>
      </w:ins>
    </w:p>
    <w:p w14:paraId="662ED1E4" w14:textId="77777777" w:rsidR="003811DF" w:rsidRDefault="003811DF" w:rsidP="003811DF">
      <w:pPr>
        <w:pStyle w:val="Code"/>
        <w:rPr>
          <w:ins w:id="417" w:author="Kelvin Sung" w:date="2021-04-10T15:18:00Z"/>
        </w:rPr>
        <w:pPrChange w:id="418" w:author="Kelvin Sung" w:date="2021-04-10T15:19:00Z">
          <w:pPr>
            <w:pStyle w:val="BodyTextFirst"/>
          </w:pPr>
        </w:pPrChange>
      </w:pPr>
      <w:ins w:id="419" w:author="Kelvin Sung" w:date="2021-04-10T15:18:00Z">
        <w:r>
          <w:t>}</w:t>
        </w:r>
      </w:ins>
    </w:p>
    <w:p w14:paraId="2D36FA5C" w14:textId="4B9F859B" w:rsidR="003811DF" w:rsidRDefault="00897560" w:rsidP="006755C0">
      <w:pPr>
        <w:pStyle w:val="NumList"/>
        <w:rPr>
          <w:ins w:id="420" w:author="Kelvin Sung" w:date="2021-04-10T15:25:00Z"/>
        </w:rPr>
        <w:pPrChange w:id="421" w:author="Kelvin Sung" w:date="2021-04-10T16:25:00Z">
          <w:pPr>
            <w:pStyle w:val="Code"/>
          </w:pPr>
        </w:pPrChange>
      </w:pPr>
      <w:ins w:id="422" w:author="Kelvin Sung" w:date="2021-04-10T15:25:00Z">
        <w:r>
          <w:t xml:space="preserve">Define the </w:t>
        </w:r>
        <w:proofErr w:type="spellStart"/>
        <w:proofErr w:type="gramStart"/>
        <w:r w:rsidRPr="00897560">
          <w:rPr>
            <w:rStyle w:val="CodeInline"/>
            <w:rPrChange w:id="423" w:author="Kelvin Sung" w:date="2021-04-10T15:25:00Z">
              <w:rPr/>
            </w:rPrChange>
          </w:rPr>
          <w:t>clearCanvas</w:t>
        </w:r>
        <w:proofErr w:type="spellEnd"/>
        <w:r w:rsidRPr="00897560">
          <w:rPr>
            <w:rStyle w:val="CodeInline"/>
            <w:rPrChange w:id="424" w:author="Kelvin Sung" w:date="2021-04-10T15:25:00Z">
              <w:rPr/>
            </w:rPrChange>
          </w:rPr>
          <w:t>(</w:t>
        </w:r>
        <w:proofErr w:type="gramEnd"/>
        <w:r w:rsidRPr="00897560">
          <w:rPr>
            <w:rStyle w:val="CodeInline"/>
            <w:rPrChange w:id="425" w:author="Kelvin Sung" w:date="2021-04-10T15:25:00Z">
              <w:rPr/>
            </w:rPrChange>
          </w:rPr>
          <w:t>)</w:t>
        </w:r>
        <w:r>
          <w:t xml:space="preserve"> function to clear the drawing canvas.</w:t>
        </w:r>
      </w:ins>
    </w:p>
    <w:p w14:paraId="312F6FCB" w14:textId="77777777" w:rsidR="003811DF" w:rsidRDefault="003811DF" w:rsidP="003811DF">
      <w:pPr>
        <w:pStyle w:val="Code"/>
        <w:rPr>
          <w:ins w:id="426" w:author="Kelvin Sung" w:date="2021-04-10T15:18:00Z"/>
        </w:rPr>
        <w:pPrChange w:id="427" w:author="Kelvin Sung" w:date="2021-04-10T15:19:00Z">
          <w:pPr>
            <w:pStyle w:val="BodyTextFirst"/>
          </w:pPr>
        </w:pPrChange>
      </w:pPr>
      <w:ins w:id="428" w:author="Kelvin Sung" w:date="2021-04-10T15:18:00Z">
        <w:r>
          <w:t>function clearCanvas(color) {</w:t>
        </w:r>
      </w:ins>
    </w:p>
    <w:p w14:paraId="03E08675" w14:textId="77777777" w:rsidR="003811DF" w:rsidRDefault="003811DF" w:rsidP="003811DF">
      <w:pPr>
        <w:pStyle w:val="Code"/>
        <w:rPr>
          <w:ins w:id="429" w:author="Kelvin Sung" w:date="2021-04-10T15:18:00Z"/>
        </w:rPr>
        <w:pPrChange w:id="430" w:author="Kelvin Sung" w:date="2021-04-10T15:19:00Z">
          <w:pPr>
            <w:pStyle w:val="BodyTextFirst"/>
          </w:pPr>
        </w:pPrChange>
      </w:pPr>
      <w:ins w:id="431" w:author="Kelvin Sung" w:date="2021-04-10T15:18:00Z">
        <w:r>
          <w:t xml:space="preserve">    let gl = glSys.get();</w:t>
        </w:r>
      </w:ins>
    </w:p>
    <w:p w14:paraId="5792E376" w14:textId="77777777" w:rsidR="003811DF" w:rsidRDefault="003811DF" w:rsidP="003811DF">
      <w:pPr>
        <w:pStyle w:val="Code"/>
        <w:rPr>
          <w:ins w:id="432" w:author="Kelvin Sung" w:date="2021-04-10T15:18:00Z"/>
        </w:rPr>
        <w:pPrChange w:id="433" w:author="Kelvin Sung" w:date="2021-04-10T15:19:00Z">
          <w:pPr>
            <w:pStyle w:val="BodyTextFirst"/>
          </w:pPr>
        </w:pPrChange>
      </w:pPr>
      <w:ins w:id="434" w:author="Kelvin Sung" w:date="2021-04-10T15:18:00Z">
        <w:r>
          <w:t xml:space="preserve">    gl.clearColor(color[0], color[1], color[2], color[3]);  // set the color to be cleared</w:t>
        </w:r>
      </w:ins>
    </w:p>
    <w:p w14:paraId="392CFF1C" w14:textId="77777777" w:rsidR="003811DF" w:rsidRDefault="003811DF" w:rsidP="003811DF">
      <w:pPr>
        <w:pStyle w:val="Code"/>
        <w:rPr>
          <w:ins w:id="435" w:author="Kelvin Sung" w:date="2021-04-10T15:18:00Z"/>
        </w:rPr>
        <w:pPrChange w:id="436" w:author="Kelvin Sung" w:date="2021-04-10T15:19:00Z">
          <w:pPr>
            <w:pStyle w:val="BodyTextFirst"/>
          </w:pPr>
        </w:pPrChange>
      </w:pPr>
      <w:ins w:id="437" w:author="Kelvin Sung" w:date="2021-04-10T15:18:00Z">
        <w:r>
          <w:t xml:space="preserve">    gl.clear(gl.COLOR_BUFFER_BIT);      // clear to the color previously set</w:t>
        </w:r>
      </w:ins>
    </w:p>
    <w:p w14:paraId="41EA89A9" w14:textId="1A342AF6" w:rsidR="002A1EEA" w:rsidRDefault="003811DF" w:rsidP="003811DF">
      <w:pPr>
        <w:pStyle w:val="BodyTextFirst"/>
        <w:rPr>
          <w:ins w:id="438" w:author="Kelvin Sung" w:date="2021-04-10T15:26:00Z"/>
        </w:rPr>
      </w:pPr>
      <w:ins w:id="439" w:author="Kelvin Sung" w:date="2021-04-10T15:18:00Z">
        <w:r>
          <w:t>}</w:t>
        </w:r>
      </w:ins>
    </w:p>
    <w:p w14:paraId="5E60DB9C" w14:textId="34CA178E" w:rsidR="00897560" w:rsidRDefault="00897560" w:rsidP="006755C0">
      <w:pPr>
        <w:pStyle w:val="NumList"/>
        <w:rPr>
          <w:ins w:id="440" w:author="Kelvin Sung" w:date="2021-04-10T15:28:00Z"/>
        </w:rPr>
        <w:pPrChange w:id="441" w:author="Kelvin Sung" w:date="2021-04-10T16:26:00Z">
          <w:pPr>
            <w:pStyle w:val="BodyTextCont"/>
          </w:pPr>
        </w:pPrChange>
      </w:pPr>
      <w:ins w:id="442" w:author="Kelvin Sung" w:date="2021-04-10T15:26:00Z">
        <w:r>
          <w:t xml:space="preserve">Now, to serve a similar purpose as the </w:t>
        </w:r>
        <w:r w:rsidRPr="00D42245">
          <w:rPr>
            <w:rStyle w:val="CodeInline"/>
          </w:rPr>
          <w:t>C++</w:t>
        </w:r>
        <w:r>
          <w:t xml:space="preserve"> header file, </w:t>
        </w:r>
      </w:ins>
      <w:ins w:id="443" w:author="Kelvin Sung" w:date="2021-04-10T15:27:00Z">
        <w:r>
          <w:t xml:space="preserve">expose the </w:t>
        </w:r>
        <w:r w:rsidRPr="00910FE9">
          <w:rPr>
            <w:rStyle w:val="CodeInline"/>
            <w:rPrChange w:id="444" w:author="Kelvin Sung" w:date="2021-04-10T15:28:00Z">
              <w:rPr/>
            </w:rPrChange>
          </w:rPr>
          <w:t>Renderable</w:t>
        </w:r>
        <w:r>
          <w:t xml:space="preserve"> </w:t>
        </w:r>
      </w:ins>
      <w:ins w:id="445" w:author="Kelvin Sung" w:date="2021-04-10T15:28:00Z">
        <w:r w:rsidR="00910FE9">
          <w:t xml:space="preserve">symbol to </w:t>
        </w:r>
      </w:ins>
      <w:ins w:id="446" w:author="Kelvin Sung" w:date="2021-04-10T15:27:00Z">
        <w:r>
          <w:t xml:space="preserve">the clients of the game engine. </w:t>
        </w:r>
      </w:ins>
      <w:ins w:id="447" w:author="Kelvin Sung" w:date="2021-04-10T15:28:00Z">
        <w:r w:rsidR="00910FE9">
          <w:t xml:space="preserve">The </w:t>
        </w:r>
        <w:r w:rsidR="00910FE9" w:rsidRPr="00910FE9">
          <w:rPr>
            <w:rStyle w:val="CodeInline"/>
            <w:rPrChange w:id="448" w:author="Kelvin Sung" w:date="2021-04-10T15:29:00Z">
              <w:rPr/>
            </w:rPrChange>
          </w:rPr>
          <w:t>Renderable</w:t>
        </w:r>
        <w:r w:rsidR="00910FE9">
          <w:t xml:space="preserve"> class </w:t>
        </w:r>
      </w:ins>
      <w:ins w:id="449" w:author="Kelvin Sung" w:date="2021-04-10T15:29:00Z">
        <w:r w:rsidR="00910FE9">
          <w:t xml:space="preserve">will be </w:t>
        </w:r>
      </w:ins>
      <w:ins w:id="450" w:author="Kelvin Sung" w:date="2021-04-10T15:41:00Z">
        <w:r w:rsidR="00C32D50">
          <w:t>introduced</w:t>
        </w:r>
      </w:ins>
      <w:ins w:id="451" w:author="Kelvin Sung" w:date="2021-04-10T15:29:00Z">
        <w:r w:rsidR="00910FE9">
          <w:t xml:space="preserve"> in details in the next section.</w:t>
        </w:r>
      </w:ins>
    </w:p>
    <w:p w14:paraId="00F161F0" w14:textId="77777777" w:rsidR="00897560" w:rsidRDefault="00897560" w:rsidP="00897560">
      <w:pPr>
        <w:pStyle w:val="Code"/>
        <w:rPr>
          <w:ins w:id="452" w:author="Kelvin Sung" w:date="2021-04-10T15:28:00Z"/>
        </w:rPr>
        <w:pPrChange w:id="453" w:author="Kelvin Sung" w:date="2021-04-10T15:28:00Z">
          <w:pPr>
            <w:pStyle w:val="BodyTextCont"/>
          </w:pPr>
        </w:pPrChange>
      </w:pPr>
      <w:ins w:id="454" w:author="Kelvin Sung" w:date="2021-04-10T15:28:00Z">
        <w:r>
          <w:t>// general utiities</w:t>
        </w:r>
      </w:ins>
    </w:p>
    <w:p w14:paraId="60B43AA8" w14:textId="379B0D48" w:rsidR="00897560" w:rsidRDefault="00897560" w:rsidP="00897560">
      <w:pPr>
        <w:pStyle w:val="Code"/>
        <w:rPr>
          <w:ins w:id="455" w:author="Kelvin Sung" w:date="2021-04-10T15:29:00Z"/>
        </w:rPr>
      </w:pPr>
      <w:ins w:id="456" w:author="Kelvin Sung" w:date="2021-04-10T15:28:00Z">
        <w:r>
          <w:t>import Renderable from "./renderable.js";</w:t>
        </w:r>
      </w:ins>
    </w:p>
    <w:p w14:paraId="5A524534" w14:textId="3EE83916" w:rsidR="00910FE9" w:rsidRDefault="00910FE9" w:rsidP="006755C0">
      <w:pPr>
        <w:pStyle w:val="NumList"/>
        <w:rPr>
          <w:ins w:id="457" w:author="Kelvin Sung" w:date="2021-04-10T15:29:00Z"/>
        </w:rPr>
        <w:pPrChange w:id="458" w:author="Kelvin Sung" w:date="2021-04-10T16:26:00Z">
          <w:pPr>
            <w:pStyle w:val="BodyTextCont"/>
          </w:pPr>
        </w:pPrChange>
      </w:pPr>
      <w:ins w:id="459" w:author="Kelvin Sung" w:date="2021-04-10T15:29:00Z">
        <w:r>
          <w:t>Finally, remember to export the proper symbols and functionality for the clients of the game engine.</w:t>
        </w:r>
      </w:ins>
    </w:p>
    <w:p w14:paraId="52DC7C0D" w14:textId="77777777" w:rsidR="00910FE9" w:rsidRDefault="00910FE9" w:rsidP="00910FE9">
      <w:pPr>
        <w:pStyle w:val="Code"/>
        <w:rPr>
          <w:ins w:id="460" w:author="Kelvin Sung" w:date="2021-04-10T15:29:00Z"/>
        </w:rPr>
      </w:pPr>
      <w:ins w:id="461" w:author="Kelvin Sung" w:date="2021-04-10T15:29:00Z">
        <w:r>
          <w:t>export  default {</w:t>
        </w:r>
      </w:ins>
    </w:p>
    <w:p w14:paraId="6F8FEFDD" w14:textId="77777777" w:rsidR="00910FE9" w:rsidRDefault="00910FE9" w:rsidP="00910FE9">
      <w:pPr>
        <w:pStyle w:val="Code"/>
        <w:rPr>
          <w:ins w:id="462" w:author="Kelvin Sung" w:date="2021-04-10T15:29:00Z"/>
        </w:rPr>
      </w:pPr>
      <w:ins w:id="463" w:author="Kelvin Sung" w:date="2021-04-10T15:29:00Z">
        <w:r>
          <w:t xml:space="preserve">    // Util classes</w:t>
        </w:r>
      </w:ins>
    </w:p>
    <w:p w14:paraId="7FF1D5C3" w14:textId="77777777" w:rsidR="00910FE9" w:rsidRDefault="00910FE9" w:rsidP="00910FE9">
      <w:pPr>
        <w:pStyle w:val="Code"/>
        <w:rPr>
          <w:ins w:id="464" w:author="Kelvin Sung" w:date="2021-04-10T15:29:00Z"/>
        </w:rPr>
      </w:pPr>
      <w:ins w:id="465" w:author="Kelvin Sung" w:date="2021-04-10T15:29:00Z">
        <w:r>
          <w:t xml:space="preserve">    Renderable,</w:t>
        </w:r>
      </w:ins>
    </w:p>
    <w:p w14:paraId="7BA28A01" w14:textId="77777777" w:rsidR="00910FE9" w:rsidRDefault="00910FE9" w:rsidP="00910FE9">
      <w:pPr>
        <w:pStyle w:val="Code"/>
        <w:rPr>
          <w:ins w:id="466" w:author="Kelvin Sung" w:date="2021-04-10T15:29:00Z"/>
        </w:rPr>
      </w:pPr>
    </w:p>
    <w:p w14:paraId="2595456C" w14:textId="77777777" w:rsidR="00910FE9" w:rsidRDefault="00910FE9" w:rsidP="00910FE9">
      <w:pPr>
        <w:pStyle w:val="Code"/>
        <w:rPr>
          <w:ins w:id="467" w:author="Kelvin Sung" w:date="2021-04-10T15:29:00Z"/>
        </w:rPr>
      </w:pPr>
      <w:ins w:id="468" w:author="Kelvin Sung" w:date="2021-04-10T15:29:00Z">
        <w:r>
          <w:t xml:space="preserve">    // functions</w:t>
        </w:r>
      </w:ins>
    </w:p>
    <w:p w14:paraId="6A94F9DA" w14:textId="77777777" w:rsidR="00910FE9" w:rsidRDefault="00910FE9" w:rsidP="00910FE9">
      <w:pPr>
        <w:pStyle w:val="Code"/>
        <w:rPr>
          <w:ins w:id="469" w:author="Kelvin Sung" w:date="2021-04-10T15:29:00Z"/>
        </w:rPr>
      </w:pPr>
      <w:ins w:id="470" w:author="Kelvin Sung" w:date="2021-04-10T15:29:00Z">
        <w:r>
          <w:t xml:space="preserve">    init, clearCanvas</w:t>
        </w:r>
      </w:ins>
    </w:p>
    <w:p w14:paraId="52595175" w14:textId="7079A1E6" w:rsidR="00910FE9" w:rsidRDefault="00910FE9" w:rsidP="00910FE9">
      <w:pPr>
        <w:pStyle w:val="Code"/>
        <w:rPr>
          <w:ins w:id="471" w:author="Kelvin Sung" w:date="2021-04-10T15:30:00Z"/>
        </w:rPr>
      </w:pPr>
      <w:ins w:id="472" w:author="Kelvin Sung" w:date="2021-04-10T15:29:00Z">
        <w:r>
          <w:t>}</w:t>
        </w:r>
      </w:ins>
    </w:p>
    <w:p w14:paraId="0544F79C" w14:textId="77A53CFB" w:rsidR="002C60F5" w:rsidRPr="00374846" w:rsidRDefault="005F5FBA" w:rsidP="002C60F5">
      <w:pPr>
        <w:pStyle w:val="BodyTextCont"/>
        <w:rPr>
          <w:ins w:id="473" w:author="Kelvin Sung" w:date="2021-04-10T10:39:00Z"/>
          <w:rPrChange w:id="474" w:author="Kelvin Sung" w:date="2021-04-10T10:41:00Z">
            <w:rPr>
              <w:ins w:id="475" w:author="Kelvin Sung" w:date="2021-04-10T10:39:00Z"/>
            </w:rPr>
          </w:rPrChange>
        </w:rPr>
        <w:pPrChange w:id="476" w:author="Kelvin Sung" w:date="2021-04-10T15:30:00Z">
          <w:pPr>
            <w:pStyle w:val="Heading3"/>
          </w:pPr>
        </w:pPrChange>
      </w:pPr>
      <w:ins w:id="477" w:author="Kelvin Sung" w:date="2021-04-10T15:32:00Z">
        <w:r>
          <w:t>W</w:t>
        </w:r>
      </w:ins>
      <w:ins w:id="478" w:author="Kelvin Sung" w:date="2021-04-10T15:31:00Z">
        <w:r w:rsidR="002C60F5">
          <w:t xml:space="preserve">ith proper </w:t>
        </w:r>
      </w:ins>
      <w:ins w:id="479" w:author="Kelvin Sung" w:date="2021-04-10T15:32:00Z">
        <w:r>
          <w:t>maintenanc</w:t>
        </w:r>
        <w:r>
          <w:rPr>
            <w:rFonts w:hint="eastAsia"/>
          </w:rPr>
          <w:t>e</w:t>
        </w:r>
        <w:r>
          <w:t xml:space="preserve"> and </w:t>
        </w:r>
      </w:ins>
      <w:ins w:id="480" w:author="Kelvin Sung" w:date="2021-04-10T15:31:00Z">
        <w:r w:rsidR="002C60F5">
          <w:t xml:space="preserve">update of this </w:t>
        </w:r>
        <w:r w:rsidR="002C60F5" w:rsidRPr="002C60F5">
          <w:rPr>
            <w:rStyle w:val="CodeInline"/>
            <w:rPrChange w:id="481" w:author="Kelvin Sung" w:date="2021-04-10T15:31:00Z">
              <w:rPr/>
            </w:rPrChange>
          </w:rPr>
          <w:t>index.js</w:t>
        </w:r>
        <w:r w:rsidR="002C60F5">
          <w:t xml:space="preserve"> file</w:t>
        </w:r>
      </w:ins>
      <w:ins w:id="482" w:author="Kelvin Sung" w:date="2021-04-10T15:32:00Z">
        <w:r>
          <w:t>,</w:t>
        </w:r>
      </w:ins>
      <w:ins w:id="483" w:author="Kelvin Sung" w:date="2021-04-10T15:31:00Z">
        <w:r w:rsidR="002C60F5">
          <w:t xml:space="preserve"> the c</w:t>
        </w:r>
      </w:ins>
      <w:ins w:id="484" w:author="Kelvin Sung" w:date="2021-04-10T15:30:00Z">
        <w:r w:rsidR="002C60F5">
          <w:t xml:space="preserve">lients of your game engine, the game developers, can simply import from the </w:t>
        </w:r>
        <w:r w:rsidR="002C60F5" w:rsidRPr="002C60F5">
          <w:rPr>
            <w:rStyle w:val="CodeInline"/>
            <w:rPrChange w:id="485" w:author="Kelvin Sung" w:date="2021-04-10T15:31:00Z">
              <w:rPr/>
            </w:rPrChange>
          </w:rPr>
          <w:t>index.js</w:t>
        </w:r>
        <w:r w:rsidR="002C60F5">
          <w:t xml:space="preserve"> file</w:t>
        </w:r>
      </w:ins>
      <w:ins w:id="486" w:author="Kelvin Sung" w:date="2021-04-10T15:31:00Z">
        <w:r w:rsidR="002C60F5">
          <w:t xml:space="preserve"> to gain access to the entire game </w:t>
        </w:r>
      </w:ins>
      <w:ins w:id="487" w:author="Kelvin Sung" w:date="2021-04-10T15:32:00Z">
        <w:r w:rsidR="002C60F5">
          <w:t>engine functionality without any knowledge of the source code structure.</w:t>
        </w:r>
      </w:ins>
    </w:p>
    <w:p w14:paraId="1C321939" w14:textId="480BC51B" w:rsidR="00383959" w:rsidRPr="00C223E8" w:rsidRDefault="00383959" w:rsidP="00BC4335">
      <w:pPr>
        <w:pStyle w:val="Heading3"/>
      </w:pPr>
      <w:r w:rsidRPr="00C223E8">
        <w:lastRenderedPageBreak/>
        <w:t xml:space="preserve">The </w:t>
      </w:r>
      <w:r w:rsidR="00910AE5">
        <w:t>Renderable</w:t>
      </w:r>
      <w:r w:rsidRPr="00C223E8">
        <w:t xml:space="preserve"> Object</w:t>
      </w:r>
    </w:p>
    <w:p w14:paraId="48FE6205" w14:textId="100F72DD" w:rsidR="00383959" w:rsidRPr="00C223E8" w:rsidRDefault="002873BA" w:rsidP="00BC4335">
      <w:pPr>
        <w:pStyle w:val="BodyTextFirst"/>
      </w:pPr>
      <w:ins w:id="488" w:author="Kelvin Sung" w:date="2021-04-10T15:41:00Z">
        <w:r>
          <w:t xml:space="preserve">At </w:t>
        </w:r>
      </w:ins>
      <w:ins w:id="489" w:author="Kelvin Sung" w:date="2021-04-10T15:42:00Z">
        <w:r>
          <w:t>last, y</w:t>
        </w:r>
      </w:ins>
      <w:ins w:id="490" w:author="Kelvin Sung" w:date="2021-04-10T15:35:00Z">
        <w:r w:rsidR="00092569">
          <w:t xml:space="preserve">ou are ready to define </w:t>
        </w:r>
      </w:ins>
      <w:ins w:id="491" w:author="Kelvin Sung" w:date="2021-04-10T15:36:00Z">
        <w:r w:rsidR="00092569">
          <w:t>t</w:t>
        </w:r>
      </w:ins>
      <w:del w:id="492" w:author="Kelvin Sung" w:date="2021-04-10T15:36:00Z">
        <w:r w:rsidR="002525E0" w:rsidRPr="00C223E8" w:rsidDel="00092569">
          <w:delText>T</w:delText>
        </w:r>
      </w:del>
      <w:r w:rsidR="002525E0" w:rsidRPr="00C223E8">
        <w:t>h</w:t>
      </w:r>
      <w:ins w:id="493" w:author="Kelvin Sung" w:date="2021-04-10T15:35:00Z">
        <w:r w:rsidR="00092569">
          <w:t>e</w:t>
        </w:r>
      </w:ins>
      <w:del w:id="494" w:author="Kelvin Sung" w:date="2021-04-10T15:35:00Z">
        <w:r w:rsidR="002525E0" w:rsidRPr="00C223E8" w:rsidDel="00092569">
          <w:delText xml:space="preserve">is project introduces </w:delText>
        </w:r>
        <w:r w:rsidR="00383959" w:rsidRPr="00C223E8" w:rsidDel="00092569">
          <w:delText>the</w:delText>
        </w:r>
      </w:del>
      <w:r w:rsidR="00383959" w:rsidRPr="00C223E8">
        <w:t xml:space="preserve"> </w:t>
      </w:r>
      <w:r w:rsidR="00910AE5">
        <w:rPr>
          <w:rStyle w:val="CodeInline"/>
        </w:rPr>
        <w:t>Renderable</w:t>
      </w:r>
      <w:r w:rsidR="00383959" w:rsidRPr="00C223E8">
        <w:t xml:space="preserve"> object to encapsulate the drawing process</w:t>
      </w:r>
      <w:del w:id="495" w:author="Kelvin Sung" w:date="2021-04-10T15:36:00Z">
        <w:r w:rsidR="00383959" w:rsidRPr="00C223E8" w:rsidDel="00092569">
          <w:delText xml:space="preserve"> and reorganize</w:delText>
        </w:r>
        <w:r w:rsidR="002525E0" w:rsidRPr="00C223E8" w:rsidDel="00092569">
          <w:delText>s</w:delText>
        </w:r>
        <w:r w:rsidR="00383959" w:rsidRPr="00C223E8" w:rsidDel="00092569">
          <w:delText xml:space="preserve"> the source code folders to maintain the structure as the number of source code files increases. </w:delText>
        </w:r>
        <w:r w:rsidR="009C6FEA" w:rsidRPr="00C223E8" w:rsidDel="00092569">
          <w:delText xml:space="preserve">You will continue to see this pattern of learning new concepts followed by defining abstractions to hide the details of the concepts to support programmability and </w:delText>
        </w:r>
        <w:r w:rsidR="00FE3F26" w:rsidRPr="00C223E8" w:rsidDel="00092569">
          <w:delText>extensibility</w:delText>
        </w:r>
      </w:del>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943F741" w:rsidR="00383959" w:rsidRPr="00C223E8" w:rsidRDefault="00383959" w:rsidP="002C44C6">
      <w:pPr>
        <w:pStyle w:val="NumList"/>
        <w:numPr>
          <w:ilvl w:val="0"/>
          <w:numId w:val="43"/>
        </w:numPr>
        <w:pPrChange w:id="496" w:author="Kelvin Sung" w:date="2021-04-10T14:17:00Z">
          <w:pPr>
            <w:pStyle w:val="NumList"/>
          </w:pPr>
        </w:pPrChange>
      </w:pPr>
      <w:r w:rsidRPr="00C223E8">
        <w:t xml:space="preserve">Define the </w:t>
      </w:r>
      <w:r w:rsidR="00910AE5">
        <w:rPr>
          <w:rStyle w:val="CodeInline"/>
        </w:rPr>
        <w:t>Renderable</w:t>
      </w:r>
      <w:r w:rsidRPr="002C44C6">
        <w:rPr>
          <w:rStyle w:val="CodeInline"/>
          <w:rFonts w:ascii="Utopia" w:hAnsi="Utopia"/>
          <w:rPrChange w:id="497" w:author="Kelvin Sung" w:date="2021-04-10T14:17:00Z">
            <w:rPr>
              <w:rStyle w:val="CodeInline"/>
              <w:rFonts w:ascii="Utopia" w:hAnsi="Utopia"/>
            </w:rPr>
          </w:rPrChange>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del w:id="498" w:author="Kelvin Sung" w:date="2021-04-10T15:46:00Z">
        <w:r w:rsidRPr="00C223E8" w:rsidDel="00886E78">
          <w:delText xml:space="preserve">Remember to load this new source file in </w:delText>
        </w:r>
        <w:r w:rsidRPr="00C223E8" w:rsidDel="00886E78">
          <w:rPr>
            <w:rStyle w:val="CodeInline"/>
          </w:rPr>
          <w:delText>index.html</w:delText>
        </w:r>
        <w:r w:rsidRPr="00C223E8" w:rsidDel="00886E78">
          <w:delText>.</w:delText>
        </w:r>
      </w:del>
    </w:p>
    <w:p w14:paraId="2E747621" w14:textId="4AE61F56"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ins w:id="499" w:author="Kelvin Sung" w:date="2021-04-10T15:48:00Z">
        <w:r w:rsidR="009727C6">
          <w:t xml:space="preserve">, </w:t>
        </w:r>
      </w:ins>
      <w:del w:id="500" w:author="Kelvin Sung" w:date="2021-04-10T15:48:00Z">
        <w:r w:rsidRPr="00C223E8" w:rsidDel="009727C6">
          <w:delText xml:space="preserve"> </w:delText>
        </w:r>
      </w:del>
      <w:ins w:id="501" w:author="Kelvin Sung" w:date="2021-04-10T15:48:00Z">
        <w:r w:rsidR="009727C6">
          <w:t xml:space="preserve">import from </w:t>
        </w:r>
        <w:r w:rsidR="009727C6" w:rsidRPr="00C94171">
          <w:rPr>
            <w:rStyle w:val="CodeInline"/>
            <w:rPrChange w:id="502" w:author="Kelvin Sung" w:date="2021-04-10T15:49:00Z">
              <w:rPr/>
            </w:rPrChange>
          </w:rPr>
          <w:t>gl.js</w:t>
        </w:r>
        <w:r w:rsidR="009727C6">
          <w:t xml:space="preserve"> and </w:t>
        </w:r>
        <w:r w:rsidR="00C94171" w:rsidRPr="00C94171">
          <w:rPr>
            <w:rStyle w:val="CodeInline"/>
            <w:rPrChange w:id="503" w:author="Kelvin Sung" w:date="2021-04-10T15:49:00Z">
              <w:rPr/>
            </w:rPrChange>
          </w:rPr>
          <w:t>share_resoruces.js</w:t>
        </w:r>
        <w:r w:rsidR="00C94171">
          <w:t xml:space="preserve">, </w:t>
        </w:r>
      </w:ins>
      <w:r w:rsidRPr="00C223E8">
        <w:t>and create a constructor</w:t>
      </w:r>
      <w:del w:id="504" w:author="Kelvin Sung" w:date="2021-04-10T15:55:00Z">
        <w:r w:rsidRPr="00C223E8" w:rsidDel="00EC0C5D">
          <w:delText xml:space="preserve"> that receives a </w:delText>
        </w:r>
        <w:r w:rsidR="00C04D6C" w:rsidDel="00EC0C5D">
          <w:rPr>
            <w:rStyle w:val="CodeInline"/>
          </w:rPr>
          <w:delText>simple_shader</w:delText>
        </w:r>
        <w:r w:rsidRPr="00C223E8" w:rsidDel="00EC0C5D">
          <w:delText xml:space="preserve"> as</w:delText>
        </w:r>
        <w:r w:rsidR="00132483" w:rsidRPr="00C223E8" w:rsidDel="00EC0C5D">
          <w:delText xml:space="preserve"> a</w:delText>
        </w:r>
        <w:r w:rsidRPr="00C223E8" w:rsidDel="00EC0C5D">
          <w:delText xml:space="preserve"> parameter with </w:delText>
        </w:r>
      </w:del>
      <w:ins w:id="505" w:author="Kelvin Sung" w:date="2021-04-10T15:55:00Z">
        <w:r w:rsidR="00EC0C5D">
          <w:t xml:space="preserve"> to initialize reference to a shader and </w:t>
        </w:r>
      </w:ins>
      <w:r w:rsidRPr="00C223E8">
        <w:t>a color instance variable</w:t>
      </w:r>
      <w:r w:rsidR="00C82AC2" w:rsidRPr="00C223E8">
        <w:t>.</w:t>
      </w:r>
      <w:ins w:id="506" w:author="Kelvin Sung" w:date="2021-04-10T15:49:00Z">
        <w:r w:rsidR="00AD6C37">
          <w:t xml:space="preserve"> Notice that the shader is a reference to the shared </w:t>
        </w:r>
        <w:r w:rsidR="00AD6C37" w:rsidRPr="00AD6C37">
          <w:rPr>
            <w:rStyle w:val="CodeInline"/>
            <w:rPrChange w:id="507" w:author="Kelvin Sung" w:date="2021-04-10T15:50:00Z">
              <w:rPr/>
            </w:rPrChange>
          </w:rPr>
          <w:t>SimpleShader</w:t>
        </w:r>
        <w:r w:rsidR="00AD6C37">
          <w:t xml:space="preserve"> instance </w:t>
        </w:r>
      </w:ins>
      <w:ins w:id="508" w:author="Kelvin Sung" w:date="2021-04-10T15:50:00Z">
        <w:r w:rsidR="00AD6C37">
          <w:t xml:space="preserve">defined in </w:t>
        </w:r>
        <w:proofErr w:type="spellStart"/>
        <w:r w:rsidR="00AD6C37" w:rsidRPr="00AD6C37">
          <w:rPr>
            <w:rStyle w:val="CodeInline"/>
            <w:rPrChange w:id="509" w:author="Kelvin Sung" w:date="2021-04-10T15:50:00Z">
              <w:rPr/>
            </w:rPrChange>
          </w:rPr>
          <w:t>shad</w:t>
        </w:r>
      </w:ins>
      <w:ins w:id="510" w:author="Kelvin Sung" w:date="2021-04-10T15:55:00Z">
        <w:r w:rsidR="00EC0C5D">
          <w:rPr>
            <w:rStyle w:val="CodeInline"/>
          </w:rPr>
          <w:t>er</w:t>
        </w:r>
      </w:ins>
      <w:ins w:id="511" w:author="Kelvin Sung" w:date="2021-04-10T15:50:00Z">
        <w:r w:rsidR="00AD6C37" w:rsidRPr="00AD6C37">
          <w:rPr>
            <w:rStyle w:val="CodeInline"/>
            <w:rPrChange w:id="512" w:author="Kelvin Sung" w:date="2021-04-10T15:50:00Z">
              <w:rPr/>
            </w:rPrChange>
          </w:rPr>
          <w:t>_resources</w:t>
        </w:r>
        <w:proofErr w:type="spellEnd"/>
        <w:r w:rsidR="00AD6C37">
          <w:t>.</w:t>
        </w:r>
      </w:ins>
    </w:p>
    <w:p w14:paraId="78A0C69E" w14:textId="77777777" w:rsidR="00EC0C5D" w:rsidRDefault="00EC0C5D" w:rsidP="00EC0C5D">
      <w:pPr>
        <w:pStyle w:val="Code"/>
        <w:rPr>
          <w:ins w:id="513" w:author="Kelvin Sung" w:date="2021-04-10T15:56:00Z"/>
          <w:noProof w:val="0"/>
        </w:rPr>
      </w:pPr>
      <w:ins w:id="514" w:author="Kelvin Sung" w:date="2021-04-10T15:56:00Z">
        <w:r>
          <w:rPr>
            <w:noProof w:val="0"/>
          </w:rPr>
          <w:t xml:space="preserve">import * as </w:t>
        </w:r>
        <w:proofErr w:type="spellStart"/>
        <w:r>
          <w:rPr>
            <w:noProof w:val="0"/>
          </w:rPr>
          <w:t>glSys</w:t>
        </w:r>
        <w:proofErr w:type="spellEnd"/>
        <w:r>
          <w:rPr>
            <w:noProof w:val="0"/>
          </w:rPr>
          <w:t xml:space="preserve"> from "./core/gl.js";</w:t>
        </w:r>
      </w:ins>
    </w:p>
    <w:p w14:paraId="24CDEFA0" w14:textId="082A1BC1" w:rsidR="00EC0C5D" w:rsidRDefault="00EC0C5D" w:rsidP="00EC0C5D">
      <w:pPr>
        <w:pStyle w:val="Code"/>
        <w:rPr>
          <w:ins w:id="515" w:author="Kelvin Sung" w:date="2021-04-10T15:56:00Z"/>
          <w:noProof w:val="0"/>
        </w:rPr>
      </w:pPr>
      <w:ins w:id="516" w:author="Kelvin Sung" w:date="2021-04-10T15:56:00Z">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ins>
    </w:p>
    <w:p w14:paraId="44E49BAA" w14:textId="593D6EBB" w:rsidR="00383959" w:rsidRDefault="00886E78" w:rsidP="00BC4335">
      <w:pPr>
        <w:pStyle w:val="Code"/>
        <w:rPr>
          <w:noProof w:val="0"/>
        </w:rPr>
      </w:pPr>
      <w:ins w:id="517" w:author="Kelvin Sung" w:date="2021-04-10T15:47:00Z">
        <w:r>
          <w:rPr>
            <w:noProof w:val="0"/>
          </w:rPr>
          <w:t>c</w:t>
        </w:r>
      </w:ins>
      <w:commentRangeStart w:id="518"/>
      <w:commentRangeStart w:id="519"/>
      <w:del w:id="520" w:author="Kelvin Sung" w:date="2021-04-10T15:47:00Z">
        <w:r w:rsidR="003F6337" w:rsidDel="00886E78">
          <w:rPr>
            <w:noProof w:val="0"/>
          </w:rPr>
          <w:delText>C</w:delText>
        </w:r>
      </w:del>
      <w:r w:rsidR="003F6337">
        <w:rPr>
          <w:noProof w:val="0"/>
        </w:rPr>
        <w:t>lass Renderable {</w:t>
      </w:r>
      <w:commentRangeEnd w:id="518"/>
      <w:r w:rsidR="003F6337">
        <w:rPr>
          <w:rStyle w:val="CommentReference"/>
          <w:rFonts w:asciiTheme="minorHAnsi" w:hAnsiTheme="minorHAnsi"/>
          <w:noProof w:val="0"/>
        </w:rPr>
        <w:commentReference w:id="518"/>
      </w:r>
      <w:commentRangeEnd w:id="519"/>
      <w:r w:rsidR="00015905">
        <w:rPr>
          <w:rStyle w:val="CommentReference"/>
          <w:rFonts w:asciiTheme="minorHAnsi" w:hAnsiTheme="minorHAnsi"/>
          <w:noProof w:val="0"/>
        </w:rPr>
        <w:commentReference w:id="519"/>
      </w:r>
    </w:p>
    <w:p w14:paraId="1134B422" w14:textId="33715CBF" w:rsidR="003F6337" w:rsidRDefault="003F6337" w:rsidP="00BC4335">
      <w:pPr>
        <w:pStyle w:val="Code"/>
        <w:rPr>
          <w:noProof w:val="0"/>
        </w:rPr>
      </w:pPr>
      <w:del w:id="521" w:author="Kelvin Sung" w:date="2021-04-10T15:47:00Z">
        <w:r w:rsidDel="00886E78">
          <w:rPr>
            <w:noProof w:val="0"/>
          </w:rPr>
          <w:tab/>
        </w:r>
      </w:del>
      <w:ins w:id="522" w:author="Kelvin Sung" w:date="2021-04-10T15:47:00Z">
        <w:r w:rsidR="00886E78">
          <w:rPr>
            <w:noProof w:val="0"/>
          </w:rPr>
          <w:t xml:space="preserve">    </w:t>
        </w:r>
      </w:ins>
      <w:ins w:id="523" w:author="Kelvin Sung" w:date="2021-04-10T15:50:00Z">
        <w:r w:rsidR="00480E7E">
          <w:rPr>
            <w:noProof w:val="0"/>
          </w:rPr>
          <w:t>c</w:t>
        </w:r>
      </w:ins>
      <w:del w:id="524" w:author="Kelvin Sung" w:date="2021-04-10T15:50:00Z">
        <w:r w:rsidDel="00480E7E">
          <w:rPr>
            <w:noProof w:val="0"/>
          </w:rPr>
          <w:delText>C</w:delText>
        </w:r>
      </w:del>
      <w:proofErr w:type="gramStart"/>
      <w:r>
        <w:rPr>
          <w:noProof w:val="0"/>
        </w:rPr>
        <w:t>onstructor(</w:t>
      </w:r>
      <w:proofErr w:type="gramEnd"/>
      <w:r>
        <w:rPr>
          <w:noProof w:val="0"/>
        </w:rPr>
        <w:t>) {</w:t>
      </w:r>
    </w:p>
    <w:p w14:paraId="2DEF3AFE" w14:textId="72C771C8" w:rsidR="003F6337" w:rsidRDefault="003F6337" w:rsidP="00BC4335">
      <w:pPr>
        <w:pStyle w:val="Code"/>
        <w:rPr>
          <w:noProof w:val="0"/>
        </w:rPr>
      </w:pPr>
      <w:del w:id="525" w:author="Kelvin Sung" w:date="2021-04-10T15:47:00Z">
        <w:r w:rsidDel="00886E78">
          <w:rPr>
            <w:noProof w:val="0"/>
          </w:rPr>
          <w:tab/>
        </w:r>
        <w:r w:rsidDel="00886E78">
          <w:rPr>
            <w:noProof w:val="0"/>
          </w:rPr>
          <w:tab/>
        </w:r>
      </w:del>
      <w:ins w:id="526" w:author="Kelvin Sung" w:date="2021-04-10T15:47:00Z">
        <w:r w:rsidR="00886E78">
          <w:rPr>
            <w:noProof w:val="0"/>
          </w:rPr>
          <w:t xml:space="preserve">        </w:t>
        </w:r>
      </w:ins>
      <w:proofErr w:type="spellStart"/>
      <w:proofErr w:type="gramStart"/>
      <w:r>
        <w:rPr>
          <w:noProof w:val="0"/>
        </w:rPr>
        <w:t>this.mShader</w:t>
      </w:r>
      <w:proofErr w:type="spellEnd"/>
      <w:proofErr w:type="gramEnd"/>
      <w:r>
        <w:rPr>
          <w:noProof w:val="0"/>
        </w:rPr>
        <w:t xml:space="preserve"> = </w:t>
      </w:r>
      <w:proofErr w:type="spellStart"/>
      <w:r>
        <w:rPr>
          <w:noProof w:val="0"/>
        </w:rPr>
        <w:t>shaderResources.getConstColorShader</w:t>
      </w:r>
      <w:proofErr w:type="spellEnd"/>
      <w:r>
        <w:rPr>
          <w:noProof w:val="0"/>
        </w:rPr>
        <w:t>();</w:t>
      </w:r>
    </w:p>
    <w:p w14:paraId="4DB6F66B" w14:textId="7FDE1961" w:rsidR="003F6337" w:rsidRDefault="00886E78" w:rsidP="00BC4335">
      <w:pPr>
        <w:pStyle w:val="Code"/>
        <w:rPr>
          <w:noProof w:val="0"/>
        </w:rPr>
      </w:pPr>
      <w:ins w:id="527" w:author="Kelvin Sung" w:date="2021-04-10T15:47:00Z">
        <w:r>
          <w:rPr>
            <w:noProof w:val="0"/>
          </w:rPr>
          <w:t xml:space="preserve">        </w:t>
        </w:r>
      </w:ins>
      <w:del w:id="528" w:author="Kelvin Sung" w:date="2021-04-10T15:47:00Z">
        <w:r w:rsidR="003F6337" w:rsidDel="00886E78">
          <w:rPr>
            <w:noProof w:val="0"/>
          </w:rPr>
          <w:tab/>
        </w:r>
        <w:r w:rsidR="003F6337" w:rsidDel="00886E78">
          <w:rPr>
            <w:noProof w:val="0"/>
          </w:rPr>
          <w:tab/>
        </w:r>
      </w:del>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5B75A0AA" w:rsidR="003F6337" w:rsidRDefault="003F6337" w:rsidP="00886E78">
      <w:pPr>
        <w:pStyle w:val="Code"/>
        <w:ind w:firstLine="360"/>
        <w:rPr>
          <w:ins w:id="529" w:author="Kelvin Sung" w:date="2021-04-10T15:47:00Z"/>
          <w:noProof w:val="0"/>
        </w:rPr>
        <w:pPrChange w:id="530" w:author="Kelvin Sung" w:date="2021-04-10T15:47:00Z">
          <w:pPr>
            <w:pStyle w:val="Code"/>
          </w:pPr>
        </w:pPrChange>
      </w:pPr>
      <w:del w:id="531" w:author="Kelvin Sung" w:date="2021-04-10T15:47:00Z">
        <w:r w:rsidDel="00886E78">
          <w:rPr>
            <w:noProof w:val="0"/>
          </w:rPr>
          <w:tab/>
        </w:r>
      </w:del>
      <w:r>
        <w:rPr>
          <w:noProof w:val="0"/>
        </w:rPr>
        <w:t>}</w:t>
      </w:r>
    </w:p>
    <w:p w14:paraId="0C34AA4A" w14:textId="41F5B53D" w:rsidR="00886E78" w:rsidRDefault="00886E78" w:rsidP="00886E78">
      <w:pPr>
        <w:pStyle w:val="Code"/>
        <w:rPr>
          <w:ins w:id="532" w:author="Kelvin Sung" w:date="2021-04-10T15:47:00Z"/>
          <w:noProof w:val="0"/>
        </w:rPr>
        <w:pPrChange w:id="533" w:author="Kelvin Sung" w:date="2021-04-10T15:47:00Z">
          <w:pPr>
            <w:pStyle w:val="Code"/>
            <w:ind w:firstLine="360"/>
          </w:pPr>
        </w:pPrChange>
      </w:pPr>
      <w:ins w:id="534" w:author="Kelvin Sung" w:date="2021-04-10T15:47:00Z">
        <w:r>
          <w:rPr>
            <w:noProof w:val="0"/>
          </w:rPr>
          <w:t xml:space="preserve">    …</w:t>
        </w:r>
      </w:ins>
    </w:p>
    <w:p w14:paraId="5D0CD6C4" w14:textId="5097F7CA" w:rsidR="00886E78" w:rsidRPr="00C223E8" w:rsidRDefault="00886E78" w:rsidP="00886E78">
      <w:pPr>
        <w:pStyle w:val="Code"/>
        <w:rPr>
          <w:noProof w:val="0"/>
        </w:rPr>
        <w:pPrChange w:id="535" w:author="Kelvin Sung" w:date="2021-04-10T15:47:00Z">
          <w:pPr>
            <w:pStyle w:val="Code"/>
          </w:pPr>
        </w:pPrChange>
      </w:pPr>
      <w:ins w:id="536" w:author="Kelvin Sung" w:date="2021-04-10T15:47:00Z">
        <w:r>
          <w:rPr>
            <w:noProof w:val="0"/>
          </w:rPr>
          <w:t>}</w:t>
        </w:r>
      </w:ins>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ins w:id="537" w:author="Kelvin Sung" w:date="2021-04-10T15:55:00Z">
        <w:r w:rsidR="00EC0C5D">
          <w:rPr>
            <w:rStyle w:val="CodeInline"/>
          </w:rPr>
          <w:t>(</w:t>
        </w:r>
        <w:proofErr w:type="gramEnd"/>
        <w:r w:rsidR="00EC0C5D">
          <w:rPr>
            <w:rStyle w:val="CodeInline"/>
          </w:rPr>
          <w:t>)</w:t>
        </w:r>
      </w:ins>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77777777" w:rsidR="003F6337" w:rsidRPr="00C223E8" w:rsidRDefault="003F6337" w:rsidP="00BC4335">
      <w:pPr>
        <w:pStyle w:val="Code"/>
        <w:rPr>
          <w:noProof w:val="0"/>
        </w:rPr>
      </w:pPr>
    </w:p>
    <w:p w14:paraId="7BFE92BA" w14:textId="23F75F61" w:rsidR="00383959" w:rsidRPr="00C223E8" w:rsidRDefault="00383959" w:rsidP="004E6871">
      <w:pPr>
        <w:pStyle w:val="BodyText"/>
      </w:pPr>
      <w:r w:rsidRPr="00C223E8">
        <w:t xml:space="preserve">Notice that it is important to activate the proper GLSL shader in the GPU by calling the </w:t>
      </w:r>
      <w:r w:rsidR="006A3776" w:rsidRPr="00C223E8">
        <w:rPr>
          <w:rStyle w:val="CodeInline"/>
        </w:rPr>
        <w:t>activate</w:t>
      </w:r>
      <w:del w:id="538" w:author="Kelvin Sung" w:date="2021-04-10T15:52:00Z">
        <w:r w:rsidR="003F6337" w:rsidRPr="00C223E8" w:rsidDel="001001D7">
          <w:rPr>
            <w:rStyle w:val="CodeInline"/>
          </w:rPr>
          <w:delText xml:space="preserve"> </w:delText>
        </w:r>
      </w:del>
      <w:r w:rsidRPr="00C223E8">
        <w:rPr>
          <w:rStyle w:val="CodeInline"/>
        </w:rPr>
        <w:t>()</w:t>
      </w:r>
      <w:r w:rsidRPr="00C223E8">
        <w:t xml:space="preserve"> function before sending the vertices with the </w:t>
      </w:r>
      <w:proofErr w:type="spellStart"/>
      <w:proofErr w:type="gramStart"/>
      <w:r w:rsidRPr="00C223E8">
        <w:rPr>
          <w:rStyle w:val="CodeInline"/>
        </w:rPr>
        <w:t>gl.drawArrays</w:t>
      </w:r>
      <w:proofErr w:type="spellEnd"/>
      <w:proofErr w:type="gram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6032F6D1" w14:textId="79D0D99D" w:rsidR="00383959" w:rsidDel="006755C0" w:rsidRDefault="00383959" w:rsidP="004E6871">
      <w:pPr>
        <w:pStyle w:val="BodyText"/>
        <w:rPr>
          <w:del w:id="539" w:author="Kelvin Sung" w:date="2021-04-10T15:57:00Z"/>
        </w:rPr>
      </w:pPr>
      <w:del w:id="540" w:author="Kelvin Sung" w:date="2021-04-10T15:57:00Z">
        <w:r w:rsidRPr="00C223E8" w:rsidDel="008E2E2C">
          <w:delText xml:space="preserve">Finally, as the number of source files in the </w:delText>
        </w:r>
        <w:r w:rsidRPr="00C223E8" w:rsidDel="008E2E2C">
          <w:rPr>
            <w:rStyle w:val="CodeInline"/>
          </w:rPr>
          <w:delText>src/</w:delText>
        </w:r>
        <w:r w:rsidR="005F007C" w:rsidDel="008E2E2C">
          <w:rPr>
            <w:rStyle w:val="CodeInline"/>
          </w:rPr>
          <w:delText>engine</w:delText>
        </w:r>
        <w:r w:rsidRPr="00C223E8" w:rsidDel="008E2E2C">
          <w:delText xml:space="preserve"> continues to increase, it is important to constantly keep this folder organized. In this case, create a folder under </w:delText>
        </w:r>
        <w:r w:rsidRPr="00C223E8" w:rsidDel="008E2E2C">
          <w:rPr>
            <w:rStyle w:val="CodeInline"/>
          </w:rPr>
          <w:delText>src/</w:delText>
        </w:r>
        <w:r w:rsidR="005F007C" w:rsidDel="008E2E2C">
          <w:rPr>
            <w:rStyle w:val="CodeInline"/>
          </w:rPr>
          <w:delText>engine</w:delText>
        </w:r>
        <w:r w:rsidRPr="00C223E8" w:rsidDel="008E2E2C">
          <w:delText xml:space="preserve"> and name it </w:delText>
        </w:r>
        <w:r w:rsidR="003F6337" w:rsidDel="008E2E2C">
          <w:rPr>
            <w:rStyle w:val="CodeInline"/>
          </w:rPr>
          <w:delText>c</w:delText>
        </w:r>
        <w:r w:rsidRPr="00C223E8" w:rsidDel="008E2E2C">
          <w:rPr>
            <w:rStyle w:val="CodeInline"/>
          </w:rPr>
          <w:delText>ore</w:delText>
        </w:r>
        <w:r w:rsidRPr="00C223E8" w:rsidDel="008E2E2C">
          <w:delText xml:space="preserve">. Move </w:delText>
        </w:r>
        <w:commentRangeStart w:id="541"/>
        <w:r w:rsidRPr="00C223E8" w:rsidDel="008E2E2C">
          <w:rPr>
            <w:rStyle w:val="CodeInline"/>
          </w:rPr>
          <w:delText>Engine_Core.js</w:delText>
        </w:r>
        <w:r w:rsidRPr="00C223E8" w:rsidDel="008E2E2C">
          <w:delText xml:space="preserve"> </w:delText>
        </w:r>
        <w:commentRangeEnd w:id="541"/>
        <w:r w:rsidR="003F6337" w:rsidDel="008E2E2C">
          <w:rPr>
            <w:rStyle w:val="CommentReference"/>
            <w:rFonts w:asciiTheme="minorHAnsi" w:hAnsiTheme="minorHAnsi"/>
          </w:rPr>
          <w:commentReference w:id="541"/>
        </w:r>
        <w:r w:rsidRPr="00C223E8" w:rsidDel="008E2E2C">
          <w:delText xml:space="preserve">and </w:delText>
        </w:r>
        <w:r w:rsidR="005F007C" w:rsidDel="008E2E2C">
          <w:rPr>
            <w:rStyle w:val="CodeInline"/>
          </w:rPr>
          <w:delText>vertex_buffer</w:delText>
        </w:r>
        <w:r w:rsidRPr="00C223E8" w:rsidDel="008E2E2C">
          <w:rPr>
            <w:rStyle w:val="CodeInline"/>
          </w:rPr>
          <w:delText>.js</w:delText>
        </w:r>
        <w:r w:rsidRPr="00C223E8" w:rsidDel="008E2E2C">
          <w:delText xml:space="preserve"> into this new folder. The </w:delText>
        </w:r>
        <w:r w:rsidRPr="00C223E8" w:rsidDel="008E2E2C">
          <w:rPr>
            <w:rStyle w:val="CodeInline"/>
          </w:rPr>
          <w:delText>src/</w:delText>
        </w:r>
        <w:r w:rsidR="005F007C" w:rsidDel="008E2E2C">
          <w:rPr>
            <w:rStyle w:val="CodeInline"/>
          </w:rPr>
          <w:delText>e</w:delText>
        </w:r>
        <w:r w:rsidRPr="00C223E8" w:rsidDel="008E2E2C">
          <w:rPr>
            <w:rStyle w:val="CodeInline"/>
          </w:rPr>
          <w:delText>ngine/</w:delText>
        </w:r>
        <w:r w:rsidR="005F007C" w:rsidDel="008E2E2C">
          <w:rPr>
            <w:rStyle w:val="CodeInline"/>
          </w:rPr>
          <w:delText>c</w:delText>
        </w:r>
        <w:r w:rsidRPr="00C223E8" w:rsidDel="008E2E2C">
          <w:rPr>
            <w:rStyle w:val="CodeInline"/>
          </w:rPr>
          <w:delText>ore</w:delText>
        </w:r>
        <w:r w:rsidRPr="00C223E8" w:rsidDel="008E2E2C">
          <w:delText xml:space="preserve"> folder </w:delText>
        </w:r>
        <w:r w:rsidR="00E02801" w:rsidDel="008E2E2C">
          <w:delText>will store</w:delText>
        </w:r>
        <w:r w:rsidRPr="00C223E8" w:rsidDel="008E2E2C">
          <w:delText xml:space="preserve"> all </w:delText>
        </w:r>
        <w:r w:rsidR="00D3600E" w:rsidRPr="00C223E8" w:rsidDel="008E2E2C">
          <w:delText xml:space="preserve">components </w:delText>
        </w:r>
        <w:r w:rsidRPr="00C223E8" w:rsidDel="008E2E2C">
          <w:delText>that belong to the core of the game engine</w:delText>
        </w:r>
        <w:r w:rsidR="00147A5A" w:rsidDel="008E2E2C">
          <w:fldChar w:fldCharType="begin"/>
        </w:r>
        <w:r w:rsidR="00147A5A" w:rsidDel="008E2E2C">
          <w:delInstrText xml:space="preserve"> XE "</w:delInstrText>
        </w:r>
        <w:r w:rsidR="00147A5A" w:rsidRPr="0060661E" w:rsidDel="008E2E2C">
          <w:delInstrText>Renderable Objects Project:programmability and extensibility</w:delInstrText>
        </w:r>
        <w:r w:rsidR="00147A5A" w:rsidDel="008E2E2C">
          <w:delInstrText xml:space="preserve">" </w:delInstrText>
        </w:r>
        <w:r w:rsidR="00147A5A" w:rsidDel="008E2E2C">
          <w:fldChar w:fldCharType="end"/>
        </w:r>
        <w:r w:rsidRPr="00C223E8" w:rsidDel="008E2E2C">
          <w:delText>.</w:delText>
        </w:r>
      </w:del>
    </w:p>
    <w:p w14:paraId="5C395950" w14:textId="5DB28061" w:rsidR="006755C0" w:rsidRDefault="006755C0" w:rsidP="00383959">
      <w:pPr>
        <w:pStyle w:val="NumList"/>
        <w:rPr>
          <w:ins w:id="542" w:author="Kelvin Sung" w:date="2021-04-10T16:27:00Z"/>
        </w:rPr>
      </w:pPr>
      <w:ins w:id="543" w:author="Kelvin Sung" w:date="2021-04-10T16:26:00Z">
        <w:r>
          <w:t xml:space="preserve">Export the </w:t>
        </w:r>
      </w:ins>
      <w:ins w:id="544" w:author="Kelvin Sung" w:date="2021-04-10T16:27:00Z">
        <w:r w:rsidRPr="006755C0">
          <w:rPr>
            <w:rStyle w:val="CodeInline"/>
            <w:rPrChange w:id="545" w:author="Kelvin Sung" w:date="2021-04-10T16:27:00Z">
              <w:rPr/>
            </w:rPrChange>
          </w:rPr>
          <w:t>Renderable</w:t>
        </w:r>
        <w:r>
          <w:t xml:space="preserve"> symbol as default to ensure this identifier cannot be renamed.</w:t>
        </w:r>
      </w:ins>
    </w:p>
    <w:p w14:paraId="23F3FD26" w14:textId="5E819B88" w:rsidR="006755C0" w:rsidRPr="006755C0" w:rsidRDefault="006755C0" w:rsidP="006755C0">
      <w:pPr>
        <w:pStyle w:val="Code"/>
        <w:rPr>
          <w:ins w:id="546" w:author="Kelvin Sung" w:date="2021-04-10T16:26:00Z"/>
          <w:rPrChange w:id="547" w:author="Kelvin Sung" w:date="2021-04-10T16:27:00Z">
            <w:rPr>
              <w:ins w:id="548" w:author="Kelvin Sung" w:date="2021-04-10T16:26:00Z"/>
            </w:rPr>
          </w:rPrChange>
        </w:rPr>
        <w:pPrChange w:id="549" w:author="Kelvin Sung" w:date="2021-04-10T16:27:00Z">
          <w:pPr>
            <w:pStyle w:val="NumList"/>
          </w:pPr>
        </w:pPrChange>
      </w:pPr>
      <w:ins w:id="550" w:author="Kelvin Sung" w:date="2021-04-10T16:27:00Z">
        <w:r w:rsidRPr="006755C0">
          <w:t>export default Renderable;</w:t>
        </w:r>
      </w:ins>
    </w:p>
    <w:p w14:paraId="1E339D66" w14:textId="0DA76B35"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ins w:id="551" w:author="Kelvin Sung" w:date="2021-04-10T15:58:00Z"/>
          <w:noProof w:val="0"/>
        </w:rPr>
      </w:pPr>
      <w:ins w:id="552" w:author="Kelvin Sung" w:date="2021-04-10T15:58:00Z">
        <w:r>
          <w:rPr>
            <w:noProof w:val="0"/>
          </w:rPr>
          <w:t>// client program simple import from engine/index.js for all engine symbols</w:t>
        </w:r>
      </w:ins>
    </w:p>
    <w:p w14:paraId="01E9FB08" w14:textId="288DAE7B" w:rsidR="007E1F06" w:rsidRDefault="007E1F06" w:rsidP="007E1F06">
      <w:pPr>
        <w:pStyle w:val="Code"/>
        <w:rPr>
          <w:ins w:id="553" w:author="Kelvin Sung" w:date="2021-04-10T15:58:00Z"/>
          <w:noProof w:val="0"/>
        </w:rPr>
      </w:pPr>
      <w:ins w:id="554" w:author="Kelvin Sung" w:date="2021-04-10T15:58:00Z">
        <w:r>
          <w:rPr>
            <w:noProof w:val="0"/>
          </w:rPr>
          <w:t>import engine from "../engine/index.js";</w:t>
        </w:r>
      </w:ins>
    </w:p>
    <w:p w14:paraId="5E6B5C0E" w14:textId="77777777" w:rsidR="007E1F06" w:rsidRDefault="007E1F06" w:rsidP="007E1F06">
      <w:pPr>
        <w:pStyle w:val="Code"/>
        <w:rPr>
          <w:ins w:id="555" w:author="Kelvin Sung" w:date="2021-04-10T15:58:00Z"/>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727510C1" w14:textId="4928E7DD" w:rsidR="00866982" w:rsidRDefault="00383959" w:rsidP="004E6871">
      <w:pPr>
        <w:pStyle w:val="BodyText"/>
        <w:rPr>
          <w:ins w:id="556" w:author="Kelvin Sung" w:date="2021-04-10T15:59:00Z"/>
        </w:rPr>
      </w:pPr>
      <w:r w:rsidRPr="00C223E8">
        <w:t xml:space="preserve">In the code from </w:t>
      </w:r>
      <w:proofErr w:type="spellStart"/>
      <w:r w:rsidRPr="00C223E8">
        <w:rPr>
          <w:rStyle w:val="CodeInline"/>
        </w:rPr>
        <w:t>src</w:t>
      </w:r>
      <w:proofErr w:type="spellEnd"/>
      <w:r w:rsidRPr="00C223E8">
        <w:rPr>
          <w:rStyle w:val="CodeInline"/>
        </w:rPr>
        <w:t>/</w:t>
      </w:r>
      <w:proofErr w:type="spellStart"/>
      <w:ins w:id="557" w:author="Kelvin Sung" w:date="2021-04-10T15:58:00Z">
        <w:r w:rsidR="00E65399">
          <w:rPr>
            <w:rStyle w:val="CodeInline"/>
          </w:rPr>
          <w:t>my_game</w:t>
        </w:r>
        <w:proofErr w:type="spellEnd"/>
        <w:r w:rsidR="00E65399">
          <w:rPr>
            <w:rStyle w:val="CodeInline"/>
          </w:rPr>
          <w:t>/</w:t>
        </w:r>
      </w:ins>
      <w:r w:rsidR="00984104">
        <w:rPr>
          <w:rStyle w:val="CodeInline"/>
        </w:rPr>
        <w:t>my_game</w:t>
      </w:r>
      <w:r w:rsidRPr="00C223E8">
        <w:rPr>
          <w:rStyle w:val="CodeInline"/>
        </w:rPr>
        <w:t>.js</w:t>
      </w:r>
      <w:r w:rsidRPr="00C223E8">
        <w:t xml:space="preserve">, </w:t>
      </w:r>
      <w:ins w:id="558" w:author="Kelvin Sung" w:date="2021-04-10T15:59:00Z">
        <w:r w:rsidR="00194AF7">
          <w:t xml:space="preserve">notice that the </w:t>
        </w:r>
        <w:r w:rsidR="00194AF7" w:rsidRPr="00194AF7">
          <w:rPr>
            <w:rStyle w:val="CodeInline"/>
            <w:rPrChange w:id="559" w:author="Kelvin Sung" w:date="2021-04-10T15:59:00Z">
              <w:rPr/>
            </w:rPrChange>
          </w:rPr>
          <w:t>import</w:t>
        </w:r>
        <w:r w:rsidR="00194AF7">
          <w:t xml:space="preserve"> statement is modified to import from the interface </w:t>
        </w:r>
        <w:r w:rsidR="00194AF7" w:rsidRPr="00194AF7">
          <w:rPr>
            <w:rStyle w:val="CodeInline"/>
            <w:rPrChange w:id="560" w:author="Kelvin Sung" w:date="2021-04-10T15:59:00Z">
              <w:rPr/>
            </w:rPrChange>
          </w:rPr>
          <w:t>index.js</w:t>
        </w:r>
        <w:r w:rsidR="00194AF7">
          <w:t xml:space="preserve"> file. Additionally, </w:t>
        </w:r>
      </w:ins>
    </w:p>
    <w:p w14:paraId="1BB166A2" w14:textId="6990C8D2" w:rsidR="00383959" w:rsidRPr="00C223E8" w:rsidRDefault="00C82AC2" w:rsidP="004E6871">
      <w:pPr>
        <w:pStyle w:val="BodyText"/>
      </w:pPr>
      <w:r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E460D8">
      <w:pPr>
        <w:pStyle w:val="BodyTextCont"/>
        <w:pPrChange w:id="561" w:author="Kelvin Sung" w:date="2021-04-10T15:07:00Z">
          <w:pPr>
            <w:pStyle w:val="BodyText"/>
          </w:pPr>
        </w:pPrChange>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lastRenderedPageBreak/>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E460D8">
      <w:pPr>
        <w:pStyle w:val="BodyTextCont"/>
        <w:pPrChange w:id="562" w:author="Kelvin Sung" w:date="2021-04-10T15:07:00Z">
          <w:pPr>
            <w:pStyle w:val="BodyText"/>
          </w:pPr>
        </w:pPrChange>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lastRenderedPageBreak/>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292D1CB8"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del w:id="563" w:author="Kelvin Sung" w:date="2021-04-10T16:10:00Z">
        <w:r w:rsidRPr="00C223E8" w:rsidDel="00131B02">
          <w:delText xml:space="preserve"> as illustrated</w:delText>
        </w:r>
      </w:del>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4E6871">
      <w:pPr>
        <w:pStyle w:val="BodyTex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17EDA" w:rsidP="00357AF9">
      <w:pPr>
        <w:pStyle w:val="Equation"/>
      </w:pPr>
      <w:r w:rsidRPr="00105472">
        <w:rPr>
          <w:noProof/>
          <w:position w:val="-66"/>
        </w:rPr>
        <w:object w:dxaOrig="1780" w:dyaOrig="1440" w14:anchorId="4082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5pt;height:1in;mso-width-percent:0;mso-height-percent:0;mso-width-percent:0;mso-height-percent:0" o:ole="">
            <v:imagedata r:id="rId19" o:title=""/>
          </v:shape>
          <o:OLEObject Type="Embed" ProgID="Equation.DSMT4" ShapeID="_x0000_i1025" DrawAspect="Content" ObjectID="_1679587789" r:id="rId20"/>
        </w:object>
      </w:r>
    </w:p>
    <w:p w14:paraId="6730AC33" w14:textId="764AF4D7" w:rsidR="00383959" w:rsidRPr="00C223E8" w:rsidRDefault="00760735" w:rsidP="000865B2">
      <w:pPr>
        <w:pStyle w:val="BodyText"/>
        <w:pPrChange w:id="564" w:author="Kelvin Sung" w:date="2021-04-10T18:24:00Z">
          <w:pPr>
            <w:pStyle w:val="BodyText"/>
          </w:pPr>
        </w:pPrChange>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m:oMath>
        <m:r>
          <w:ins w:id="565" w:author="Kelvin Sung" w:date="2021-04-10T18:24:00Z">
            <w:rPr>
              <w:rFonts w:ascii="Cambria Math"/>
              <w:noProof/>
            </w:rPr>
            <m:t>p=(x,y,z)</m:t>
          </w:ins>
        </m:r>
      </m:oMath>
      <w:del w:id="566" w:author="Kelvin Sung" w:date="2021-04-10T18:24:00Z">
        <w:r w:rsidR="00D17EDA" w:rsidRPr="00105472" w:rsidDel="000865B2">
          <w:rPr>
            <w:noProof/>
            <w:position w:val="-10"/>
          </w:rPr>
          <w:object w:dxaOrig="1180" w:dyaOrig="320" w14:anchorId="6B824FE6">
            <v:shape id="_x0000_i1026" type="#_x0000_t75" alt="" style="width:59.15pt;height:16.35pt;mso-width-percent:0;mso-height-percent:0;mso-width-percent:0;mso-height-percent:0" o:ole="">
              <v:imagedata r:id="rId21" o:title=""/>
            </v:shape>
            <o:OLEObject Type="Embed" ProgID="Equation.DSMT4" ShapeID="_x0000_i1026" DrawAspect="Content" ObjectID="_1679587790" r:id="rId22"/>
          </w:object>
        </w:r>
      </w:del>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17EDA" w:rsidP="00357AF9">
      <w:pPr>
        <w:pStyle w:val="Equation"/>
      </w:pPr>
      <w:r w:rsidRPr="00105472">
        <w:rPr>
          <w:noProof/>
          <w:position w:val="-66"/>
        </w:rPr>
        <w:object w:dxaOrig="820" w:dyaOrig="1440" w14:anchorId="0AC54647">
          <v:shape id="_x0000_i1027" type="#_x0000_t75" alt="" style="width:40.7pt;height:1in;mso-width-percent:0;mso-height-percent:0;mso-width-percent:0;mso-height-percent:0" o:ole="">
            <v:imagedata r:id="rId23" o:title=""/>
          </v:shape>
          <o:OLEObject Type="Embed" ProgID="Equation.DSMT4" ShapeID="_x0000_i1027" DrawAspect="Content" ObjectID="_1679587791" r:id="rId24"/>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lastRenderedPageBreak/>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0BF6CE20" w:rsidR="00357AF9" w:rsidRPr="00C223E8" w:rsidRDefault="000865B2" w:rsidP="000865B2">
      <w:pPr>
        <w:pStyle w:val="Equation"/>
        <w:pPrChange w:id="567" w:author="Kelvin Sung" w:date="2021-04-10T18:24:00Z">
          <w:pPr>
            <w:pStyle w:val="Equation"/>
          </w:pPr>
        </w:pPrChange>
      </w:pPr>
      <m:oMath>
        <m:sSup>
          <m:sSupPr>
            <m:ctrlPr>
              <w:ins w:id="568" w:author="Kelvin Sung" w:date="2021-04-10T18:24:00Z">
                <w:rPr>
                  <w:rFonts w:ascii="Cambria Math"/>
                  <w:i/>
                  <w:noProof/>
                </w:rPr>
              </w:ins>
            </m:ctrlPr>
          </m:sSupPr>
          <m:e>
            <m:r>
              <w:ins w:id="569" w:author="Kelvin Sung" w:date="2021-04-10T18:24:00Z">
                <w:rPr>
                  <w:rFonts w:ascii="Cambria Math"/>
                  <w:noProof/>
                </w:rPr>
                <m:t>p</m:t>
              </w:ins>
            </m:r>
          </m:e>
          <m:sup>
            <m:r>
              <w:ins w:id="570" w:author="Kelvin Sung" w:date="2021-04-10T18:24:00Z">
                <w:rPr>
                  <w:rFonts w:ascii="Times New Roman" w:hAnsi="Times New Roman" w:cs="Times New Roman"/>
                  <w:noProof/>
                </w:rPr>
                <m:t>'</m:t>
              </w:ins>
            </m:r>
            <m:ctrlPr>
              <w:ins w:id="571" w:author="Kelvin Sung" w:date="2021-04-10T18:24:00Z">
                <w:rPr>
                  <w:rFonts w:ascii="Cambria Math" w:hAnsi="Cambria Math"/>
                  <w:i/>
                  <w:noProof/>
                </w:rPr>
              </w:ins>
            </m:ctrlPr>
          </m:sup>
        </m:sSup>
        <m:r>
          <w:ins w:id="572" w:author="Kelvin Sung" w:date="2021-04-10T18:24:00Z">
            <w:rPr>
              <w:rFonts w:ascii="Cambria Math"/>
              <w:noProof/>
            </w:rPr>
            <m:t>=T</m:t>
          </w:ins>
        </m:r>
        <m:r>
          <w:ins w:id="573" w:author="Kelvin Sung" w:date="2021-04-10T18:24:00Z">
            <w:rPr>
              <w:rFonts w:ascii="Cambria Math"/>
              <w:noProof/>
            </w:rPr>
            <m:t>×</m:t>
          </w:ins>
        </m:r>
        <m:r>
          <w:ins w:id="574" w:author="Kelvin Sung" w:date="2021-04-10T18:24:00Z">
            <w:rPr>
              <w:rFonts w:ascii="Cambria Math"/>
              <w:noProof/>
            </w:rPr>
            <m:t>p=Tp</m:t>
          </w:ins>
        </m:r>
      </m:oMath>
      <w:del w:id="575" w:author="Kelvin Sung" w:date="2021-04-10T18:24:00Z">
        <w:r w:rsidR="00D17EDA" w:rsidRPr="00105472" w:rsidDel="000865B2">
          <w:rPr>
            <w:noProof/>
            <w:position w:val="-10"/>
          </w:rPr>
          <w:object w:dxaOrig="1500" w:dyaOrig="320" w14:anchorId="51FE0C99">
            <v:shape id="_x0000_i1028" type="#_x0000_t75" alt="" style="width:74.7pt;height:16.35pt;mso-width-percent:0;mso-height-percent:0;mso-width-percent:0;mso-height-percent:0" o:ole="">
              <v:imagedata r:id="rId25" o:title=""/>
            </v:shape>
            <o:OLEObject Type="Embed" ProgID="Equation.DSMT4" ShapeID="_x0000_i1028" DrawAspect="Content" ObjectID="_1679587792" r:id="rId26"/>
          </w:object>
        </w:r>
      </w:del>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2BF23A54" w:rsidR="00357AF9" w:rsidRPr="00C223E8" w:rsidRDefault="000865B2" w:rsidP="000865B2">
      <w:pPr>
        <w:pStyle w:val="Equation"/>
        <w:pPrChange w:id="576" w:author="Kelvin Sung" w:date="2021-04-10T18:24:00Z">
          <w:pPr>
            <w:pStyle w:val="Equation"/>
          </w:pPr>
        </w:pPrChange>
      </w:pPr>
      <m:oMath>
        <m:sSup>
          <m:sSupPr>
            <m:ctrlPr>
              <w:ins w:id="577" w:author="Kelvin Sung" w:date="2021-04-10T18:24:00Z">
                <w:rPr>
                  <w:rFonts w:ascii="Cambria Math"/>
                  <w:i/>
                  <w:noProof/>
                </w:rPr>
              </w:ins>
            </m:ctrlPr>
          </m:sSupPr>
          <m:e>
            <m:r>
              <w:ins w:id="578" w:author="Kelvin Sung" w:date="2021-04-10T18:24:00Z">
                <w:rPr>
                  <w:rFonts w:ascii="Cambria Math"/>
                  <w:noProof/>
                </w:rPr>
                <m:t>p</m:t>
              </w:ins>
            </m:r>
          </m:e>
          <m:sup>
            <m:r>
              <w:ins w:id="579" w:author="Kelvin Sung" w:date="2021-04-10T18:24:00Z">
                <w:rPr>
                  <w:rFonts w:ascii="Times New Roman" w:hAnsi="Times New Roman" w:cs="Times New Roman"/>
                  <w:noProof/>
                </w:rPr>
                <m:t>'</m:t>
              </w:ins>
            </m:r>
            <m:ctrlPr>
              <w:ins w:id="580" w:author="Kelvin Sung" w:date="2021-04-10T18:24:00Z">
                <w:rPr>
                  <w:rFonts w:ascii="Cambria Math" w:hAnsi="Cambria Math"/>
                  <w:i/>
                  <w:noProof/>
                </w:rPr>
              </w:ins>
            </m:ctrlPr>
          </m:sup>
        </m:sSup>
        <m:r>
          <w:ins w:id="581" w:author="Kelvin Sung" w:date="2021-04-10T18:24:00Z">
            <w:rPr>
              <w:rFonts w:ascii="Cambria Math"/>
              <w:noProof/>
            </w:rPr>
            <m:t>=TRSp</m:t>
          </w:ins>
        </m:r>
      </m:oMath>
      <w:del w:id="582" w:author="Kelvin Sung" w:date="2021-04-10T18:24:00Z">
        <w:r w:rsidR="00D17EDA" w:rsidRPr="00105472" w:rsidDel="000865B2">
          <w:rPr>
            <w:noProof/>
            <w:position w:val="-10"/>
          </w:rPr>
          <w:object w:dxaOrig="1040" w:dyaOrig="320" w14:anchorId="3E439AB8">
            <v:shape id="_x0000_i1029" type="#_x0000_t75" alt="" style="width:52.2pt;height:16.35pt;mso-width-percent:0;mso-height-percent:0;mso-width-percent:0;mso-height-percent:0" o:ole="">
              <v:imagedata r:id="rId27" o:title=""/>
            </v:shape>
            <o:OLEObject Type="Embed" ProgID="Equation.DSMT4" ShapeID="_x0000_i1029" DrawAspect="Content" ObjectID="_1679587793" r:id="rId28"/>
          </w:object>
        </w:r>
      </w:del>
    </w:p>
    <w:p w14:paraId="25ECE1D2" w14:textId="77777777"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46062C15" w:rsidR="00357AF9" w:rsidRPr="00C223E8" w:rsidRDefault="000865B2" w:rsidP="000865B2">
      <w:pPr>
        <w:pStyle w:val="Equation"/>
        <w:pPrChange w:id="583" w:author="Kelvin Sung" w:date="2021-04-10T18:24:00Z">
          <w:pPr>
            <w:pStyle w:val="Equation"/>
          </w:pPr>
        </w:pPrChange>
      </w:pPr>
      <m:oMath>
        <m:r>
          <w:ins w:id="584" w:author="Kelvin Sung" w:date="2021-04-10T18:24:00Z">
            <w:rPr>
              <w:rFonts w:ascii="Cambria Math"/>
              <w:noProof/>
            </w:rPr>
            <m:t>M=TRS</m:t>
          </w:ins>
        </m:r>
      </m:oMath>
      <w:del w:id="585" w:author="Kelvin Sung" w:date="2021-04-10T18:24:00Z">
        <w:r w:rsidR="00D17EDA" w:rsidRPr="00105472" w:rsidDel="000865B2">
          <w:rPr>
            <w:noProof/>
            <w:position w:val="-6"/>
          </w:rPr>
          <w:object w:dxaOrig="960" w:dyaOrig="279" w14:anchorId="145BBFC4">
            <v:shape id="_x0000_i1030" type="#_x0000_t75" alt="" style="width:48.2pt;height:14.2pt;mso-width-percent:0;mso-height-percent:0;mso-width-percent:0;mso-height-percent:0" o:ole="">
              <v:imagedata r:id="rId29" o:title=""/>
            </v:shape>
            <o:OLEObject Type="Embed" ProgID="Equation.DSMT4" ShapeID="_x0000_i1030" DrawAspect="Content" ObjectID="_1679587794" r:id="rId30"/>
          </w:object>
        </w:r>
      </w:del>
    </w:p>
    <w:p w14:paraId="13D374CC" w14:textId="77777777"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37ACDB38" w:rsidR="00357AF9" w:rsidRPr="00C223E8" w:rsidRDefault="000865B2" w:rsidP="000865B2">
      <w:pPr>
        <w:pStyle w:val="Equation"/>
        <w:pPrChange w:id="586" w:author="Kelvin Sung" w:date="2021-04-10T18:24:00Z">
          <w:pPr>
            <w:pStyle w:val="Equation"/>
          </w:pPr>
        </w:pPrChange>
      </w:pPr>
      <m:oMath>
        <m:sSup>
          <m:sSupPr>
            <m:ctrlPr>
              <w:ins w:id="587" w:author="Kelvin Sung" w:date="2021-04-10T18:24:00Z">
                <w:rPr>
                  <w:rFonts w:ascii="Cambria Math"/>
                  <w:i/>
                  <w:noProof/>
                </w:rPr>
              </w:ins>
            </m:ctrlPr>
          </m:sSupPr>
          <m:e>
            <m:r>
              <w:ins w:id="588" w:author="Kelvin Sung" w:date="2021-04-10T18:24:00Z">
                <w:rPr>
                  <w:rFonts w:ascii="Cambria Math"/>
                  <w:noProof/>
                </w:rPr>
                <m:t>p</m:t>
              </w:ins>
            </m:r>
          </m:e>
          <m:sup>
            <m:r>
              <w:ins w:id="589" w:author="Kelvin Sung" w:date="2021-04-10T18:24:00Z">
                <w:rPr>
                  <w:rFonts w:ascii="Times New Roman" w:hAnsi="Times New Roman" w:cs="Times New Roman"/>
                  <w:noProof/>
                </w:rPr>
                <m:t>'</m:t>
              </w:ins>
            </m:r>
            <m:ctrlPr>
              <w:ins w:id="590" w:author="Kelvin Sung" w:date="2021-04-10T18:24:00Z">
                <w:rPr>
                  <w:rFonts w:ascii="Cambria Math" w:hAnsi="Cambria Math"/>
                  <w:i/>
                  <w:noProof/>
                </w:rPr>
              </w:ins>
            </m:ctrlPr>
          </m:sup>
        </m:sSup>
        <m:r>
          <w:ins w:id="591" w:author="Kelvin Sung" w:date="2021-04-10T18:24:00Z">
            <w:rPr>
              <w:rFonts w:ascii="Cambria Math"/>
              <w:noProof/>
            </w:rPr>
            <m:t>=Mp</m:t>
          </w:ins>
        </m:r>
      </m:oMath>
      <w:del w:id="592" w:author="Kelvin Sung" w:date="2021-04-10T18:24:00Z">
        <w:r w:rsidR="00D17EDA" w:rsidRPr="00105472" w:rsidDel="000865B2">
          <w:rPr>
            <w:noProof/>
            <w:position w:val="-10"/>
          </w:rPr>
          <w:object w:dxaOrig="859" w:dyaOrig="320" w14:anchorId="7DE8A176">
            <v:shape id="_x0000_i1031" type="#_x0000_t75" alt="" style="width:42.85pt;height:16.35pt;mso-width-percent:0;mso-height-percent:0;mso-width-percent:0;mso-height-percent:0" o:ole="">
              <v:imagedata r:id="rId31" o:title=""/>
            </v:shape>
            <o:OLEObject Type="Embed" ProgID="Equation.DSMT4" ShapeID="_x0000_i1031" DrawAspect="Content" ObjectID="_1679587795" r:id="rId32"/>
          </w:object>
        </w:r>
      </w:del>
    </w:p>
    <w:p w14:paraId="1FDD5001" w14:textId="77777777"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0E94C5DB" w:rsidR="00383959" w:rsidRPr="00C223E8" w:rsidRDefault="00383959" w:rsidP="004E6871">
      <w:pPr>
        <w:pStyle w:val="BodyText"/>
      </w:pPr>
      <w:r w:rsidRPr="00C223E8">
        <w:t>Finally, notice that when working with transformation operators</w:t>
      </w:r>
      <w:r w:rsidR="00866ED4">
        <w:t>,</w:t>
      </w:r>
      <w:r w:rsidRPr="00C223E8">
        <w:t xml:space="preserve"> the order of </w:t>
      </w:r>
      <w:del w:id="593" w:author="Kelvin Sung" w:date="2021-04-10T16:15:00Z">
        <w:r w:rsidRPr="00C223E8" w:rsidDel="0074263C">
          <w:delText>p</w:delText>
        </w:r>
        <w:r w:rsidR="002277CC" w:rsidRPr="00C223E8" w:rsidDel="0074263C">
          <w:delText>recedence</w:delText>
        </w:r>
        <w:r w:rsidRPr="00C223E8" w:rsidDel="0074263C">
          <w:delText xml:space="preserve"> </w:delText>
        </w:r>
      </w:del>
      <w:ins w:id="594" w:author="Kelvin Sung" w:date="2021-04-10T16:15:00Z">
        <w:r w:rsidR="0074263C">
          <w:t>operation</w:t>
        </w:r>
        <w:r w:rsidR="0074263C" w:rsidRPr="00C223E8">
          <w:t xml:space="preserve"> </w:t>
        </w:r>
      </w:ins>
      <w:r w:rsidRPr="00C223E8">
        <w:t>is important. For example, a scaling operation followed by a translation operation is in general different from a translation followed by a scaling, or, in general:</w:t>
      </w:r>
    </w:p>
    <w:p w14:paraId="70014D5A" w14:textId="06E67CA2" w:rsidR="00357AF9" w:rsidRPr="00C223E8" w:rsidRDefault="000865B2" w:rsidP="000865B2">
      <w:pPr>
        <w:pStyle w:val="Equation"/>
        <w:pPrChange w:id="595" w:author="Kelvin Sung" w:date="2021-04-10T18:24:00Z">
          <w:pPr>
            <w:pStyle w:val="Equation"/>
          </w:pPr>
        </w:pPrChange>
      </w:pPr>
      <m:oMath>
        <m:r>
          <w:ins w:id="596" w:author="Kelvin Sung" w:date="2021-04-10T18:24:00Z">
            <w:rPr>
              <w:rFonts w:ascii="Cambria Math"/>
              <w:noProof/>
            </w:rPr>
            <m:t>ST</m:t>
          </w:ins>
        </m:r>
        <m:r>
          <w:ins w:id="597" w:author="Kelvin Sung" w:date="2021-04-10T18:24:00Z">
            <w:rPr>
              <w:rFonts w:ascii="Times New Roman" w:hAnsi="Times New Roman" w:cs="Times New Roman"/>
              <w:noProof/>
            </w:rPr>
            <m:t>≠</m:t>
          </w:ins>
        </m:r>
        <m:r>
          <w:ins w:id="598" w:author="Kelvin Sung" w:date="2021-04-10T18:24:00Z">
            <w:rPr>
              <w:rFonts w:ascii="Cambria Math"/>
              <w:noProof/>
            </w:rPr>
            <m:t>TS</m:t>
          </w:ins>
        </m:r>
      </m:oMath>
      <w:del w:id="599" w:author="Kelvin Sung" w:date="2021-04-10T18:24:00Z">
        <w:r w:rsidR="00D17EDA" w:rsidRPr="00105472" w:rsidDel="000865B2">
          <w:rPr>
            <w:noProof/>
            <w:position w:val="-6"/>
          </w:rPr>
          <w:object w:dxaOrig="859" w:dyaOrig="279" w14:anchorId="6397CE5A">
            <v:shape id="_x0000_i1032" type="#_x0000_t75" alt="" style="width:42.85pt;height:14.2pt;mso-width-percent:0;mso-height-percent:0;mso-width-percent:0;mso-height-percent:0" o:ole="">
              <v:imagedata r:id="rId33" o:title=""/>
            </v:shape>
            <o:OLEObject Type="Embed" ProgID="Equation.DSMT4" ShapeID="_x0000_i1032" DrawAspect="Content" ObjectID="_1679587796" r:id="rId34"/>
          </w:object>
        </w:r>
      </w:del>
      <w:ins w:id="600" w:author="Kelvin Sung" w:date="2021-04-10T18:24:00Z">
        <w:r>
          <w:rPr>
            <w:position w:val="-6"/>
          </w:rPr>
          <w:t xml:space="preserve"> </w:t>
        </w:r>
      </w:ins>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601"/>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601"/>
      <w:r w:rsidR="00984104">
        <w:rPr>
          <w:rStyle w:val="CommentReference"/>
          <w:rFonts w:asciiTheme="minorHAnsi" w:hAnsiTheme="minorHAnsi"/>
          <w:b w:val="0"/>
        </w:rPr>
        <w:commentReference w:id="601"/>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5"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lastRenderedPageBreak/>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50655D56" w:rsidR="004E6871" w:rsidRPr="00C223E8" w:rsidRDefault="005E0413" w:rsidP="004E6871">
      <w:pPr>
        <w:pStyle w:val="NumList"/>
        <w:numPr>
          <w:ilvl w:val="0"/>
          <w:numId w:val="11"/>
        </w:numPr>
      </w:pPr>
      <w:ins w:id="602" w:author="Kelvin Sung" w:date="2021-04-10T16:18:00Z">
        <w:r>
          <w:t xml:space="preserve">As a library that </w:t>
        </w:r>
      </w:ins>
      <w:ins w:id="603" w:author="Kelvin Sung" w:date="2021-04-10T16:20:00Z">
        <w:r w:rsidR="0041122B">
          <w:t xml:space="preserve">must be accessible by </w:t>
        </w:r>
      </w:ins>
      <w:ins w:id="604" w:author="Kelvin Sung" w:date="2021-04-10T16:18:00Z">
        <w:r>
          <w:t>both the game engine and the client</w:t>
        </w:r>
      </w:ins>
      <w:ins w:id="605" w:author="Kelvin Sung" w:date="2021-04-10T16:19:00Z">
        <w:r>
          <w:t xml:space="preserve"> game developer, you will load the </w:t>
        </w:r>
      </w:ins>
      <w:del w:id="606" w:author="Kelvin Sung" w:date="2021-04-10T16:19:00Z">
        <w:r w:rsidR="00383959" w:rsidRPr="00C223E8" w:rsidDel="005E0413">
          <w:delText xml:space="preserve">Just like any of your own JavaScript source files, remember to load this new </w:delText>
        </w:r>
      </w:del>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ins w:id="607" w:author="Kelvin Sung" w:date="2021-04-10T16:21:00Z">
        <w:r w:rsidR="00E5722C">
          <w:t xml:space="preserve"> before </w:t>
        </w:r>
        <w:r w:rsidR="002479F1">
          <w:t xml:space="preserve">the </w:t>
        </w:r>
        <w:r w:rsidR="00E5722C">
          <w:t>loading</w:t>
        </w:r>
        <w:r w:rsidR="002479F1">
          <w:t xml:space="preserve"> of</w:t>
        </w:r>
        <w:r w:rsidR="00E5722C">
          <w:t xml:space="preserve"> </w:t>
        </w:r>
        <w:r w:rsidR="00E5722C" w:rsidRPr="00E5722C">
          <w:rPr>
            <w:rStyle w:val="CodeInline"/>
            <w:rPrChange w:id="608" w:author="Kelvin Sung" w:date="2021-04-10T16:21:00Z">
              <w:rPr/>
            </w:rPrChange>
          </w:rPr>
          <w:t>my_game.js</w:t>
        </w:r>
        <w:r w:rsidR="00E5722C">
          <w:t>:</w:t>
        </w:r>
      </w:ins>
      <w:del w:id="609" w:author="Kelvin Sung" w:date="2021-04-10T16:21:00Z">
        <w:r w:rsidR="00383959" w:rsidRPr="00C223E8" w:rsidDel="00E5722C">
          <w:delText>:</w:delText>
        </w:r>
      </w:del>
    </w:p>
    <w:p w14:paraId="615ADA48" w14:textId="77777777" w:rsidR="006818F0" w:rsidRPr="006818F0" w:rsidRDefault="006818F0" w:rsidP="006818F0">
      <w:pPr>
        <w:pStyle w:val="Code"/>
        <w:rPr>
          <w:ins w:id="610" w:author="Kelvin Sung" w:date="2021-04-10T16:21:00Z"/>
          <w:lang w:val="fr-FR"/>
        </w:rPr>
        <w:pPrChange w:id="611" w:author="Kelvin Sung" w:date="2021-04-10T16:22:00Z">
          <w:pPr>
            <w:pStyle w:val="NumList"/>
            <w:numPr>
              <w:numId w:val="11"/>
            </w:numPr>
            <w:tabs>
              <w:tab w:val="clear" w:pos="0"/>
              <w:tab w:val="num" w:pos="936"/>
            </w:tabs>
            <w:ind w:left="936"/>
          </w:pPr>
        </w:pPrChange>
      </w:pPr>
      <w:ins w:id="612" w:author="Kelvin Sung" w:date="2021-04-10T16:21:00Z">
        <w:r w:rsidRPr="006818F0">
          <w:rPr>
            <w:lang w:val="fr-FR"/>
          </w:rPr>
          <w:t xml:space="preserve">&lt;!-- </w:t>
        </w:r>
        <w:proofErr w:type="spellStart"/>
        <w:r w:rsidRPr="006818F0">
          <w:rPr>
            <w:lang w:val="fr-FR"/>
          </w:rPr>
          <w:t>external</w:t>
        </w:r>
        <w:proofErr w:type="spellEnd"/>
        <w:r w:rsidRPr="006818F0">
          <w:rPr>
            <w:lang w:val="fr-FR"/>
          </w:rPr>
          <w:t xml:space="preserve"> </w:t>
        </w:r>
        <w:proofErr w:type="spellStart"/>
        <w:r w:rsidRPr="006818F0">
          <w:rPr>
            <w:lang w:val="fr-FR"/>
          </w:rPr>
          <w:t>library</w:t>
        </w:r>
        <w:proofErr w:type="spellEnd"/>
        <w:r w:rsidRPr="006818F0">
          <w:rPr>
            <w:lang w:val="fr-FR"/>
          </w:rPr>
          <w:t xml:space="preserve"> --&gt;</w:t>
        </w:r>
      </w:ins>
    </w:p>
    <w:p w14:paraId="7574F17E" w14:textId="6F21CD47" w:rsidR="006818F0" w:rsidRPr="006755C0" w:rsidRDefault="006818F0" w:rsidP="006818F0">
      <w:pPr>
        <w:pStyle w:val="Code"/>
        <w:rPr>
          <w:ins w:id="613" w:author="Kelvin Sung" w:date="2021-04-10T16:21:00Z"/>
          <w:rStyle w:val="CodeBold"/>
          <w:rPrChange w:id="614" w:author="Kelvin Sung" w:date="2021-04-10T16:28:00Z">
            <w:rPr>
              <w:ins w:id="615" w:author="Kelvin Sung" w:date="2021-04-10T16:21:00Z"/>
              <w:lang w:val="fr-FR"/>
            </w:rPr>
          </w:rPrChange>
        </w:rPr>
        <w:pPrChange w:id="616" w:author="Kelvin Sung" w:date="2021-04-10T16:22:00Z">
          <w:pPr>
            <w:pStyle w:val="NumList"/>
            <w:numPr>
              <w:numId w:val="11"/>
            </w:numPr>
            <w:tabs>
              <w:tab w:val="clear" w:pos="0"/>
              <w:tab w:val="num" w:pos="936"/>
            </w:tabs>
            <w:ind w:left="936"/>
          </w:pPr>
        </w:pPrChange>
      </w:pPr>
      <w:ins w:id="617" w:author="Kelvin Sung" w:date="2021-04-10T16:21:00Z">
        <w:r w:rsidRPr="006755C0">
          <w:rPr>
            <w:rStyle w:val="CodeBold"/>
            <w:rPrChange w:id="618" w:author="Kelvin Sung" w:date="2021-04-10T16:28:00Z">
              <w:rPr>
                <w:lang w:val="fr-FR"/>
              </w:rPr>
            </w:rPrChange>
          </w:rPr>
          <w:t>&lt;script type="text/javascript" src="src/lib/gl-matrix.js"&gt;&lt;/script&gt;</w:t>
        </w:r>
      </w:ins>
    </w:p>
    <w:p w14:paraId="226159D9" w14:textId="77777777" w:rsidR="006818F0" w:rsidRPr="006818F0" w:rsidRDefault="006818F0" w:rsidP="006818F0">
      <w:pPr>
        <w:pStyle w:val="Code"/>
        <w:rPr>
          <w:ins w:id="619" w:author="Kelvin Sung" w:date="2021-04-10T16:21:00Z"/>
          <w:lang w:val="fr-FR"/>
        </w:rPr>
        <w:pPrChange w:id="620" w:author="Kelvin Sung" w:date="2021-04-10T16:22:00Z">
          <w:pPr>
            <w:pStyle w:val="NumList"/>
            <w:numPr>
              <w:numId w:val="11"/>
            </w:numPr>
            <w:tabs>
              <w:tab w:val="clear" w:pos="0"/>
              <w:tab w:val="num" w:pos="936"/>
            </w:tabs>
            <w:ind w:left="936"/>
          </w:pPr>
        </w:pPrChange>
      </w:pPr>
      <w:ins w:id="621" w:author="Kelvin Sung" w:date="2021-04-10T16:21:00Z">
        <w:r w:rsidRPr="006818F0">
          <w:rPr>
            <w:lang w:val="fr-FR"/>
          </w:rPr>
          <w:t xml:space="preserve">        </w:t>
        </w:r>
      </w:ins>
    </w:p>
    <w:p w14:paraId="0BC0A30A" w14:textId="7ECD0FA8" w:rsidR="006818F0" w:rsidRPr="006818F0" w:rsidRDefault="006818F0" w:rsidP="006818F0">
      <w:pPr>
        <w:pStyle w:val="Code"/>
        <w:rPr>
          <w:ins w:id="622" w:author="Kelvin Sung" w:date="2021-04-10T16:21:00Z"/>
          <w:lang w:val="fr-FR"/>
        </w:rPr>
        <w:pPrChange w:id="623" w:author="Kelvin Sung" w:date="2021-04-10T16:22:00Z">
          <w:pPr>
            <w:pStyle w:val="NumList"/>
            <w:numPr>
              <w:numId w:val="11"/>
            </w:numPr>
            <w:tabs>
              <w:tab w:val="clear" w:pos="0"/>
              <w:tab w:val="num" w:pos="936"/>
            </w:tabs>
            <w:ind w:left="936"/>
          </w:pPr>
        </w:pPrChange>
      </w:pPr>
      <w:ins w:id="624" w:author="Kelvin Sung" w:date="2021-04-10T16:21:00Z">
        <w:r w:rsidRPr="006818F0">
          <w:rPr>
            <w:lang w:val="fr-FR"/>
          </w:rPr>
          <w:t>&lt;!-- our game --&gt;</w:t>
        </w:r>
      </w:ins>
    </w:p>
    <w:p w14:paraId="2D8DDC3E" w14:textId="1BDE8B68" w:rsidR="00383959" w:rsidRPr="009517D7" w:rsidRDefault="006818F0" w:rsidP="006818F0">
      <w:pPr>
        <w:pStyle w:val="Code"/>
        <w:rPr>
          <w:lang w:val="fr-FR"/>
        </w:rPr>
        <w:pPrChange w:id="625" w:author="Kelvin Sung" w:date="2021-04-10T16:22:00Z">
          <w:pPr>
            <w:pStyle w:val="Code"/>
            <w:numPr>
              <w:numId w:val="11"/>
            </w:numPr>
            <w:tabs>
              <w:tab w:val="num" w:pos="936"/>
            </w:tabs>
            <w:ind w:left="936" w:hanging="360"/>
          </w:pPr>
        </w:pPrChange>
      </w:pPr>
      <w:ins w:id="626" w:author="Kelvin Sung" w:date="2021-04-10T16:21:00Z">
        <w:r w:rsidRPr="006818F0">
          <w:rPr>
            <w:lang w:val="fr-FR"/>
          </w:rPr>
          <w:t>&lt;script type="module" src="./src/my_game/my_game.js"&gt;&lt;/script&gt;</w:t>
        </w:r>
      </w:ins>
      <w:del w:id="627" w:author="Kelvin Sung" w:date="2021-04-10T16:21:00Z">
        <w:r w:rsidR="00F3579A" w:rsidRPr="009517D7" w:rsidDel="006818F0">
          <w:rPr>
            <w:lang w:val="fr-FR"/>
          </w:rPr>
          <w:delText>&lt;script type="text/javascript" src="src/lib/gl-matrix.js"&gt;&lt;/script&gt;</w:delText>
        </w:r>
      </w:del>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1D0BC732"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commentRangeStart w:id="628"/>
      <w:ins w:id="629" w:author="Kelvin Sung" w:date="2021-04-10T16:22:00Z">
        <w:r w:rsidR="006818F0">
          <w:rPr>
            <w:rStyle w:val="CodeInline"/>
          </w:rPr>
          <w:t>c</w:t>
        </w:r>
      </w:ins>
      <w:del w:id="630" w:author="Kelvin Sung" w:date="2021-04-10T16:22:00Z">
        <w:r w:rsidR="009B1729" w:rsidRPr="00C223E8" w:rsidDel="006818F0">
          <w:rPr>
            <w:rStyle w:val="CodeInline"/>
          </w:rPr>
          <w:delText>C</w:delText>
        </w:r>
      </w:del>
      <w:r w:rsidR="009B1729" w:rsidRPr="00C223E8">
        <w:rPr>
          <w:rStyle w:val="CodeInline"/>
        </w:rPr>
        <w:t>hapter3</w:t>
      </w:r>
      <w:commentRangeEnd w:id="628"/>
      <w:r w:rsidR="00AF7275">
        <w:rPr>
          <w:rStyle w:val="CommentReference"/>
          <w:rFonts w:asciiTheme="minorHAnsi" w:hAnsiTheme="minorHAnsi"/>
        </w:rPr>
        <w:commentReference w:id="628"/>
      </w:r>
      <w:r w:rsidR="009B1729" w:rsidRPr="00C223E8">
        <w:rPr>
          <w:rStyle w:val="CodeInline"/>
        </w:rPr>
        <w:t>/3.</w:t>
      </w:r>
      <w:proofErr w:type="gramStart"/>
      <w:r w:rsidR="009B1729" w:rsidRPr="00C223E8">
        <w:rPr>
          <w:rStyle w:val="CodeInline"/>
        </w:rPr>
        <w:t>2.</w:t>
      </w:r>
      <w:r w:rsidR="00984104">
        <w:rPr>
          <w:rStyle w:val="CodeInline"/>
        </w:rPr>
        <w:t>m</w:t>
      </w:r>
      <w:r w:rsidR="009A500A" w:rsidRPr="00C223E8">
        <w:rPr>
          <w:rStyle w:val="CodeInline"/>
        </w:rPr>
        <w:t>atrix</w:t>
      </w:r>
      <w:proofErr w:type="gramEnd"/>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lastRenderedPageBreak/>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4E6871">
      <w:pPr>
        <w:pStyle w:val="BodyTex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631"/>
      <w:proofErr w:type="spellStart"/>
      <w:r w:rsidR="00055C8D">
        <w:rPr>
          <w:noProof w:val="0"/>
        </w:rPr>
        <w:t>uModelXformMatrix</w:t>
      </w:r>
      <w:commentRangeEnd w:id="631"/>
      <w:proofErr w:type="spellEnd"/>
      <w:r w:rsidR="00055C8D">
        <w:rPr>
          <w:rStyle w:val="CommentReference"/>
          <w:rFonts w:asciiTheme="minorHAnsi" w:hAnsiTheme="minorHAnsi"/>
          <w:noProof w:val="0"/>
        </w:rPr>
        <w:commentReference w:id="631"/>
      </w:r>
      <w:r>
        <w:rPr>
          <w:noProof w:val="0"/>
        </w:rPr>
        <w:t xml:space="preserve">; </w:t>
      </w:r>
    </w:p>
    <w:p w14:paraId="525376C1" w14:textId="4F33A314"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4DD8413E"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del w:id="632" w:author="Kelvin Sung" w:date="2021-04-10T16:35:00Z">
        <w:r w:rsidR="00383959" w:rsidRPr="00C223E8" w:rsidDel="001727FC">
          <w:delText xml:space="preserve">with </w:delText>
        </w:r>
      </w:del>
      <w:ins w:id="633" w:author="Kelvin Sung" w:date="2021-04-10T16:34:00Z">
        <w:r w:rsidR="001727FC" w:rsidRPr="001727FC">
          <w:t>with lowercase “</w:t>
        </w:r>
      </w:ins>
      <w:ins w:id="634" w:author="Kelvin Sung" w:date="2021-04-10T16:35:00Z">
        <w:r w:rsidR="001727FC">
          <w:t>u</w:t>
        </w:r>
      </w:ins>
      <w:ins w:id="635" w:author="Kelvin Sung" w:date="2021-04-10T16:34:00Z">
        <w:r w:rsidR="001727FC" w:rsidRPr="001727FC">
          <w:t xml:space="preserve">”, as in </w:t>
        </w:r>
      </w:ins>
      <w:proofErr w:type="spellStart"/>
      <w:ins w:id="636" w:author="Kelvin Sung" w:date="2021-04-10T16:35:00Z">
        <w:r w:rsidR="001727FC" w:rsidRPr="001727FC">
          <w:rPr>
            <w:rStyle w:val="CodeInline"/>
            <w:rPrChange w:id="637" w:author="Kelvin Sung" w:date="2021-04-10T16:35:00Z">
              <w:rPr/>
            </w:rPrChange>
          </w:rPr>
          <w:t>uModelXformMatrix</w:t>
        </w:r>
      </w:ins>
      <w:proofErr w:type="spellEnd"/>
      <w:ins w:id="638" w:author="Kelvin Sung" w:date="2021-04-10T16:34:00Z">
        <w:r w:rsidR="001727FC" w:rsidRPr="001727FC">
          <w:t>.</w:t>
        </w:r>
      </w:ins>
      <w:del w:id="639" w:author="Kelvin Sung" w:date="2021-04-10T16:34:00Z">
        <w:r w:rsidR="00383959" w:rsidRPr="00C223E8" w:rsidDel="001727FC">
          <w:delText xml:space="preserve">a </w:delText>
        </w:r>
        <w:r w:rsidR="00F3579A" w:rsidRPr="00F3579A" w:rsidDel="001727FC">
          <w:rPr>
            <w:i/>
          </w:rPr>
          <w:delText>u</w:delText>
        </w:r>
        <w:r w:rsidR="00383959" w:rsidRPr="00C223E8" w:rsidDel="001727FC">
          <w:delText>.</w:delText>
        </w:r>
      </w:del>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0A1AADD2" w:rsidR="00383959" w:rsidRPr="00C223E8" w:rsidRDefault="00383959" w:rsidP="004E6871">
      <w:pPr>
        <w:pStyle w:val="BodyTex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del w:id="640" w:author="Kelvin Sung" w:date="2021-04-10T16:36:00Z">
        <w:r w:rsidR="00C04D6C" w:rsidDel="001727FC">
          <w:rPr>
            <w:rStyle w:val="CodeInline"/>
          </w:rPr>
          <w:delText>s</w:delText>
        </w:r>
      </w:del>
      <w:ins w:id="641" w:author="Kelvin Sung" w:date="2021-04-10T16:36:00Z">
        <w:r w:rsidR="001727FC">
          <w:rPr>
            <w:rStyle w:val="CodeInline"/>
          </w:rPr>
          <w:t>SimpleShader</w:t>
        </w:r>
      </w:ins>
      <w:del w:id="642" w:author="Kelvin Sung" w:date="2021-04-10T16:36:00Z">
        <w:r w:rsidR="00C04D6C" w:rsidDel="001727FC">
          <w:rPr>
            <w:rStyle w:val="CodeInline"/>
          </w:rPr>
          <w:delText>imple_shader</w:delText>
        </w:r>
      </w:del>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del w:id="643" w:author="Kelvin Sung" w:date="2021-04-10T16:36:00Z">
        <w:r w:rsidR="00055C8D" w:rsidDel="001727FC">
          <w:rPr>
            <w:rStyle w:val="CodeInline"/>
          </w:rPr>
          <w:delText xml:space="preserve"> </w:delText>
        </w:r>
      </w:del>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381E946" w:rsidR="00383959" w:rsidRDefault="00383959" w:rsidP="00BC4335">
      <w:pPr>
        <w:pStyle w:val="Heading3"/>
      </w:pPr>
      <w:r w:rsidRPr="00C223E8">
        <w:t xml:space="preserve">Modify </w:t>
      </w:r>
      <w:del w:id="644" w:author="Kelvin Sung" w:date="2021-04-10T16:37:00Z">
        <w:r w:rsidR="00C04D6C" w:rsidDel="00094F25">
          <w:delText>s</w:delText>
        </w:r>
        <w:r w:rsidRPr="00C223E8" w:rsidDel="00094F25">
          <w:delText>imple</w:delText>
        </w:r>
        <w:r w:rsidR="00C04D6C" w:rsidDel="00094F25">
          <w:delText>_s</w:delText>
        </w:r>
        <w:r w:rsidRPr="00C223E8" w:rsidDel="00094F25">
          <w:delText>hade</w:delText>
        </w:r>
      </w:del>
      <w:ins w:id="645" w:author="Kelvin Sung" w:date="2021-04-10T16:37:00Z">
        <w:r w:rsidR="00094F25">
          <w:t>SimpleShade</w:t>
        </w:r>
      </w:ins>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w:t>
      </w:r>
      <w:commentRangeStart w:id="646"/>
      <w:r w:rsidRPr="00F3579A">
        <w:rPr>
          <w:noProof w:val="0"/>
        </w:rPr>
        <w:t>Model</w:t>
      </w:r>
      <w:r w:rsidR="00055C8D">
        <w:rPr>
          <w:noProof w:val="0"/>
        </w:rPr>
        <w:t>MatrixRef</w:t>
      </w:r>
      <w:commentRangeEnd w:id="646"/>
      <w:proofErr w:type="spellEnd"/>
      <w:proofErr w:type="gramEnd"/>
      <w:r w:rsidR="00055C8D">
        <w:rPr>
          <w:rStyle w:val="CommentReference"/>
          <w:rFonts w:asciiTheme="minorHAnsi" w:hAnsiTheme="minorHAnsi"/>
          <w:noProof w:val="0"/>
        </w:rPr>
        <w:commentReference w:id="646"/>
      </w:r>
      <w:r w:rsidR="00055C8D">
        <w:rPr>
          <w:noProof w:val="0"/>
        </w:rPr>
        <w:t xml:space="preserve"> </w:t>
      </w:r>
      <w:r w:rsidRPr="00F3579A">
        <w:rPr>
          <w:noProof w:val="0"/>
        </w:rPr>
        <w:t xml:space="preserve">= null;    </w:t>
      </w:r>
    </w:p>
    <w:p w14:paraId="0ACE2167" w14:textId="5CD963E4" w:rsidR="004E6871" w:rsidRPr="00C223E8" w:rsidRDefault="00383959" w:rsidP="004E6871">
      <w:pPr>
        <w:pStyle w:val="NumList"/>
        <w:numPr>
          <w:ilvl w:val="0"/>
          <w:numId w:val="14"/>
        </w:numPr>
      </w:pPr>
      <w:r w:rsidRPr="00C223E8">
        <w:t xml:space="preserve">At the end of the </w:t>
      </w:r>
      <w:del w:id="647" w:author="Kelvin Sung" w:date="2021-04-10T16:37:00Z">
        <w:r w:rsidR="00C04D6C" w:rsidDel="00C07483">
          <w:rPr>
            <w:rStyle w:val="CodeInline"/>
          </w:rPr>
          <w:delText>s</w:delText>
        </w:r>
      </w:del>
      <w:ins w:id="648" w:author="Kelvin Sung" w:date="2021-04-10T16:37:00Z">
        <w:r w:rsidR="00C07483">
          <w:rPr>
            <w:rStyle w:val="CodeInline"/>
          </w:rPr>
          <w:t>S</w:t>
        </w:r>
      </w:ins>
      <w:r w:rsidR="00C04D6C">
        <w:rPr>
          <w:rStyle w:val="CodeInline"/>
        </w:rPr>
        <w:t>imple</w:t>
      </w:r>
      <w:del w:id="649" w:author="Kelvin Sung" w:date="2021-04-10T16:37:00Z">
        <w:r w:rsidR="00C04D6C" w:rsidDel="00C07483">
          <w:rPr>
            <w:rStyle w:val="CodeInline"/>
          </w:rPr>
          <w:delText>_sh</w:delText>
        </w:r>
      </w:del>
      <w:ins w:id="650" w:author="Kelvin Sung" w:date="2021-04-10T16:37:00Z">
        <w:r w:rsidR="00C07483">
          <w:rPr>
            <w:rStyle w:val="CodeInline"/>
          </w:rPr>
          <w:t>Sh</w:t>
        </w:r>
      </w:ins>
      <w:r w:rsidR="00C04D6C">
        <w:rPr>
          <w:rStyle w:val="CodeInline"/>
        </w:rPr>
        <w:t>ader</w:t>
      </w:r>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00055C8D">
        <w:t>E</w:t>
      </w:r>
      <w:ins w:id="651" w:author="Kelvin Sung" w:date="2021-04-10T16:39:00Z">
        <w:r w:rsidR="005B2C4F">
          <w:t>, after setting the reference t</w:t>
        </w:r>
      </w:ins>
      <w:ins w:id="652" w:author="Kelvin Sung" w:date="2021-04-10T16:40:00Z">
        <w:r w:rsidR="005B2C4F">
          <w:t xml:space="preserve">o </w:t>
        </w:r>
        <w:proofErr w:type="spellStart"/>
        <w:r w:rsidR="005B2C4F" w:rsidRPr="005B2C4F">
          <w:rPr>
            <w:rStyle w:val="CodeInline"/>
            <w:rPrChange w:id="653" w:author="Kelvin Sung" w:date="2021-04-10T16:40:00Z">
              <w:rPr/>
            </w:rPrChange>
          </w:rPr>
          <w:t>uPixelColor</w:t>
        </w:r>
        <w:proofErr w:type="spellEnd"/>
        <w:r w:rsidR="005B2C4F">
          <w:t>,</w:t>
        </w:r>
      </w:ins>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ins w:id="654" w:author="Kelvin Sung" w:date="2021-04-10T16:40:00Z"/>
          <w:noProof w:val="0"/>
        </w:rPr>
      </w:pPr>
      <w:r>
        <w:rPr>
          <w:noProof w:val="0"/>
        </w:rPr>
        <w:t>// Step E: Gets a reference to the uniform variables in the fragment shader</w:t>
      </w:r>
    </w:p>
    <w:p w14:paraId="3905C75F" w14:textId="025764FF" w:rsidR="005B2C4F" w:rsidRPr="005B2C4F" w:rsidRDefault="005B2C4F" w:rsidP="005B2C4F">
      <w:pPr>
        <w:pStyle w:val="Code"/>
        <w:rPr>
          <w:rStyle w:val="CodeBold"/>
          <w:rFonts w:ascii="TheSansMonoConNormal" w:hAnsi="TheSansMonoConNormal"/>
          <w:rPrChange w:id="655" w:author="Kelvin Sung" w:date="2021-04-10T16:40:00Z">
            <w:rPr>
              <w:rStyle w:val="CodeBold"/>
              <w:rFonts w:ascii="TheSansMonoConNormal" w:hAnsi="TheSansMonoConNormal"/>
              <w:noProof w:val="0"/>
            </w:rPr>
          </w:rPrChange>
        </w:rPr>
        <w:pPrChange w:id="656" w:author="Kelvin Sung" w:date="2021-04-10T16:40:00Z">
          <w:pPr>
            <w:pStyle w:val="Code"/>
          </w:pPr>
        </w:pPrChange>
      </w:pPr>
      <w:ins w:id="657" w:author="Kelvin Sung" w:date="2021-04-10T16:40:00Z">
        <w:r w:rsidRPr="005B2C4F">
          <w:rPr>
            <w:rStyle w:val="CodeBold"/>
            <w:rFonts w:ascii="TheSansMonoConNormal" w:hAnsi="TheSansMonoConNormal"/>
            <w:rPrChange w:id="658" w:author="Kelvin Sung" w:date="2021-04-10T16:40:00Z">
              <w:rPr>
                <w:rStyle w:val="CodeBold"/>
                <w:rFonts w:ascii="TheSansMonoConNormal" w:hAnsi="TheSansMonoConNormal"/>
                <w:noProof w:val="0"/>
              </w:rPr>
            </w:rPrChange>
          </w:rPr>
          <w:t>this.mPixelColorRef = gl.getUniformLocation(this.mCompiledShader, "uPixelColor");</w:t>
        </w:r>
      </w:ins>
    </w:p>
    <w:p w14:paraId="05BB98AA" w14:textId="607ACC0F" w:rsidR="00055C8D" w:rsidRPr="00055C8D" w:rsidRDefault="00055C8D" w:rsidP="00055C8D">
      <w:pPr>
        <w:pStyle w:val="Code"/>
        <w:rPr>
          <w:rStyle w:val="CodeBold"/>
        </w:rPr>
      </w:pPr>
      <w:del w:id="659" w:author="Kelvin Sung" w:date="2021-04-10T16:38:00Z">
        <w:r w:rsidRPr="00055C8D" w:rsidDel="00C07483">
          <w:rPr>
            <w:rStyle w:val="CodeBold"/>
          </w:rPr>
          <w:delText xml:space="preserve">        </w:delText>
        </w:r>
      </w:del>
      <w:r w:rsidRPr="00055C8D">
        <w:rPr>
          <w:rStyle w:val="CodeBold"/>
        </w:rPr>
        <w:t>this.mModelMatrixRef = gl.getUniformLocation(this.mCompiledShader, "uModelXformMatrix");</w:t>
      </w:r>
    </w:p>
    <w:p w14:paraId="0BEAD0CF" w14:textId="327C96AB" w:rsidR="004E6871" w:rsidRPr="00C223E8" w:rsidRDefault="005B2C4F" w:rsidP="004E6871">
      <w:pPr>
        <w:pStyle w:val="NumList"/>
        <w:numPr>
          <w:ilvl w:val="0"/>
          <w:numId w:val="14"/>
        </w:numPr>
      </w:pPr>
      <w:ins w:id="660" w:author="Kelvin Sung" w:date="2021-04-10T16:41:00Z">
        <w:r>
          <w:t xml:space="preserve">Modify the </w:t>
        </w:r>
        <w:proofErr w:type="gramStart"/>
        <w:r w:rsidRPr="007B6BFE">
          <w:rPr>
            <w:rStyle w:val="CodeInline"/>
            <w:rPrChange w:id="661" w:author="Kelvin Sung" w:date="2021-04-10T16:44:00Z">
              <w:rPr/>
            </w:rPrChange>
          </w:rPr>
          <w:t>activate(</w:t>
        </w:r>
        <w:proofErr w:type="gramEnd"/>
        <w:r w:rsidRPr="007B6BFE">
          <w:rPr>
            <w:rStyle w:val="CodeInline"/>
            <w:rPrChange w:id="662" w:author="Kelvin Sung" w:date="2021-04-10T16:44:00Z">
              <w:rPr/>
            </w:rPrChange>
          </w:rPr>
          <w:t>)</w:t>
        </w:r>
        <w:r>
          <w:t xml:space="preserve"> function to receive </w:t>
        </w:r>
      </w:ins>
      <w:ins w:id="663" w:author="Kelvin Sung" w:date="2021-04-10T16:42:00Z">
        <w:r w:rsidR="00C20110">
          <w:t>a</w:t>
        </w:r>
      </w:ins>
      <w:ins w:id="664" w:author="Kelvin Sung" w:date="2021-04-10T16:44:00Z">
        <w:r w:rsidR="007B6BFE">
          <w:t xml:space="preserve"> second</w:t>
        </w:r>
      </w:ins>
      <w:ins w:id="665" w:author="Kelvin Sung" w:date="2021-04-10T16:43:00Z">
        <w:r w:rsidR="00C20110">
          <w:t xml:space="preserve"> </w:t>
        </w:r>
      </w:ins>
      <w:ins w:id="666" w:author="Kelvin Sung" w:date="2021-04-10T16:42:00Z">
        <w:r w:rsidR="00C20110">
          <w:t>parameter</w:t>
        </w:r>
      </w:ins>
      <w:del w:id="667" w:author="Kelvin Sung" w:date="2021-04-10T16:41:00Z">
        <w:r w:rsidR="00383959" w:rsidRPr="00C223E8" w:rsidDel="005B2C4F">
          <w:delText xml:space="preserve">Add a new function to </w:delText>
        </w:r>
      </w:del>
      <w:del w:id="668" w:author="Kelvin Sung" w:date="2021-04-10T16:38:00Z">
        <w:r w:rsidR="00C04D6C" w:rsidDel="00C07483">
          <w:rPr>
            <w:rStyle w:val="CodeInline"/>
          </w:rPr>
          <w:delText>s</w:delText>
        </w:r>
      </w:del>
      <w:del w:id="669" w:author="Kelvin Sung" w:date="2021-04-10T16:41:00Z">
        <w:r w:rsidR="00C04D6C" w:rsidDel="005B2C4F">
          <w:rPr>
            <w:rStyle w:val="CodeInline"/>
          </w:rPr>
          <w:delText>imple</w:delText>
        </w:r>
      </w:del>
      <w:del w:id="670" w:author="Kelvin Sung" w:date="2021-04-10T16:38:00Z">
        <w:r w:rsidR="00C04D6C" w:rsidDel="00C07483">
          <w:rPr>
            <w:rStyle w:val="CodeInline"/>
          </w:rPr>
          <w:delText>_s</w:delText>
        </w:r>
      </w:del>
      <w:del w:id="671" w:author="Kelvin Sung" w:date="2021-04-10T16:41:00Z">
        <w:r w:rsidR="00C04D6C" w:rsidDel="005B2C4F">
          <w:rPr>
            <w:rStyle w:val="CodeInline"/>
          </w:rPr>
          <w:delText>hader</w:delText>
        </w:r>
        <w:r w:rsidR="00383959" w:rsidRPr="00C223E8" w:rsidDel="005B2C4F">
          <w:delText xml:space="preserve"> to load the transform operator to the vertex shader</w:delText>
        </w:r>
        <w:r w:rsidR="00B84367" w:rsidRPr="00C223E8" w:rsidDel="005B2C4F">
          <w:delText>.</w:delText>
        </w:r>
      </w:del>
      <w:ins w:id="672" w:author="Kelvin Sung" w:date="2021-04-10T16:42:00Z">
        <w:r w:rsidR="00C20110">
          <w:t xml:space="preserve"> and </w:t>
        </w:r>
      </w:ins>
      <w:ins w:id="673" w:author="Kelvin Sung" w:date="2021-04-10T16:43:00Z">
        <w:r w:rsidR="00C20110">
          <w:t xml:space="preserve">load the value to </w:t>
        </w:r>
        <w:proofErr w:type="spellStart"/>
        <w:r w:rsidR="00C20110" w:rsidRPr="00C20110">
          <w:rPr>
            <w:rStyle w:val="CodeInline"/>
            <w:rPrChange w:id="674" w:author="Kelvin Sung" w:date="2021-04-10T16:44:00Z">
              <w:rPr/>
            </w:rPrChange>
          </w:rPr>
          <w:t>uModelXformMatrix</w:t>
        </w:r>
        <w:proofErr w:type="spellEnd"/>
        <w:r w:rsidR="00C20110">
          <w:t xml:space="preserve"> via </w:t>
        </w:r>
      </w:ins>
      <w:proofErr w:type="spellStart"/>
      <w:ins w:id="675" w:author="Kelvin Sung" w:date="2021-04-10T16:44:00Z">
        <w:r w:rsidR="00C20110" w:rsidRPr="00C20110">
          <w:rPr>
            <w:rStyle w:val="CodeInline"/>
            <w:rPrChange w:id="676" w:author="Kelvin Sung" w:date="2021-04-10T16:44:00Z">
              <w:rPr/>
            </w:rPrChange>
          </w:rPr>
          <w:t>mModelMatrixRef</w:t>
        </w:r>
        <w:proofErr w:type="spellEnd"/>
        <w:r w:rsidR="00C20110">
          <w:t>:</w:t>
        </w:r>
      </w:ins>
    </w:p>
    <w:p w14:paraId="05428C4A" w14:textId="46BF7174" w:rsidR="007B6BFE" w:rsidRPr="007B6BFE" w:rsidRDefault="007B6BFE" w:rsidP="007B6BFE">
      <w:pPr>
        <w:pStyle w:val="Code"/>
        <w:rPr>
          <w:ins w:id="677" w:author="Kelvin Sung" w:date="2021-04-10T16:44:00Z"/>
        </w:rPr>
        <w:pPrChange w:id="678" w:author="Kelvin Sung" w:date="2021-04-10T16:45:00Z">
          <w:pPr>
            <w:pStyle w:val="NumList"/>
            <w:numPr>
              <w:numId w:val="14"/>
            </w:numPr>
            <w:tabs>
              <w:tab w:val="clear" w:pos="0"/>
              <w:tab w:val="num" w:pos="936"/>
            </w:tabs>
            <w:ind w:left="936"/>
          </w:pPr>
        </w:pPrChange>
      </w:pPr>
      <w:ins w:id="679" w:author="Kelvin Sung" w:date="2021-04-10T16:44:00Z">
        <w:r w:rsidRPr="007B6BFE">
          <w:t xml:space="preserve">activate(pixelColor, </w:t>
        </w:r>
        <w:r w:rsidRPr="007B6BFE">
          <w:rPr>
            <w:rStyle w:val="CodeBold"/>
            <w:rPrChange w:id="680" w:author="Kelvin Sung" w:date="2021-04-10T16:45:00Z">
              <w:rPr/>
            </w:rPrChange>
          </w:rPr>
          <w:t>trsMatrix</w:t>
        </w:r>
        <w:r w:rsidRPr="007B6BFE">
          <w:t>) {</w:t>
        </w:r>
      </w:ins>
    </w:p>
    <w:p w14:paraId="650CA322" w14:textId="0C877EF1" w:rsidR="007B6BFE" w:rsidRPr="007B6BFE" w:rsidRDefault="007B6BFE" w:rsidP="007B6BFE">
      <w:pPr>
        <w:pStyle w:val="Code"/>
        <w:rPr>
          <w:ins w:id="681" w:author="Kelvin Sung" w:date="2021-04-10T16:44:00Z"/>
        </w:rPr>
        <w:pPrChange w:id="682" w:author="Kelvin Sung" w:date="2021-04-10T16:45:00Z">
          <w:pPr>
            <w:pStyle w:val="NumList"/>
            <w:numPr>
              <w:numId w:val="14"/>
            </w:numPr>
            <w:tabs>
              <w:tab w:val="clear" w:pos="0"/>
              <w:tab w:val="num" w:pos="936"/>
            </w:tabs>
            <w:ind w:left="936"/>
          </w:pPr>
        </w:pPrChange>
      </w:pPr>
      <w:ins w:id="683" w:author="Kelvin Sung" w:date="2021-04-10T16:44:00Z">
        <w:r w:rsidRPr="007B6BFE">
          <w:lastRenderedPageBreak/>
          <w:t xml:space="preserve">    let gl = glSys.get();</w:t>
        </w:r>
      </w:ins>
    </w:p>
    <w:p w14:paraId="30DB4EA8" w14:textId="0C314E64" w:rsidR="007B6BFE" w:rsidRPr="007B6BFE" w:rsidRDefault="007B6BFE" w:rsidP="007B6BFE">
      <w:pPr>
        <w:pStyle w:val="Code"/>
        <w:rPr>
          <w:ins w:id="684" w:author="Kelvin Sung" w:date="2021-04-10T16:44:00Z"/>
        </w:rPr>
        <w:pPrChange w:id="685" w:author="Kelvin Sung" w:date="2021-04-10T16:45:00Z">
          <w:pPr>
            <w:pStyle w:val="NumList"/>
            <w:numPr>
              <w:numId w:val="14"/>
            </w:numPr>
            <w:tabs>
              <w:tab w:val="clear" w:pos="0"/>
              <w:tab w:val="num" w:pos="936"/>
            </w:tabs>
            <w:ind w:left="936"/>
          </w:pPr>
        </w:pPrChange>
      </w:pPr>
      <w:ins w:id="686" w:author="Kelvin Sung" w:date="2021-04-10T16:44:00Z">
        <w:r w:rsidRPr="007B6BFE">
          <w:t xml:space="preserve">    gl.useProgram(this.mCompiledShader);</w:t>
        </w:r>
      </w:ins>
    </w:p>
    <w:p w14:paraId="68654DCF" w14:textId="77777777" w:rsidR="007B6BFE" w:rsidRPr="007B6BFE" w:rsidRDefault="007B6BFE" w:rsidP="007B6BFE">
      <w:pPr>
        <w:pStyle w:val="Code"/>
        <w:rPr>
          <w:ins w:id="687" w:author="Kelvin Sung" w:date="2021-04-10T16:44:00Z"/>
        </w:rPr>
        <w:pPrChange w:id="688" w:author="Kelvin Sung" w:date="2021-04-10T16:45:00Z">
          <w:pPr>
            <w:pStyle w:val="NumList"/>
            <w:numPr>
              <w:numId w:val="14"/>
            </w:numPr>
            <w:tabs>
              <w:tab w:val="clear" w:pos="0"/>
              <w:tab w:val="num" w:pos="936"/>
            </w:tabs>
            <w:ind w:left="936"/>
          </w:pPr>
        </w:pPrChange>
      </w:pPr>
      <w:ins w:id="689" w:author="Kelvin Sung" w:date="2021-04-10T16:44:00Z">
        <w:r w:rsidRPr="007B6BFE">
          <w:t xml:space="preserve">        </w:t>
        </w:r>
      </w:ins>
    </w:p>
    <w:p w14:paraId="1166E2AE" w14:textId="70494E48" w:rsidR="007B6BFE" w:rsidRPr="007B6BFE" w:rsidRDefault="007B6BFE" w:rsidP="007B6BFE">
      <w:pPr>
        <w:pStyle w:val="Code"/>
        <w:rPr>
          <w:ins w:id="690" w:author="Kelvin Sung" w:date="2021-04-10T16:44:00Z"/>
        </w:rPr>
        <w:pPrChange w:id="691" w:author="Kelvin Sung" w:date="2021-04-10T16:45:00Z">
          <w:pPr>
            <w:pStyle w:val="NumList"/>
            <w:numPr>
              <w:numId w:val="14"/>
            </w:numPr>
            <w:tabs>
              <w:tab w:val="clear" w:pos="0"/>
              <w:tab w:val="num" w:pos="936"/>
            </w:tabs>
            <w:ind w:left="936"/>
          </w:pPr>
        </w:pPrChange>
      </w:pPr>
      <w:ins w:id="692" w:author="Kelvin Sung" w:date="2021-04-10T16:44:00Z">
        <w:r w:rsidRPr="007B6BFE">
          <w:t xml:space="preserve">    // bind vertex buffer</w:t>
        </w:r>
      </w:ins>
    </w:p>
    <w:p w14:paraId="3312F6F1" w14:textId="7228C660" w:rsidR="007B6BFE" w:rsidRPr="007B6BFE" w:rsidRDefault="007B6BFE" w:rsidP="007B6BFE">
      <w:pPr>
        <w:pStyle w:val="Code"/>
        <w:rPr>
          <w:ins w:id="693" w:author="Kelvin Sung" w:date="2021-04-10T16:44:00Z"/>
        </w:rPr>
        <w:pPrChange w:id="694" w:author="Kelvin Sung" w:date="2021-04-10T16:45:00Z">
          <w:pPr>
            <w:pStyle w:val="NumList"/>
            <w:numPr>
              <w:numId w:val="14"/>
            </w:numPr>
            <w:tabs>
              <w:tab w:val="clear" w:pos="0"/>
              <w:tab w:val="num" w:pos="936"/>
            </w:tabs>
            <w:ind w:left="936"/>
          </w:pPr>
        </w:pPrChange>
      </w:pPr>
      <w:ins w:id="695" w:author="Kelvin Sung" w:date="2021-04-10T16:44:00Z">
        <w:r w:rsidRPr="007B6BFE">
          <w:t xml:space="preserve">    gl.bindBuffer(gl.ARRAY_BUFFER, vertexBuffer.get());</w:t>
        </w:r>
      </w:ins>
    </w:p>
    <w:p w14:paraId="79984B32" w14:textId="41D33AB0" w:rsidR="007B6BFE" w:rsidRPr="007B6BFE" w:rsidRDefault="007B6BFE" w:rsidP="007B6BFE">
      <w:pPr>
        <w:pStyle w:val="Code"/>
        <w:rPr>
          <w:ins w:id="696" w:author="Kelvin Sung" w:date="2021-04-10T16:44:00Z"/>
        </w:rPr>
        <w:pPrChange w:id="697" w:author="Kelvin Sung" w:date="2021-04-10T16:45:00Z">
          <w:pPr>
            <w:pStyle w:val="NumList"/>
            <w:numPr>
              <w:numId w:val="14"/>
            </w:numPr>
            <w:tabs>
              <w:tab w:val="clear" w:pos="0"/>
              <w:tab w:val="num" w:pos="936"/>
            </w:tabs>
            <w:ind w:left="936"/>
          </w:pPr>
        </w:pPrChange>
      </w:pPr>
      <w:ins w:id="698" w:author="Kelvin Sung" w:date="2021-04-10T16:44:00Z">
        <w:r w:rsidRPr="007B6BFE">
          <w:t xml:space="preserve">    gl.vertexAttribPointer(this.mVertexPositionRef,</w:t>
        </w:r>
      </w:ins>
    </w:p>
    <w:p w14:paraId="6289C096" w14:textId="3F5B0D0B" w:rsidR="007B6BFE" w:rsidRPr="007B6BFE" w:rsidRDefault="007B6BFE" w:rsidP="007B6BFE">
      <w:pPr>
        <w:pStyle w:val="Code"/>
        <w:rPr>
          <w:ins w:id="699" w:author="Kelvin Sung" w:date="2021-04-10T16:44:00Z"/>
        </w:rPr>
        <w:pPrChange w:id="700" w:author="Kelvin Sung" w:date="2021-04-10T16:45:00Z">
          <w:pPr>
            <w:pStyle w:val="NumList"/>
            <w:numPr>
              <w:numId w:val="14"/>
            </w:numPr>
            <w:tabs>
              <w:tab w:val="clear" w:pos="0"/>
              <w:tab w:val="num" w:pos="936"/>
            </w:tabs>
            <w:ind w:left="936"/>
          </w:pPr>
        </w:pPrChange>
      </w:pPr>
      <w:ins w:id="701" w:author="Kelvin Sung" w:date="2021-04-10T16:44:00Z">
        <w:r w:rsidRPr="007B6BFE">
          <w:t xml:space="preserve">        3,              // each element is a 3-float (x,y.z)</w:t>
        </w:r>
      </w:ins>
    </w:p>
    <w:p w14:paraId="59AE2B68" w14:textId="23104520" w:rsidR="007B6BFE" w:rsidRPr="007B6BFE" w:rsidRDefault="007B6BFE" w:rsidP="007B6BFE">
      <w:pPr>
        <w:pStyle w:val="Code"/>
        <w:rPr>
          <w:ins w:id="702" w:author="Kelvin Sung" w:date="2021-04-10T16:44:00Z"/>
        </w:rPr>
        <w:pPrChange w:id="703" w:author="Kelvin Sung" w:date="2021-04-10T16:45:00Z">
          <w:pPr>
            <w:pStyle w:val="NumList"/>
            <w:numPr>
              <w:numId w:val="14"/>
            </w:numPr>
            <w:tabs>
              <w:tab w:val="clear" w:pos="0"/>
              <w:tab w:val="num" w:pos="936"/>
            </w:tabs>
            <w:ind w:left="936"/>
          </w:pPr>
        </w:pPrChange>
      </w:pPr>
      <w:ins w:id="704" w:author="Kelvin Sung" w:date="2021-04-10T16:44:00Z">
        <w:r w:rsidRPr="007B6BFE">
          <w:t xml:space="preserve">        gl.FLOAT,       // data type is FLOAT</w:t>
        </w:r>
      </w:ins>
    </w:p>
    <w:p w14:paraId="09C42AB9" w14:textId="6608D71C" w:rsidR="007B6BFE" w:rsidRPr="007B6BFE" w:rsidRDefault="007B6BFE" w:rsidP="007B6BFE">
      <w:pPr>
        <w:pStyle w:val="Code"/>
        <w:rPr>
          <w:ins w:id="705" w:author="Kelvin Sung" w:date="2021-04-10T16:44:00Z"/>
        </w:rPr>
        <w:pPrChange w:id="706" w:author="Kelvin Sung" w:date="2021-04-10T16:45:00Z">
          <w:pPr>
            <w:pStyle w:val="NumList"/>
            <w:numPr>
              <w:numId w:val="14"/>
            </w:numPr>
            <w:tabs>
              <w:tab w:val="clear" w:pos="0"/>
              <w:tab w:val="num" w:pos="936"/>
            </w:tabs>
            <w:ind w:left="936"/>
          </w:pPr>
        </w:pPrChange>
      </w:pPr>
      <w:ins w:id="707" w:author="Kelvin Sung" w:date="2021-04-10T16:44:00Z">
        <w:r w:rsidRPr="007B6BFE">
          <w:t xml:space="preserve">        false,          // if the content is normalized vectors</w:t>
        </w:r>
      </w:ins>
    </w:p>
    <w:p w14:paraId="45A7AAF0" w14:textId="31454FC0" w:rsidR="007B6BFE" w:rsidRPr="007B6BFE" w:rsidRDefault="007B6BFE" w:rsidP="007B6BFE">
      <w:pPr>
        <w:pStyle w:val="Code"/>
        <w:rPr>
          <w:ins w:id="708" w:author="Kelvin Sung" w:date="2021-04-10T16:44:00Z"/>
        </w:rPr>
        <w:pPrChange w:id="709" w:author="Kelvin Sung" w:date="2021-04-10T16:45:00Z">
          <w:pPr>
            <w:pStyle w:val="NumList"/>
            <w:numPr>
              <w:numId w:val="14"/>
            </w:numPr>
            <w:tabs>
              <w:tab w:val="clear" w:pos="0"/>
              <w:tab w:val="num" w:pos="936"/>
            </w:tabs>
            <w:ind w:left="936"/>
          </w:pPr>
        </w:pPrChange>
      </w:pPr>
      <w:ins w:id="710" w:author="Kelvin Sung" w:date="2021-04-10T16:44:00Z">
        <w:r w:rsidRPr="007B6BFE">
          <w:t xml:space="preserve">        0,              // number of bytes to skip in between elements</w:t>
        </w:r>
      </w:ins>
    </w:p>
    <w:p w14:paraId="4C5587B6" w14:textId="088B3867" w:rsidR="007B6BFE" w:rsidRPr="007B6BFE" w:rsidRDefault="007B6BFE" w:rsidP="007B6BFE">
      <w:pPr>
        <w:pStyle w:val="Code"/>
        <w:rPr>
          <w:ins w:id="711" w:author="Kelvin Sung" w:date="2021-04-10T16:44:00Z"/>
        </w:rPr>
        <w:pPrChange w:id="712" w:author="Kelvin Sung" w:date="2021-04-10T16:45:00Z">
          <w:pPr>
            <w:pStyle w:val="NumList"/>
            <w:numPr>
              <w:numId w:val="14"/>
            </w:numPr>
            <w:tabs>
              <w:tab w:val="clear" w:pos="0"/>
              <w:tab w:val="num" w:pos="936"/>
            </w:tabs>
            <w:ind w:left="936"/>
          </w:pPr>
        </w:pPrChange>
      </w:pPr>
      <w:ins w:id="713" w:author="Kelvin Sung" w:date="2021-04-10T16:44:00Z">
        <w:r w:rsidRPr="007B6BFE">
          <w:t xml:space="preserve">        0);             // offsets to the first element</w:t>
        </w:r>
      </w:ins>
    </w:p>
    <w:p w14:paraId="084438BF" w14:textId="09793F8B" w:rsidR="007B6BFE" w:rsidRPr="007B6BFE" w:rsidRDefault="007B6BFE" w:rsidP="007B6BFE">
      <w:pPr>
        <w:pStyle w:val="Code"/>
        <w:rPr>
          <w:ins w:id="714" w:author="Kelvin Sung" w:date="2021-04-10T16:44:00Z"/>
        </w:rPr>
        <w:pPrChange w:id="715" w:author="Kelvin Sung" w:date="2021-04-10T16:45:00Z">
          <w:pPr>
            <w:pStyle w:val="NumList"/>
            <w:numPr>
              <w:numId w:val="14"/>
            </w:numPr>
            <w:tabs>
              <w:tab w:val="clear" w:pos="0"/>
              <w:tab w:val="num" w:pos="936"/>
            </w:tabs>
            <w:ind w:left="936"/>
          </w:pPr>
        </w:pPrChange>
      </w:pPr>
      <w:ins w:id="716" w:author="Kelvin Sung" w:date="2021-04-10T16:44:00Z">
        <w:r w:rsidRPr="007B6BFE">
          <w:t xml:space="preserve">    gl.enableVertexAttribArray(this.mVertexPositionRef);</w:t>
        </w:r>
      </w:ins>
    </w:p>
    <w:p w14:paraId="3C41B2E1" w14:textId="77777777" w:rsidR="007B6BFE" w:rsidRPr="007B6BFE" w:rsidRDefault="007B6BFE" w:rsidP="007B6BFE">
      <w:pPr>
        <w:pStyle w:val="Code"/>
        <w:rPr>
          <w:ins w:id="717" w:author="Kelvin Sung" w:date="2021-04-10T16:44:00Z"/>
        </w:rPr>
        <w:pPrChange w:id="718" w:author="Kelvin Sung" w:date="2021-04-10T16:45:00Z">
          <w:pPr>
            <w:pStyle w:val="NumList"/>
            <w:numPr>
              <w:numId w:val="14"/>
            </w:numPr>
            <w:tabs>
              <w:tab w:val="clear" w:pos="0"/>
              <w:tab w:val="num" w:pos="936"/>
            </w:tabs>
            <w:ind w:left="936"/>
          </w:pPr>
        </w:pPrChange>
      </w:pPr>
      <w:ins w:id="719" w:author="Kelvin Sung" w:date="2021-04-10T16:44:00Z">
        <w:r w:rsidRPr="007B6BFE">
          <w:t xml:space="preserve">        </w:t>
        </w:r>
      </w:ins>
    </w:p>
    <w:p w14:paraId="3F78441F" w14:textId="1C3AC7ED" w:rsidR="007B6BFE" w:rsidRPr="007B6BFE" w:rsidRDefault="007B6BFE" w:rsidP="007B6BFE">
      <w:pPr>
        <w:pStyle w:val="Code"/>
        <w:rPr>
          <w:ins w:id="720" w:author="Kelvin Sung" w:date="2021-04-10T16:44:00Z"/>
        </w:rPr>
        <w:pPrChange w:id="721" w:author="Kelvin Sung" w:date="2021-04-10T16:45:00Z">
          <w:pPr>
            <w:pStyle w:val="NumList"/>
            <w:numPr>
              <w:numId w:val="14"/>
            </w:numPr>
            <w:tabs>
              <w:tab w:val="clear" w:pos="0"/>
              <w:tab w:val="num" w:pos="936"/>
            </w:tabs>
            <w:ind w:left="936"/>
          </w:pPr>
        </w:pPrChange>
      </w:pPr>
      <w:ins w:id="722" w:author="Kelvin Sung" w:date="2021-04-10T16:44:00Z">
        <w:r w:rsidRPr="007B6BFE">
          <w:t xml:space="preserve">    // load uniforms</w:t>
        </w:r>
      </w:ins>
    </w:p>
    <w:p w14:paraId="03DA1FB3" w14:textId="731C49DA" w:rsidR="007B6BFE" w:rsidRPr="007B6BFE" w:rsidRDefault="007B6BFE" w:rsidP="007B6BFE">
      <w:pPr>
        <w:pStyle w:val="Code"/>
        <w:rPr>
          <w:ins w:id="723" w:author="Kelvin Sung" w:date="2021-04-10T16:44:00Z"/>
        </w:rPr>
        <w:pPrChange w:id="724" w:author="Kelvin Sung" w:date="2021-04-10T16:45:00Z">
          <w:pPr>
            <w:pStyle w:val="NumList"/>
            <w:numPr>
              <w:numId w:val="14"/>
            </w:numPr>
            <w:tabs>
              <w:tab w:val="clear" w:pos="0"/>
              <w:tab w:val="num" w:pos="936"/>
            </w:tabs>
            <w:ind w:left="936"/>
          </w:pPr>
        </w:pPrChange>
      </w:pPr>
      <w:ins w:id="725" w:author="Kelvin Sung" w:date="2021-04-10T16:44:00Z">
        <w:r w:rsidRPr="007B6BFE">
          <w:t xml:space="preserve">    gl.uniform4fv(this.mPixelColorRef, pixelColor);</w:t>
        </w:r>
      </w:ins>
    </w:p>
    <w:p w14:paraId="61FEBF9C" w14:textId="3BD7F7A7" w:rsidR="007B6BFE" w:rsidRPr="007B6BFE" w:rsidRDefault="007B6BFE" w:rsidP="007B6BFE">
      <w:pPr>
        <w:pStyle w:val="Code"/>
        <w:rPr>
          <w:ins w:id="726" w:author="Kelvin Sung" w:date="2021-04-10T16:44:00Z"/>
          <w:rStyle w:val="CodeBold"/>
          <w:rPrChange w:id="727" w:author="Kelvin Sung" w:date="2021-04-10T16:45:00Z">
            <w:rPr>
              <w:ins w:id="728" w:author="Kelvin Sung" w:date="2021-04-10T16:44:00Z"/>
            </w:rPr>
          </w:rPrChange>
        </w:rPr>
        <w:pPrChange w:id="729" w:author="Kelvin Sung" w:date="2021-04-10T16:45:00Z">
          <w:pPr>
            <w:pStyle w:val="NumList"/>
            <w:numPr>
              <w:numId w:val="14"/>
            </w:numPr>
            <w:tabs>
              <w:tab w:val="clear" w:pos="0"/>
              <w:tab w:val="num" w:pos="936"/>
            </w:tabs>
            <w:ind w:left="936"/>
          </w:pPr>
        </w:pPrChange>
      </w:pPr>
      <w:ins w:id="730" w:author="Kelvin Sung" w:date="2021-04-10T16:46:00Z">
        <w:r w:rsidRPr="007B6BFE">
          <w:rPr>
            <w:rPrChange w:id="731" w:author="Kelvin Sung" w:date="2021-04-10T16:46:00Z">
              <w:rPr>
                <w:rStyle w:val="CodeBold"/>
              </w:rPr>
            </w:rPrChange>
          </w:rPr>
          <w:t xml:space="preserve">    </w:t>
        </w:r>
      </w:ins>
      <w:ins w:id="732" w:author="Kelvin Sung" w:date="2021-04-10T16:44:00Z">
        <w:r w:rsidRPr="007B6BFE">
          <w:rPr>
            <w:rStyle w:val="CodeBold"/>
            <w:rPrChange w:id="733" w:author="Kelvin Sung" w:date="2021-04-10T16:45:00Z">
              <w:rPr/>
            </w:rPrChange>
          </w:rPr>
          <w:t>gl.uniformMatrix4fv(this.mModelMatrixRef, false, trsMatrix);</w:t>
        </w:r>
      </w:ins>
    </w:p>
    <w:p w14:paraId="39F6E5A5" w14:textId="64A313BC" w:rsidR="00E21613" w:rsidDel="007B6BFE" w:rsidRDefault="007B6BFE" w:rsidP="007B6BFE">
      <w:pPr>
        <w:pStyle w:val="Code"/>
        <w:rPr>
          <w:del w:id="734" w:author="Kelvin Sung" w:date="2021-04-10T16:44:00Z"/>
          <w:noProof w:val="0"/>
        </w:rPr>
        <w:pPrChange w:id="735" w:author="Kelvin Sung" w:date="2021-04-10T16:45:00Z">
          <w:pPr>
            <w:pStyle w:val="Code"/>
            <w:numPr>
              <w:numId w:val="14"/>
            </w:numPr>
            <w:tabs>
              <w:tab w:val="num" w:pos="936"/>
            </w:tabs>
            <w:ind w:left="936" w:hanging="360"/>
          </w:pPr>
        </w:pPrChange>
      </w:pPr>
      <w:ins w:id="736" w:author="Kelvin Sung" w:date="2021-04-10T16:44:00Z">
        <w:r w:rsidRPr="007B6BFE">
          <w:t>}</w:t>
        </w:r>
      </w:ins>
      <w:commentRangeStart w:id="737"/>
      <w:del w:id="738" w:author="Kelvin Sung" w:date="2021-04-10T16:44:00Z">
        <w:r w:rsidR="00E21613" w:rsidDel="007B6BFE">
          <w:rPr>
            <w:noProof w:val="0"/>
          </w:rPr>
          <w:delText>// load uniforms</w:delText>
        </w:r>
        <w:commentRangeEnd w:id="737"/>
        <w:r w:rsidR="00E21613" w:rsidDel="007B6BFE">
          <w:rPr>
            <w:rStyle w:val="CommentReference"/>
            <w:rFonts w:asciiTheme="minorHAnsi" w:hAnsiTheme="minorHAnsi"/>
            <w:noProof w:val="0"/>
          </w:rPr>
          <w:commentReference w:id="737"/>
        </w:r>
      </w:del>
    </w:p>
    <w:p w14:paraId="4FD4B532" w14:textId="6ACC495C" w:rsidR="00E21613" w:rsidRPr="00E21613" w:rsidDel="007B6BFE" w:rsidRDefault="00E21613" w:rsidP="007B6BFE">
      <w:pPr>
        <w:pStyle w:val="Code"/>
        <w:rPr>
          <w:del w:id="739" w:author="Kelvin Sung" w:date="2021-04-10T16:44:00Z"/>
          <w:rStyle w:val="CodeBold"/>
        </w:rPr>
        <w:pPrChange w:id="740" w:author="Kelvin Sung" w:date="2021-04-10T16:45:00Z">
          <w:pPr>
            <w:pStyle w:val="Code"/>
          </w:pPr>
        </w:pPrChange>
      </w:pPr>
      <w:del w:id="741" w:author="Kelvin Sung" w:date="2021-04-10T16:38:00Z">
        <w:r w:rsidDel="005B2C4F">
          <w:rPr>
            <w:noProof w:val="0"/>
          </w:rPr>
          <w:delText xml:space="preserve">        </w:delText>
        </w:r>
      </w:del>
      <w:del w:id="742" w:author="Kelvin Sung" w:date="2021-04-10T16:44:00Z">
        <w:r w:rsidRPr="00E21613" w:rsidDel="007B6BFE">
          <w:rPr>
            <w:rStyle w:val="CodeBold"/>
          </w:rPr>
          <w:delText>gl.uniform4fv(this.mPixelColorRef, pixelColor);</w:delText>
        </w:r>
      </w:del>
    </w:p>
    <w:p w14:paraId="1C20FE4B" w14:textId="0DAA685C" w:rsidR="00E21613" w:rsidRPr="00E21613" w:rsidDel="007B6BFE" w:rsidRDefault="00E21613" w:rsidP="007B6BFE">
      <w:pPr>
        <w:pStyle w:val="Code"/>
        <w:rPr>
          <w:del w:id="743" w:author="Kelvin Sung" w:date="2021-04-10T16:44:00Z"/>
          <w:rStyle w:val="CodeBold"/>
        </w:rPr>
        <w:pPrChange w:id="744" w:author="Kelvin Sung" w:date="2021-04-10T16:45:00Z">
          <w:pPr>
            <w:pStyle w:val="Code"/>
          </w:pPr>
        </w:pPrChange>
      </w:pPr>
      <w:del w:id="745" w:author="Kelvin Sung" w:date="2021-04-10T16:38:00Z">
        <w:r w:rsidRPr="00E21613" w:rsidDel="005B2C4F">
          <w:rPr>
            <w:rStyle w:val="CodeBold"/>
          </w:rPr>
          <w:delText xml:space="preserve">       </w:delText>
        </w:r>
      </w:del>
      <w:del w:id="746" w:author="Kelvin Sung" w:date="2021-04-10T16:44:00Z">
        <w:r w:rsidRPr="00E21613" w:rsidDel="007B6BFE">
          <w:rPr>
            <w:rStyle w:val="CodeBold"/>
          </w:rPr>
          <w:delText>gl.uniformMatrix4fv(this.mModelMatrixRef, false, trsMatrix);</w:delText>
        </w:r>
      </w:del>
    </w:p>
    <w:p w14:paraId="01E82956" w14:textId="77777777" w:rsidR="00E21613" w:rsidRDefault="00E21613" w:rsidP="007B6BFE">
      <w:pPr>
        <w:pStyle w:val="Code"/>
        <w:rPr>
          <w:noProof w:val="0"/>
        </w:rPr>
        <w:pPrChange w:id="747" w:author="Kelvin Sung" w:date="2021-04-10T16:45:00Z">
          <w:pPr>
            <w:pStyle w:val="Code"/>
          </w:pPr>
        </w:pPrChange>
      </w:pPr>
    </w:p>
    <w:p w14:paraId="4BEEE326" w14:textId="17CE9B3B"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w:t>
      </w:r>
      <w:ins w:id="748" w:author="Kelvin Sung" w:date="2021-04-10T16:47:00Z">
        <w:r w:rsidR="003016D0">
          <w:t xml:space="preserve"> the values from </w:t>
        </w:r>
        <w:proofErr w:type="spellStart"/>
        <w:r w:rsidR="003016D0" w:rsidRPr="003016D0">
          <w:rPr>
            <w:rStyle w:val="CodeInline"/>
            <w:rPrChange w:id="749" w:author="Kelvin Sung" w:date="2021-04-10T16:47:00Z">
              <w:rPr/>
            </w:rPrChange>
          </w:rPr>
          <w:t>trsMatrix</w:t>
        </w:r>
        <w:proofErr w:type="spellEnd"/>
        <w:r w:rsidR="003016D0">
          <w:t xml:space="preserve"> to</w:t>
        </w:r>
      </w:ins>
      <w:r w:rsidRPr="00C223E8">
        <w:t xml:space="preserve"> </w:t>
      </w:r>
      <w:del w:id="750" w:author="Kelvin Sung" w:date="2021-04-10T16:48:00Z">
        <w:r w:rsidR="00E21613" w:rsidDel="003016D0">
          <w:rPr>
            <w:rStyle w:val="CodeInline"/>
          </w:rPr>
          <w:delText>mModelMatrixRef</w:delText>
        </w:r>
        <w:r w:rsidRPr="00C223E8" w:rsidDel="003016D0">
          <w:delText xml:space="preserve"> to </w:delText>
        </w:r>
      </w:del>
      <w:r w:rsidRPr="00C223E8">
        <w:t xml:space="preserve">the vertex shader location identified by </w:t>
      </w:r>
      <w:proofErr w:type="spellStart"/>
      <w:ins w:id="751" w:author="Kelvin Sung" w:date="2021-04-10T16:49:00Z">
        <w:r w:rsidR="00D26DD0">
          <w:rPr>
            <w:rStyle w:val="CodeInline"/>
          </w:rPr>
          <w:t>this.m</w:t>
        </w:r>
      </w:ins>
      <w:ins w:id="752" w:author="Kelvin Sung" w:date="2021-04-10T16:48:00Z">
        <w:r w:rsidR="003016D0">
          <w:rPr>
            <w:rStyle w:val="CodeInline"/>
          </w:rPr>
          <w:t>ModelMatrixRef</w:t>
        </w:r>
      </w:ins>
      <w:commentRangeStart w:id="753"/>
      <w:proofErr w:type="spellEnd"/>
      <w:del w:id="754" w:author="Kelvin Sung" w:date="2021-04-10T16:48:00Z">
        <w:r w:rsidR="00BE681D" w:rsidRPr="00C223E8" w:rsidDel="003016D0">
          <w:rPr>
            <w:rStyle w:val="CodeInline"/>
          </w:rPr>
          <w:delText>m</w:delText>
        </w:r>
        <w:r w:rsidRPr="00C223E8" w:rsidDel="003016D0">
          <w:rPr>
            <w:rStyle w:val="CodeInline"/>
          </w:rPr>
          <w:delText>ModelTransform</w:delText>
        </w:r>
        <w:r w:rsidRPr="00C223E8" w:rsidDel="003016D0">
          <w:delText xml:space="preserve"> o</w:delText>
        </w:r>
      </w:del>
      <w:ins w:id="755" w:author="Kelvin Sung" w:date="2021-04-10T16:48:00Z">
        <w:r w:rsidR="003016D0">
          <w:t xml:space="preserve"> o</w:t>
        </w:r>
      </w:ins>
      <w:r w:rsidRPr="00C223E8">
        <w:t xml:space="preserve">r the </w:t>
      </w:r>
      <w:proofErr w:type="spellStart"/>
      <w:r w:rsidRPr="00C223E8">
        <w:rPr>
          <w:rStyle w:val="CodeInline"/>
        </w:rPr>
        <w:t>uModel</w:t>
      </w:r>
      <w:ins w:id="756" w:author="Kelvin Sung" w:date="2021-04-10T16:49:00Z">
        <w:r w:rsidR="00D26DD0">
          <w:rPr>
            <w:rStyle w:val="CodeInline"/>
          </w:rPr>
          <w:t>XfromMatrix</w:t>
        </w:r>
      </w:ins>
      <w:proofErr w:type="spellEnd"/>
      <w:del w:id="757" w:author="Kelvin Sung" w:date="2021-04-10T16:49:00Z">
        <w:r w:rsidRPr="00C223E8" w:rsidDel="00D26DD0">
          <w:rPr>
            <w:rStyle w:val="CodeInline"/>
          </w:rPr>
          <w:delText>Transform</w:delText>
        </w:r>
      </w:del>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753"/>
      <w:r w:rsidR="00E21613">
        <w:rPr>
          <w:rStyle w:val="CommentReference"/>
          <w:rFonts w:asciiTheme="minorHAnsi" w:hAnsiTheme="minorHAnsi"/>
        </w:rPr>
        <w:commentReference w:id="753"/>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484DC8C9"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w:t>
      </w:r>
      <w:del w:id="758" w:author="Kelvin Sung" w:date="2021-04-10T16:53:00Z">
        <w:r w:rsidRPr="00C223E8" w:rsidDel="00601F85">
          <w:delText xml:space="preserve">a transform operator as </w:delText>
        </w:r>
        <w:r w:rsidR="00B84367" w:rsidRPr="00C223E8" w:rsidDel="00601F85">
          <w:delText xml:space="preserve">a </w:delText>
        </w:r>
        <w:r w:rsidRPr="00C223E8" w:rsidDel="00601F85">
          <w:delText>parameter</w:delText>
        </w:r>
        <w:r w:rsidR="00B84367" w:rsidRPr="00C223E8" w:rsidDel="00601F85">
          <w:delText>,</w:delText>
        </w:r>
        <w:r w:rsidRPr="00C223E8" w:rsidDel="00601F85">
          <w:delText xml:space="preserve"> </w:delText>
        </w:r>
      </w:del>
      <w:r w:rsidRPr="00C223E8">
        <w:t>and</w:t>
      </w:r>
      <w:r w:rsidR="00B84367" w:rsidRPr="00C223E8">
        <w:t xml:space="preserve"> </w:t>
      </w:r>
      <w:del w:id="759" w:author="Kelvin Sung" w:date="2021-04-10T16:52:00Z">
        <w:r w:rsidRPr="00C223E8" w:rsidDel="00DD404E">
          <w:delText xml:space="preserve">after activating </w:delText>
        </w:r>
      </w:del>
      <w:ins w:id="760" w:author="Kelvin Sung" w:date="2021-04-10T16:53:00Z">
        <w:r w:rsidR="00215228">
          <w:t>to forward</w:t>
        </w:r>
      </w:ins>
      <w:ins w:id="761" w:author="Kelvin Sung" w:date="2021-04-10T16:52:00Z">
        <w:r w:rsidR="00DD404E">
          <w:t xml:space="preserve"> </w:t>
        </w:r>
      </w:ins>
      <w:ins w:id="762" w:author="Kelvin Sung" w:date="2021-04-10T16:53:00Z">
        <w:r w:rsidR="00601F85">
          <w:t xml:space="preserve">a </w:t>
        </w:r>
        <w:r w:rsidR="00215228">
          <w:t xml:space="preserve">transform </w:t>
        </w:r>
      </w:ins>
      <w:ins w:id="763" w:author="Kelvin Sung" w:date="2021-04-10T16:52:00Z">
        <w:r w:rsidR="00DD404E">
          <w:t xml:space="preserve">operator to </w:t>
        </w:r>
      </w:ins>
      <w:r w:rsidRPr="00C223E8">
        <w:t xml:space="preserve">the </w:t>
      </w:r>
      <w:del w:id="764" w:author="Kelvin Sung" w:date="2021-04-10T16:52:00Z">
        <w:r w:rsidRPr="00C223E8" w:rsidDel="00DD404E">
          <w:delText xml:space="preserve">proper GLSL shader with the </w:delText>
        </w:r>
      </w:del>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del w:id="765" w:author="Kelvin Sung" w:date="2021-04-10T16:52:00Z">
        <w:r w:rsidRPr="00C223E8" w:rsidDel="00DD404E">
          <w:delText>, send this operator into the shader before the actual drawing operation</w:delText>
        </w:r>
      </w:del>
      <w:ins w:id="766" w:author="Kelvin Sung" w:date="2021-04-10T16:53:00Z">
        <w:r w:rsidR="0029311C">
          <w:t xml:space="preserve"> to be loaded to the GLSL shader.</w:t>
        </w:r>
      </w:ins>
      <w:del w:id="767" w:author="Kelvin Sung" w:date="2021-04-10T16:53:00Z">
        <w:r w:rsidR="00B84367" w:rsidRPr="00C223E8" w:rsidDel="0029311C">
          <w:delText>.</w:delText>
        </w:r>
      </w:del>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5F86D5" w:rsidR="00E21613" w:rsidRDefault="00E21613" w:rsidP="00E21613">
      <w:pPr>
        <w:pStyle w:val="Code"/>
        <w:rPr>
          <w:noProof w:val="0"/>
        </w:rPr>
      </w:pPr>
      <w:del w:id="768" w:author="Kelvin Sung" w:date="2021-04-10T16:50:00Z">
        <w:r w:rsidDel="008D228E">
          <w:rPr>
            <w:noProof w:val="0"/>
          </w:rPr>
          <w:delText xml:space="preserve">    </w:delText>
        </w:r>
      </w:del>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174A6CED" w:rsidR="00E21613" w:rsidRPr="00E21613" w:rsidRDefault="00E21613" w:rsidP="00E21613">
      <w:pPr>
        <w:pStyle w:val="Code"/>
        <w:rPr>
          <w:rStyle w:val="CodeBold"/>
        </w:rPr>
      </w:pPr>
      <w:del w:id="769" w:author="Kelvin Sung" w:date="2021-04-10T16:50:00Z">
        <w:r w:rsidDel="008D228E">
          <w:rPr>
            <w:noProof w:val="0"/>
          </w:rPr>
          <w:delText xml:space="preserve">    </w:delText>
        </w:r>
      </w:del>
      <w:r>
        <w:rPr>
          <w:noProof w:val="0"/>
        </w:rPr>
        <w:t xml:space="preserve">    </w:t>
      </w:r>
      <w:r w:rsidRPr="008D228E">
        <w:rPr>
          <w:rPrChange w:id="770" w:author="Kelvin Sung" w:date="2021-04-10T16:50:00Z">
            <w:rPr>
              <w:rStyle w:val="CodeBold"/>
            </w:rPr>
          </w:rPrChange>
        </w:rPr>
        <w:t>this.mShader.activate(this.mColor,</w:t>
      </w:r>
      <w:r w:rsidRPr="00E21613">
        <w:rPr>
          <w:rStyle w:val="CodeBold"/>
        </w:rPr>
        <w:t xml:space="preserve"> trsMatrix</w:t>
      </w:r>
      <w:r w:rsidRPr="008D228E">
        <w:rPr>
          <w:rPrChange w:id="771" w:author="Kelvin Sung" w:date="2021-04-10T16:50:00Z">
            <w:rPr>
              <w:rStyle w:val="CodeBold"/>
            </w:rPr>
          </w:rPrChange>
        </w:rPr>
        <w:t>);</w:t>
      </w:r>
    </w:p>
    <w:p w14:paraId="6185BA82" w14:textId="1BDE0484" w:rsidR="00E21613" w:rsidRDefault="00E21613" w:rsidP="00E21613">
      <w:pPr>
        <w:pStyle w:val="Code"/>
        <w:rPr>
          <w:noProof w:val="0"/>
        </w:rPr>
      </w:pPr>
      <w:del w:id="772" w:author="Kelvin Sung" w:date="2021-04-10T16:50:00Z">
        <w:r w:rsidDel="008D228E">
          <w:rPr>
            <w:noProof w:val="0"/>
          </w:rPr>
          <w:delText xml:space="preserve">    </w:delText>
        </w:r>
      </w:del>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2CF51F4B" w:rsidR="00E21613" w:rsidRPr="00C223E8" w:rsidRDefault="00E21613" w:rsidP="00E21613">
      <w:pPr>
        <w:pStyle w:val="Code"/>
        <w:rPr>
          <w:noProof w:val="0"/>
        </w:rPr>
      </w:pPr>
      <w:del w:id="773" w:author="Kelvin Sung" w:date="2021-04-10T16:50:00Z">
        <w:r w:rsidDel="008D228E">
          <w:rPr>
            <w:noProof w:val="0"/>
          </w:rPr>
          <w:delText xml:space="preserve">    </w:delText>
        </w:r>
      </w:del>
      <w:r>
        <w:rPr>
          <w:noProof w:val="0"/>
        </w:rPr>
        <w:t>}</w:t>
      </w:r>
    </w:p>
    <w:p w14:paraId="08AC7BE9" w14:textId="0F1FB7F1" w:rsidR="00383959" w:rsidRPr="00C223E8" w:rsidRDefault="00383959" w:rsidP="004E6871">
      <w:pPr>
        <w:pStyle w:val="BodyText"/>
      </w:pPr>
      <w:r w:rsidRPr="00C223E8">
        <w:t xml:space="preserve">In this way, when the vertices of the unit square are processed by the vertex shader, the </w:t>
      </w:r>
      <w:commentRangeStart w:id="774"/>
      <w:del w:id="775" w:author="Kelvin Sung" w:date="2021-04-10T16:54:00Z">
        <w:r w:rsidRPr="00C223E8" w:rsidDel="004A2543">
          <w:rPr>
            <w:rStyle w:val="CodeInline"/>
          </w:rPr>
          <w:delText xml:space="preserve">uModelTransform </w:delText>
        </w:r>
      </w:del>
      <w:commentRangeEnd w:id="774"/>
      <w:proofErr w:type="spellStart"/>
      <w:ins w:id="776" w:author="Kelvin Sung" w:date="2021-04-10T16:54:00Z">
        <w:r w:rsidR="004A2543" w:rsidRPr="00C223E8">
          <w:rPr>
            <w:rStyle w:val="CodeInline"/>
          </w:rPr>
          <w:t>uModel</w:t>
        </w:r>
        <w:r w:rsidR="004A2543">
          <w:rPr>
            <w:rStyle w:val="CodeInline"/>
          </w:rPr>
          <w:t>XformMatrix</w:t>
        </w:r>
      </w:ins>
      <w:proofErr w:type="spellEnd"/>
      <w:ins w:id="777" w:author="Kelvin Sung" w:date="2021-04-10T16:55:00Z">
        <w:r w:rsidR="00854FF5">
          <w:rPr>
            <w:rStyle w:val="CodeInline"/>
          </w:rPr>
          <w:t xml:space="preserve"> </w:t>
        </w:r>
      </w:ins>
      <w:r w:rsidR="00E21613">
        <w:rPr>
          <w:rStyle w:val="CommentReference"/>
          <w:rFonts w:asciiTheme="minorHAnsi" w:hAnsiTheme="minorHAnsi"/>
        </w:rPr>
        <w:commentReference w:id="774"/>
      </w:r>
      <w:r w:rsidRPr="00C223E8">
        <w:t xml:space="preserve">will contain the proper operator for transforming the vertices and thus drawing the square </w:t>
      </w:r>
      <w:ins w:id="778" w:author="Kelvin Sung" w:date="2021-04-10T16:54:00Z">
        <w:r w:rsidR="004A2543">
          <w:t>at</w:t>
        </w:r>
      </w:ins>
      <w:del w:id="779" w:author="Kelvin Sung" w:date="2021-04-10T16:54:00Z">
        <w:r w:rsidRPr="00C223E8" w:rsidDel="004A2543">
          <w:delText>in</w:delText>
        </w:r>
      </w:del>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ins w:id="780" w:author="Kelvin Sung" w:date="2021-04-10T16:55:00Z">
        <w:r w:rsidR="009A131D">
          <w:t>, size, and rotation.</w:t>
        </w:r>
      </w:ins>
      <w:del w:id="781" w:author="Kelvin Sung" w:date="2021-04-10T16:55:00Z">
        <w:r w:rsidRPr="00C223E8" w:rsidDel="009A131D">
          <w:delText>.</w:delText>
        </w:r>
      </w:del>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609F55D"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ins w:id="782" w:author="Kelvin Sung" w:date="2021-04-10T16:58:00Z">
        <w:r w:rsidR="00A14822">
          <w:t xml:space="preserve">, </w:t>
        </w:r>
        <w:proofErr w:type="spellStart"/>
        <w:r w:rsidR="00A14822" w:rsidRPr="00A14822">
          <w:rPr>
            <w:rStyle w:val="CodeInline"/>
            <w:rPrChange w:id="783" w:author="Kelvin Sung" w:date="2021-04-10T16:58:00Z">
              <w:rPr/>
            </w:rPrChange>
          </w:rPr>
          <w:t>trsMatrix</w:t>
        </w:r>
        <w:proofErr w:type="spellEnd"/>
        <w:r w:rsidR="00A14822">
          <w:t>.</w:t>
        </w:r>
      </w:ins>
      <w:del w:id="784" w:author="Kelvin Sung" w:date="2021-04-10T16:58:00Z">
        <w:r w:rsidR="008F5C57" w:rsidDel="00A14822">
          <w:delText>.</w:delText>
        </w:r>
      </w:del>
      <w:ins w:id="785" w:author="Kelvin Sung" w:date="2021-04-10T16:58:00Z">
        <w:r w:rsidR="00A14822">
          <w:t xml:space="preserve"> The name of the variable, </w:t>
        </w:r>
        <w:proofErr w:type="spellStart"/>
        <w:r w:rsidR="00A14822" w:rsidRPr="00A14822">
          <w:rPr>
            <w:rStyle w:val="CodeInline"/>
            <w:rPrChange w:id="786" w:author="Kelvin Sung" w:date="2021-04-10T16:58:00Z">
              <w:rPr/>
            </w:rPrChange>
          </w:rPr>
          <w:t>trsMatrix</w:t>
        </w:r>
        <w:proofErr w:type="spellEnd"/>
        <w:r w:rsidR="00A14822">
          <w:t xml:space="preserve">, signifies </w:t>
        </w:r>
      </w:ins>
      <w:ins w:id="787" w:author="Kelvin Sung" w:date="2021-04-10T16:59:00Z">
        <w:r w:rsidR="00FD6927">
          <w:t xml:space="preserve">that </w:t>
        </w:r>
      </w:ins>
      <w:ins w:id="788" w:author="Kelvin Sung" w:date="2021-04-10T16:58:00Z">
        <w:r w:rsidR="00A14822">
          <w:t xml:space="preserve">it is </w:t>
        </w:r>
      </w:ins>
      <w:ins w:id="789" w:author="Kelvin Sung" w:date="2021-04-10T16:59:00Z">
        <w:r w:rsidR="00FD6927">
          <w:t xml:space="preserve">a matrix operator containing the </w:t>
        </w:r>
      </w:ins>
      <w:ins w:id="790" w:author="Kelvin Sung" w:date="2021-04-10T16:58:00Z">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ins>
      <w:ins w:id="791" w:author="Kelvin Sung" w:date="2021-04-10T16:59:00Z">
        <w:r w:rsidR="00A14822">
          <w:t>.</w:t>
        </w:r>
      </w:ins>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ins w:id="792" w:author="Kelvin Sung" w:date="2021-04-10T16:59:00Z">
        <w:r w:rsidR="009E68E4">
          <w:t>o</w:t>
        </w:r>
      </w:ins>
      <w:ins w:id="793" w:author="Kelvin Sung" w:date="2021-04-10T17:00:00Z">
        <w:r w:rsidR="009E68E4">
          <w:t xml:space="preserve">perator </w:t>
        </w:r>
      </w:ins>
      <w:r w:rsidRPr="00C223E8">
        <w:t>that implements translation (</w:t>
      </w:r>
      <w:commentRangeStart w:id="794"/>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794"/>
      <w:r w:rsidR="00E21613">
        <w:rPr>
          <w:rStyle w:val="CommentReference"/>
          <w:rFonts w:asciiTheme="minorHAnsi" w:hAnsiTheme="minorHAnsi"/>
        </w:rPr>
        <w:commentReference w:id="794"/>
      </w:r>
    </w:p>
    <w:p w14:paraId="342E592E" w14:textId="7E94FE1F" w:rsidR="00383959" w:rsidRPr="00C223E8" w:rsidRDefault="00F3579A" w:rsidP="00BC4335">
      <w:pPr>
        <w:pStyle w:val="Code"/>
        <w:rPr>
          <w:noProof w:val="0"/>
        </w:rPr>
      </w:pPr>
      <w:r w:rsidRPr="00F3579A">
        <w:rPr>
          <w:noProof w:val="0"/>
        </w:rPr>
        <w:lastRenderedPageBreak/>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3311C7E7" w:rsidR="00383959" w:rsidRPr="00C223E8" w:rsidRDefault="00383959" w:rsidP="009E68E4">
      <w:pPr>
        <w:pStyle w:val="BodyText"/>
        <w:ind w:left="936"/>
        <w:pPrChange w:id="795" w:author="Kelvin Sung" w:date="2021-04-10T17:01:00Z">
          <w:pPr>
            <w:pStyle w:val="BodyText"/>
          </w:pPr>
        </w:pPrChange>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796"/>
      <w:proofErr w:type="spellStart"/>
      <w:r w:rsidR="003C41A3">
        <w:rPr>
          <w:rStyle w:val="CodeInline"/>
        </w:rPr>
        <w:t>trsMatrix</w:t>
      </w:r>
      <w:proofErr w:type="spellEnd"/>
      <w:r w:rsidRPr="00C223E8">
        <w:rPr>
          <w:rStyle w:val="CodeInline"/>
        </w:rPr>
        <w:t>=TRS</w:t>
      </w:r>
      <w:commentRangeEnd w:id="796"/>
      <w:r w:rsidR="003C41A3">
        <w:rPr>
          <w:rStyle w:val="CommentReference"/>
          <w:rFonts w:asciiTheme="minorHAnsi" w:hAnsiTheme="minorHAnsi"/>
        </w:rPr>
        <w:commentReference w:id="796"/>
      </w:r>
      <w:r w:rsidRPr="00C223E8">
        <w:t xml:space="preserve">. In </w:t>
      </w:r>
      <w:r w:rsidR="00B84367" w:rsidRPr="00C223E8">
        <w:t xml:space="preserve">step </w:t>
      </w:r>
      <w:r w:rsidR="003C41A3">
        <w:t>E</w:t>
      </w:r>
      <w:r w:rsidRPr="00C223E8">
        <w:t xml:space="preserve"> </w:t>
      </w:r>
      <w:del w:id="797" w:author="Kelvin Sung" w:date="2021-04-10T17:22:00Z">
        <w:r w:rsidRPr="00C223E8" w:rsidDel="00AA2303">
          <w:delText xml:space="preserve">after the shader is activated, </w:delText>
        </w:r>
      </w:del>
      <w:r w:rsidRPr="00C223E8">
        <w:t xml:space="preserve">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40762DAE" w:rsidR="004E6871" w:rsidRPr="00C223E8" w:rsidRDefault="00383959" w:rsidP="004E6871">
      <w:pPr>
        <w:pStyle w:val="NumList"/>
        <w:numPr>
          <w:ilvl w:val="0"/>
          <w:numId w:val="15"/>
        </w:numPr>
      </w:pPr>
      <w:r w:rsidRPr="00C223E8">
        <w:t xml:space="preserve">Finally, </w:t>
      </w:r>
      <w:r w:rsidR="00B84367" w:rsidRPr="00C223E8">
        <w:t>step</w:t>
      </w:r>
      <w:del w:id="798" w:author="Kelvin Sung" w:date="2021-04-10T17:25:00Z">
        <w:r w:rsidR="00B84367" w:rsidRPr="00C223E8" w:rsidDel="00F84F5E">
          <w:delText>s</w:delText>
        </w:r>
      </w:del>
      <w:r w:rsidR="00B84367" w:rsidRPr="00C223E8">
        <w:t xml:space="preserve"> </w:t>
      </w:r>
      <w:r w:rsidR="003C41A3">
        <w:t>F</w:t>
      </w:r>
      <w:r w:rsidRPr="00C223E8">
        <w:t xml:space="preserve"> </w:t>
      </w:r>
      <w:ins w:id="799" w:author="Kelvin Sung" w:date="2021-04-10T17:24:00Z">
        <w:r w:rsidR="00F84F5E" w:rsidRPr="00F84F5E">
          <w:t>define</w:t>
        </w:r>
      </w:ins>
      <w:ins w:id="800" w:author="Kelvin Sung" w:date="2021-04-10T17:25:00Z">
        <w:r w:rsidR="00F84F5E">
          <w:t>s</w:t>
        </w:r>
      </w:ins>
      <w:ins w:id="801" w:author="Kelvin Sung" w:date="2021-04-10T17:24:00Z">
        <w:r w:rsidR="00F84F5E" w:rsidRPr="00F84F5E">
          <w:t xml:space="preserve"> the </w:t>
        </w:r>
        <w:proofErr w:type="spellStart"/>
        <w:r w:rsidR="00F84F5E" w:rsidRPr="00F84F5E">
          <w:rPr>
            <w:rStyle w:val="CodeInline"/>
            <w:rPrChange w:id="802" w:author="Kelvin Sung" w:date="2021-04-10T17:24:00Z">
              <w:rPr/>
            </w:rPrChange>
          </w:rPr>
          <w:t>trsMatrix</w:t>
        </w:r>
        <w:proofErr w:type="spellEnd"/>
        <w:r w:rsidR="00F84F5E" w:rsidRPr="00F84F5E">
          <w:t xml:space="preserve"> operator that </w:t>
        </w:r>
      </w:ins>
      <w:ins w:id="803" w:author="Kelvin Sung" w:date="2021-04-10T17:25:00Z">
        <w:r w:rsidR="00F84F5E">
          <w:t xml:space="preserve">to </w:t>
        </w:r>
      </w:ins>
      <w:ins w:id="804" w:author="Kelvin Sung" w:date="2021-04-10T17:24:00Z">
        <w:r w:rsidR="00F84F5E" w:rsidRPr="00F84F5E">
          <w:t xml:space="preserve">draw a 0.4×0.4 square that is rotated by 45 degrees and located slightly toward the lower right from the center of the canvas </w:t>
        </w:r>
      </w:ins>
      <w:r w:rsidRPr="00C223E8">
        <w:t xml:space="preserve">and </w:t>
      </w:r>
      <w:ins w:id="805" w:author="Kelvin Sung" w:date="2021-04-10T17:25:00Z">
        <w:r w:rsidR="00F84F5E">
          <w:t xml:space="preserve">step </w:t>
        </w:r>
      </w:ins>
      <w:r w:rsidR="003C41A3">
        <w:t>G</w:t>
      </w:r>
      <w:r w:rsidRPr="00C223E8">
        <w:t xml:space="preserve"> </w:t>
      </w:r>
      <w:del w:id="806" w:author="Kelvin Sung" w:date="2021-04-10T17:23:00Z">
        <w:r w:rsidRPr="00C223E8" w:rsidDel="00F84F5E">
          <w:delText xml:space="preserve">are used to </w:delText>
        </w:r>
      </w:del>
      <w:del w:id="807" w:author="Kelvin Sung" w:date="2021-04-10T17:25:00Z">
        <w:r w:rsidRPr="00C223E8" w:rsidDel="00F84F5E">
          <w:delText xml:space="preserve">define and </w:delText>
        </w:r>
      </w:del>
      <w:r w:rsidRPr="00C223E8">
        <w:t>draw</w:t>
      </w:r>
      <w:ins w:id="808" w:author="Kelvin Sung" w:date="2021-04-10T17:25:00Z">
        <w:r w:rsidR="00F84F5E">
          <w:t>s</w:t>
        </w:r>
      </w:ins>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1C3E64C2" w14:textId="46199BB3" w:rsidR="004E6871" w:rsidRPr="00C223E8" w:rsidDel="00F84F5E" w:rsidRDefault="00383959" w:rsidP="00F84F5E">
      <w:pPr>
        <w:pStyle w:val="BodyText"/>
        <w:rPr>
          <w:del w:id="809" w:author="Kelvin Sung" w:date="2021-04-10T17:26:00Z"/>
        </w:rPr>
        <w:pPrChange w:id="810" w:author="Kelvin Sung" w:date="2021-04-10T17:24:00Z">
          <w:pPr>
            <w:pStyle w:val="NumList"/>
            <w:numPr>
              <w:numId w:val="15"/>
            </w:numPr>
            <w:tabs>
              <w:tab w:val="clear" w:pos="0"/>
              <w:tab w:val="num" w:pos="936"/>
            </w:tabs>
            <w:ind w:left="936"/>
          </w:pPr>
        </w:pPrChange>
      </w:pPr>
      <w:del w:id="811" w:author="Kelvin Sung" w:date="2021-04-10T17:26:00Z">
        <w:r w:rsidRPr="00C223E8" w:rsidDel="00F84F5E">
          <w:delText xml:space="preserve">Step </w:delText>
        </w:r>
        <w:r w:rsidR="003C41A3" w:rsidDel="00F84F5E">
          <w:delText>F</w:delText>
        </w:r>
        <w:r w:rsidRPr="00C223E8" w:rsidDel="00F84F5E">
          <w:delText xml:space="preserve"> defines the </w:delText>
        </w:r>
        <w:r w:rsidR="003C41A3" w:rsidDel="00F84F5E">
          <w:rPr>
            <w:rStyle w:val="CodeInline"/>
          </w:rPr>
          <w:delText>trsMatrix</w:delText>
        </w:r>
        <w:r w:rsidRPr="00C223E8" w:rsidDel="00F84F5E">
          <w:delText xml:space="preserve"> operator that draws a 0.4</w:delText>
        </w:r>
        <w:r w:rsidR="00B84367" w:rsidRPr="00C223E8" w:rsidDel="00F84F5E">
          <w:delText>×</w:delText>
        </w:r>
        <w:r w:rsidRPr="00C223E8" w:rsidDel="00F84F5E">
          <w:delText>0.4 square that is rotated by 45</w:delText>
        </w:r>
        <w:r w:rsidR="00B84367" w:rsidRPr="00C223E8" w:rsidDel="00F84F5E">
          <w:delText xml:space="preserve"> </w:delText>
        </w:r>
        <w:r w:rsidRPr="00C223E8" w:rsidDel="00F84F5E">
          <w:delText>degrees and located slightly toward the lower</w:delText>
        </w:r>
        <w:r w:rsidR="000D046C" w:rsidDel="00F84F5E">
          <w:delText xml:space="preserve"> </w:delText>
        </w:r>
        <w:r w:rsidRPr="00C223E8" w:rsidDel="00F84F5E">
          <w:delText>right from the center of the canvas.</w:delText>
        </w:r>
        <w:r w:rsidR="009766EE" w:rsidDel="00F84F5E">
          <w:fldChar w:fldCharType="begin"/>
        </w:r>
        <w:r w:rsidR="009766EE" w:rsidDel="00F84F5E">
          <w:delInstrText xml:space="preserve"> XE "</w:delInstrText>
        </w:r>
        <w:r w:rsidR="009766EE" w:rsidRPr="0060661E" w:rsidDel="00F84F5E">
          <w:delInstrText>Matrix Transform Project:testing</w:delInstrText>
        </w:r>
        <w:r w:rsidR="009766EE" w:rsidDel="00F84F5E">
          <w:delInstrText xml:space="preserve">" </w:delInstrText>
        </w:r>
        <w:r w:rsidR="009766EE" w:rsidDel="00F84F5E">
          <w:fldChar w:fldCharType="end"/>
        </w:r>
      </w:del>
    </w:p>
    <w:p w14:paraId="20AC3707" w14:textId="77777777" w:rsidR="00383959" w:rsidRPr="00C223E8" w:rsidRDefault="00383959" w:rsidP="00BC4335">
      <w:pPr>
        <w:pStyle w:val="Heading2"/>
      </w:pPr>
      <w:r w:rsidRPr="00C223E8">
        <w:t>Observations</w:t>
      </w:r>
    </w:p>
    <w:p w14:paraId="09C7C523" w14:textId="44C9168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ins w:id="812" w:author="Kelvin Sung" w:date="2021-04-10T17:27:00Z">
        <w:r w:rsidR="00096050">
          <w:t xml:space="preserve"> This ordering of transformation operators corresponds to the typical human intuition</w:t>
        </w:r>
      </w:ins>
      <w:ins w:id="813" w:author="Kelvin Sung" w:date="2021-04-10T17:28:00Z">
        <w:r w:rsidR="00921E42">
          <w:t xml:space="preserve">. </w:t>
        </w:r>
      </w:ins>
      <w:ins w:id="814" w:author="Kelvin Sung" w:date="2021-04-10T17:29:00Z">
        <w:r w:rsidR="00921E42">
          <w:t xml:space="preserve">The </w:t>
        </w:r>
        <w:r w:rsidR="00921E42" w:rsidRPr="00921E42">
          <w:rPr>
            <w:rStyle w:val="CodeInline"/>
            <w:rPrChange w:id="815" w:author="Kelvin Sung" w:date="2021-04-10T17:29:00Z">
              <w:rPr/>
            </w:rPrChange>
          </w:rPr>
          <w:t>TRS</w:t>
        </w:r>
        <w:r w:rsidR="00921E42">
          <w:t xml:space="preserve"> operation order is followed by most, if not a</w:t>
        </w:r>
      </w:ins>
      <w:ins w:id="816" w:author="Kelvin Sung" w:date="2021-04-10T17:28:00Z">
        <w:r w:rsidR="00921E42">
          <w:t>ll</w:t>
        </w:r>
      </w:ins>
      <w:ins w:id="817" w:author="Kelvin Sung" w:date="2021-04-10T17:29:00Z">
        <w:r w:rsidR="00921E42">
          <w:t>,</w:t>
        </w:r>
      </w:ins>
      <w:ins w:id="818" w:author="Kelvin Sung" w:date="2021-04-10T17:28:00Z">
        <w:r w:rsidR="00921E42">
          <w:t xml:space="preserve"> of the graphical APIs and applications that </w:t>
        </w:r>
      </w:ins>
      <w:ins w:id="819" w:author="Kelvin Sung" w:date="2021-04-10T17:29:00Z">
        <w:r w:rsidR="00921E42">
          <w:t xml:space="preserve">supports </w:t>
        </w:r>
      </w:ins>
      <w:ins w:id="820" w:author="Kelvin Sung" w:date="2021-04-10T17:28:00Z">
        <w:r w:rsidR="00921E42">
          <w:t>trans</w:t>
        </w:r>
      </w:ins>
      <w:ins w:id="821" w:author="Kelvin Sung" w:date="2021-04-10T17:29:00Z">
        <w:r w:rsidR="00921E42">
          <w:t>formation operations.</w:t>
        </w:r>
      </w:ins>
    </w:p>
    <w:p w14:paraId="4FE28F07" w14:textId="77777777" w:rsidR="00383959" w:rsidRPr="00C223E8" w:rsidRDefault="00383959" w:rsidP="004E6871">
      <w:pPr>
        <w:pStyle w:val="BodyTex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lastRenderedPageBreak/>
        <w:t xml:space="preserve">The Transform Objects </w:t>
      </w:r>
      <w:r w:rsidR="00F300EA" w:rsidRPr="00C223E8">
        <w:t>P</w:t>
      </w:r>
      <w:r w:rsidRPr="00C223E8">
        <w:t>roject</w:t>
      </w:r>
    </w:p>
    <w:p w14:paraId="28EF0D01" w14:textId="5C1C52A5"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del w:id="822" w:author="Kelvin Sung" w:date="2021-04-10T17:31:00Z">
        <w:r w:rsidRPr="00C223E8" w:rsidDel="00B06311">
          <w:delText xml:space="preserve">computing </w:delText>
        </w:r>
      </w:del>
      <w:ins w:id="823" w:author="Kelvin Sung" w:date="2021-04-10T17:31:00Z">
        <w:r w:rsidR="00B06311">
          <w:t>working with</w:t>
        </w:r>
        <w:r w:rsidR="00B06311" w:rsidRPr="00C223E8">
          <w:t xml:space="preserv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ins w:id="824" w:author="Kelvin Sung" w:date="2021-04-10T17:31:00Z">
        <w:r w:rsidR="00D60209">
          <w:t>.</w:t>
        </w:r>
      </w:ins>
      <w:del w:id="825" w:author="Kelvin Sung" w:date="2021-04-10T17:31:00Z">
        <w:r w:rsidR="00F03168" w:rsidRPr="00C223E8" w:rsidDel="00D60209">
          <w:delText>;</w:delText>
        </w:r>
      </w:del>
      <w:r w:rsidR="00F03168" w:rsidRPr="00C223E8">
        <w:t xml:space="preserve"> </w:t>
      </w:r>
      <w:ins w:id="826" w:author="Kelvin Sung" w:date="2021-04-10T17:31:00Z">
        <w:r w:rsidR="00D60209">
          <w:t>N</w:t>
        </w:r>
      </w:ins>
      <w:del w:id="827" w:author="Kelvin Sung" w:date="2021-04-10T17:31:00Z">
        <w:r w:rsidRPr="00C223E8" w:rsidDel="00D60209">
          <w:delText>n</w:delText>
        </w:r>
      </w:del>
      <w:r w:rsidRPr="00C223E8">
        <w:t>otice that the output of this project is identical to that from the previous project.</w:t>
      </w:r>
      <w:r w:rsidR="006D3201" w:rsidRPr="00C223E8">
        <w:t xml:space="preserve"> The source code to this project is defined in the </w:t>
      </w:r>
      <w:ins w:id="828" w:author="Kelvin Sung" w:date="2021-04-10T17:32:00Z">
        <w:r w:rsidR="000504F8">
          <w:rPr>
            <w:rStyle w:val="CodeInline"/>
          </w:rPr>
          <w:t>c</w:t>
        </w:r>
      </w:ins>
      <w:del w:id="829" w:author="Kelvin Sung" w:date="2021-04-10T17:32:00Z">
        <w:r w:rsidR="006D3201" w:rsidRPr="00C223E8" w:rsidDel="000504F8">
          <w:rPr>
            <w:rStyle w:val="CodeInline"/>
          </w:rPr>
          <w:delText>C</w:delText>
        </w:r>
      </w:del>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pPr>
        <w:pStyle w:val="Heading2"/>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0A8F069B"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del w:id="830" w:author="Kelvin Sung" w:date="2021-04-10T17:33:00Z">
        <w:r w:rsidRPr="009517D7" w:rsidDel="00D80B2C">
          <w:delText>Remember to load the new source file in</w:delText>
        </w:r>
        <w:r w:rsidRPr="00C223E8" w:rsidDel="00D80B2C">
          <w:delText xml:space="preserve"> </w:delText>
        </w:r>
        <w:r w:rsidRPr="00C223E8" w:rsidDel="00D80B2C">
          <w:rPr>
            <w:rStyle w:val="CodeInline"/>
          </w:rPr>
          <w:delText>index.html</w:delText>
        </w:r>
        <w:r w:rsidRPr="00C223E8" w:rsidDel="00D80B2C">
          <w:delText>.</w:delText>
        </w:r>
      </w:del>
    </w:p>
    <w:p w14:paraId="5A768BA7" w14:textId="4F786461" w:rsidR="001E2D22" w:rsidRPr="00C223E8" w:rsidRDefault="00DF4E5F" w:rsidP="001E2D22">
      <w:pPr>
        <w:pStyle w:val="NumList"/>
        <w:numPr>
          <w:ilvl w:val="0"/>
          <w:numId w:val="16"/>
        </w:numPr>
        <w:rPr>
          <w:ins w:id="831" w:author="Kelvin Sung" w:date="2021-04-10T17:34:00Z"/>
        </w:rPr>
        <w:pPrChange w:id="832" w:author="Kelvin Sung" w:date="2021-04-10T17:34:00Z">
          <w:pPr>
            <w:pStyle w:val="BodyText"/>
            <w:numPr>
              <w:numId w:val="16"/>
            </w:numPr>
            <w:tabs>
              <w:tab w:val="num" w:pos="936"/>
            </w:tabs>
            <w:ind w:left="936" w:hanging="360"/>
          </w:pPr>
        </w:pPrChange>
      </w:pPr>
      <w:ins w:id="833" w:author="Kelvin Sung" w:date="2021-04-10T17:35:00Z">
        <w:r>
          <w:t xml:space="preserve">Define the class and </w:t>
        </w:r>
      </w:ins>
      <w:del w:id="834" w:author="Kelvin Sung" w:date="2021-04-10T17:35:00Z">
        <w:r w:rsidR="00383959" w:rsidRPr="00C223E8" w:rsidDel="00DF4E5F">
          <w:delText>A</w:delText>
        </w:r>
      </w:del>
      <w:ins w:id="835" w:author="Kelvin Sung" w:date="2021-04-10T17:35:00Z">
        <w:r>
          <w:t>a</w:t>
        </w:r>
      </w:ins>
      <w:r w:rsidR="00383959" w:rsidRPr="00C223E8">
        <w:t xml:space="preserve">dd the constructor for </w:t>
      </w:r>
      <w:r w:rsidR="00383959" w:rsidRPr="00C223E8">
        <w:rPr>
          <w:rStyle w:val="CodeInline"/>
        </w:rPr>
        <w:t>Transform</w:t>
      </w:r>
      <w:ins w:id="836" w:author="Kelvin Sung" w:date="2021-04-10T17:34:00Z">
        <w:r w:rsidR="001E2D22">
          <w:t xml:space="preserve"> </w:t>
        </w:r>
      </w:ins>
      <w:ins w:id="837" w:author="Kelvin Sung" w:date="2021-04-10T17:35:00Z">
        <w:r>
          <w:t xml:space="preserve">to </w:t>
        </w:r>
      </w:ins>
      <w:ins w:id="838" w:author="Kelvin Sung" w:date="2021-04-10T17:34:00Z">
        <w:r w:rsidR="001E2D22">
          <w:t>initializ</w:t>
        </w:r>
      </w:ins>
      <w:ins w:id="839" w:author="Kelvin Sung" w:date="2021-04-10T17:35:00Z">
        <w:r>
          <w:t>e</w:t>
        </w:r>
      </w:ins>
      <w:del w:id="840" w:author="Kelvin Sung" w:date="2021-04-10T17:34:00Z">
        <w:r w:rsidR="00E52A99" w:rsidDel="001E2D22">
          <w:delText>.</w:delText>
        </w:r>
      </w:del>
      <w:ins w:id="841" w:author="Kelvin Sung" w:date="2021-04-10T17:34:00Z">
        <w:r w:rsidR="001E2D22" w:rsidRPr="00C223E8">
          <w:t xml:space="preserve"> instance variables </w:t>
        </w:r>
      </w:ins>
      <w:ins w:id="842" w:author="Kelvin Sung" w:date="2021-04-10T17:35:00Z">
        <w:r>
          <w:t xml:space="preserve">that </w:t>
        </w:r>
      </w:ins>
      <w:ins w:id="843" w:author="Kelvin Sung" w:date="2021-04-10T17:34:00Z">
        <w:r w:rsidR="001E2D22" w:rsidRPr="00C223E8">
          <w:t>correspond</w:t>
        </w:r>
      </w:ins>
      <w:ins w:id="844" w:author="Kelvin Sung" w:date="2021-04-10T17:35:00Z">
        <w:r>
          <w:t xml:space="preserve"> to the</w:t>
        </w:r>
      </w:ins>
      <w:ins w:id="845" w:author="Kelvin Sung" w:date="2021-04-10T17:34:00Z">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ins>
    </w:p>
    <w:p w14:paraId="50976124" w14:textId="0A102FD0" w:rsidR="001E2D22" w:rsidRPr="001E2D22" w:rsidDel="001E2D22" w:rsidRDefault="001E2D22" w:rsidP="001E2D22">
      <w:pPr>
        <w:rPr>
          <w:del w:id="846" w:author="Kelvin Sung" w:date="2021-04-10T17:34:00Z"/>
          <w:rPrChange w:id="847" w:author="Kelvin Sung" w:date="2021-04-10T17:34:00Z">
            <w:rPr>
              <w:del w:id="848" w:author="Kelvin Sung" w:date="2021-04-10T17:34:00Z"/>
            </w:rPr>
          </w:rPrChange>
        </w:rPr>
        <w:pPrChange w:id="849" w:author="Kelvin Sung" w:date="2021-04-10T17:34:00Z">
          <w:pPr>
            <w:pStyle w:val="NumList"/>
            <w:numPr>
              <w:numId w:val="16"/>
            </w:numPr>
            <w:tabs>
              <w:tab w:val="clear" w:pos="0"/>
              <w:tab w:val="num" w:pos="936"/>
            </w:tabs>
            <w:ind w:left="936"/>
          </w:pPr>
        </w:pPrChange>
      </w:pPr>
    </w:p>
    <w:p w14:paraId="6F459843" w14:textId="2D0B9C2F" w:rsidR="00DF4E5F" w:rsidRDefault="003C41A3" w:rsidP="00DF4E5F">
      <w:pPr>
        <w:pStyle w:val="Code"/>
        <w:rPr>
          <w:ins w:id="850" w:author="Kelvin Sung" w:date="2021-04-10T17:36:00Z"/>
          <w:noProof w:val="0"/>
        </w:rPr>
      </w:pPr>
      <w:del w:id="851" w:author="Kelvin Sung" w:date="2021-04-10T17:36:00Z">
        <w:r w:rsidDel="00DF4E5F">
          <w:rPr>
            <w:noProof w:val="0"/>
          </w:rPr>
          <w:delText>c</w:delText>
        </w:r>
      </w:del>
      <w:ins w:id="852" w:author="Kelvin Sung" w:date="2021-04-10T17:36:00Z">
        <w:r w:rsidR="00DF4E5F">
          <w:rPr>
            <w:noProof w:val="0"/>
          </w:rPr>
          <w:t xml:space="preserve">class Transform {   </w:t>
        </w:r>
      </w:ins>
    </w:p>
    <w:p w14:paraId="5BEF3700" w14:textId="77777777" w:rsidR="00DF4E5F" w:rsidRDefault="00DF4E5F" w:rsidP="00DF4E5F">
      <w:pPr>
        <w:pStyle w:val="Code"/>
        <w:rPr>
          <w:ins w:id="853" w:author="Kelvin Sung" w:date="2021-04-10T17:36:00Z"/>
          <w:noProof w:val="0"/>
        </w:rPr>
      </w:pPr>
      <w:ins w:id="854" w:author="Kelvin Sung" w:date="2021-04-10T17:36:00Z">
        <w:r>
          <w:rPr>
            <w:noProof w:val="0"/>
          </w:rPr>
          <w:lastRenderedPageBreak/>
          <w:t xml:space="preserve">    </w:t>
        </w:r>
        <w:proofErr w:type="gramStart"/>
        <w:r>
          <w:rPr>
            <w:noProof w:val="0"/>
          </w:rPr>
          <w:t>constructor(</w:t>
        </w:r>
        <w:proofErr w:type="gramEnd"/>
        <w:r>
          <w:rPr>
            <w:noProof w:val="0"/>
          </w:rPr>
          <w:t>) {</w:t>
        </w:r>
      </w:ins>
    </w:p>
    <w:p w14:paraId="031DF42A" w14:textId="77777777" w:rsidR="00DF4E5F" w:rsidRDefault="00DF4E5F" w:rsidP="00DF4E5F">
      <w:pPr>
        <w:pStyle w:val="Code"/>
        <w:rPr>
          <w:ins w:id="855" w:author="Kelvin Sung" w:date="2021-04-10T17:36:00Z"/>
          <w:noProof w:val="0"/>
        </w:rPr>
      </w:pPr>
      <w:ins w:id="856" w:author="Kelvin Sung" w:date="2021-04-10T17:36:00Z">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ins>
    </w:p>
    <w:p w14:paraId="2F2C97B8" w14:textId="77777777" w:rsidR="00DF4E5F" w:rsidRDefault="00DF4E5F" w:rsidP="00DF4E5F">
      <w:pPr>
        <w:pStyle w:val="Code"/>
        <w:rPr>
          <w:ins w:id="857" w:author="Kelvin Sung" w:date="2021-04-10T17:36:00Z"/>
          <w:noProof w:val="0"/>
        </w:rPr>
      </w:pPr>
      <w:ins w:id="858" w:author="Kelvin Sung" w:date="2021-04-10T17:36:00Z">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ins>
    </w:p>
    <w:p w14:paraId="5CC54AFB" w14:textId="77777777" w:rsidR="00DF4E5F" w:rsidRDefault="00DF4E5F" w:rsidP="00DF4E5F">
      <w:pPr>
        <w:pStyle w:val="Code"/>
        <w:rPr>
          <w:ins w:id="859" w:author="Kelvin Sung" w:date="2021-04-10T17:36:00Z"/>
          <w:noProof w:val="0"/>
        </w:rPr>
      </w:pPr>
      <w:ins w:id="860" w:author="Kelvin Sung" w:date="2021-04-10T17:36:00Z">
        <w:r>
          <w:rPr>
            <w:noProof w:val="0"/>
          </w:rPr>
          <w:t xml:space="preserve">        </w:t>
        </w:r>
        <w:proofErr w:type="spellStart"/>
        <w:proofErr w:type="gramStart"/>
        <w:r>
          <w:rPr>
            <w:noProof w:val="0"/>
          </w:rPr>
          <w:t>this.mRotationInRad</w:t>
        </w:r>
        <w:proofErr w:type="spellEnd"/>
        <w:proofErr w:type="gramEnd"/>
        <w:r>
          <w:rPr>
            <w:noProof w:val="0"/>
          </w:rPr>
          <w:t xml:space="preserve"> = 0.0;               // in radians!</w:t>
        </w:r>
      </w:ins>
    </w:p>
    <w:p w14:paraId="2B0E197A" w14:textId="31737B69" w:rsidR="003C41A3" w:rsidDel="00DF4E5F" w:rsidRDefault="00DF4E5F" w:rsidP="00DF4E5F">
      <w:pPr>
        <w:pStyle w:val="Code"/>
        <w:rPr>
          <w:del w:id="861" w:author="Kelvin Sung" w:date="2021-04-10T17:36:00Z"/>
          <w:noProof w:val="0"/>
        </w:rPr>
        <w:pPrChange w:id="862" w:author="Kelvin Sung" w:date="2021-04-10T17:36:00Z">
          <w:pPr>
            <w:pStyle w:val="Code"/>
          </w:pPr>
        </w:pPrChange>
      </w:pPr>
      <w:ins w:id="863" w:author="Kelvin Sung" w:date="2021-04-10T17:36:00Z">
        <w:r>
          <w:rPr>
            <w:noProof w:val="0"/>
          </w:rPr>
          <w:t xml:space="preserve">    }</w:t>
        </w:r>
      </w:ins>
      <w:del w:id="864" w:author="Kelvin Sung" w:date="2021-04-10T17:36:00Z">
        <w:r w:rsidR="003C41A3" w:rsidDel="00DF4E5F">
          <w:rPr>
            <w:noProof w:val="0"/>
          </w:rPr>
          <w:delText>onstructor() {</w:delText>
        </w:r>
      </w:del>
    </w:p>
    <w:p w14:paraId="56F41BA9" w14:textId="4CF5F5FA" w:rsidR="003C41A3" w:rsidDel="00DF4E5F" w:rsidRDefault="003C41A3" w:rsidP="00DF4E5F">
      <w:pPr>
        <w:pStyle w:val="Code"/>
        <w:rPr>
          <w:del w:id="865" w:author="Kelvin Sung" w:date="2021-04-10T17:36:00Z"/>
          <w:noProof w:val="0"/>
        </w:rPr>
        <w:pPrChange w:id="866" w:author="Kelvin Sung" w:date="2021-04-10T17:36:00Z">
          <w:pPr>
            <w:pStyle w:val="Code"/>
          </w:pPr>
        </w:pPrChange>
      </w:pPr>
      <w:del w:id="867" w:author="Kelvin Sung" w:date="2021-04-10T17:36:00Z">
        <w:r w:rsidDel="00DF4E5F">
          <w:rPr>
            <w:noProof w:val="0"/>
          </w:rPr>
          <w:delText xml:space="preserve">    </w:delText>
        </w:r>
      </w:del>
      <w:del w:id="868" w:author="Kelvin Sung" w:date="2021-04-10T17:33:00Z">
        <w:r w:rsidDel="00922D7B">
          <w:rPr>
            <w:noProof w:val="0"/>
          </w:rPr>
          <w:delText xml:space="preserve">    </w:delText>
        </w:r>
      </w:del>
      <w:del w:id="869" w:author="Kelvin Sung" w:date="2021-04-10T17:36:00Z">
        <w:r w:rsidDel="00DF4E5F">
          <w:rPr>
            <w:noProof w:val="0"/>
          </w:rPr>
          <w:delText>this.mPosition = vec2.fromValues(0, 0);  // this is the translation</w:delText>
        </w:r>
      </w:del>
    </w:p>
    <w:p w14:paraId="6DD60107" w14:textId="422BF37D" w:rsidR="003C41A3" w:rsidDel="00DF4E5F" w:rsidRDefault="003C41A3" w:rsidP="00DF4E5F">
      <w:pPr>
        <w:pStyle w:val="Code"/>
        <w:rPr>
          <w:del w:id="870" w:author="Kelvin Sung" w:date="2021-04-10T17:36:00Z"/>
          <w:noProof w:val="0"/>
        </w:rPr>
        <w:pPrChange w:id="871" w:author="Kelvin Sung" w:date="2021-04-10T17:36:00Z">
          <w:pPr>
            <w:pStyle w:val="Code"/>
          </w:pPr>
        </w:pPrChange>
      </w:pPr>
      <w:del w:id="872" w:author="Kelvin Sung" w:date="2021-04-10T17:36:00Z">
        <w:r w:rsidDel="00DF4E5F">
          <w:rPr>
            <w:noProof w:val="0"/>
          </w:rPr>
          <w:delText xml:space="preserve">    </w:delText>
        </w:r>
      </w:del>
      <w:del w:id="873" w:author="Kelvin Sung" w:date="2021-04-10T17:33:00Z">
        <w:r w:rsidDel="00922D7B">
          <w:rPr>
            <w:noProof w:val="0"/>
          </w:rPr>
          <w:delText xml:space="preserve">    </w:delText>
        </w:r>
      </w:del>
      <w:del w:id="874" w:author="Kelvin Sung" w:date="2021-04-10T17:36:00Z">
        <w:r w:rsidDel="00DF4E5F">
          <w:rPr>
            <w:noProof w:val="0"/>
          </w:rPr>
          <w:delText>this.mScale = vec2.fromValues(1, 1);     // this is the width (x) and height (y)</w:delText>
        </w:r>
      </w:del>
    </w:p>
    <w:p w14:paraId="45F25331" w14:textId="41BACA7E" w:rsidR="003C41A3" w:rsidRDefault="003C41A3" w:rsidP="00DF4E5F">
      <w:pPr>
        <w:pStyle w:val="Code"/>
        <w:rPr>
          <w:ins w:id="875" w:author="Kelvin Sung" w:date="2021-04-10T17:36:00Z"/>
          <w:noProof w:val="0"/>
        </w:rPr>
      </w:pPr>
      <w:del w:id="876" w:author="Kelvin Sung" w:date="2021-04-10T17:36:00Z">
        <w:r w:rsidDel="00DF4E5F">
          <w:rPr>
            <w:noProof w:val="0"/>
          </w:rPr>
          <w:delText xml:space="preserve">    </w:delText>
        </w:r>
      </w:del>
      <w:del w:id="877" w:author="Kelvin Sung" w:date="2021-04-10T17:33:00Z">
        <w:r w:rsidDel="00922D7B">
          <w:rPr>
            <w:noProof w:val="0"/>
          </w:rPr>
          <w:delText xml:space="preserve">    </w:delText>
        </w:r>
      </w:del>
      <w:del w:id="878" w:author="Kelvin Sung" w:date="2021-04-10T17:36:00Z">
        <w:r w:rsidDel="00DF4E5F">
          <w:rPr>
            <w:noProof w:val="0"/>
          </w:rPr>
          <w:delText>this.mRotationInRad = 0.0;               // in radians!</w:delText>
        </w:r>
      </w:del>
    </w:p>
    <w:p w14:paraId="35F71020" w14:textId="0AEAC503" w:rsidR="00DF4E5F" w:rsidRDefault="00DF4E5F" w:rsidP="00DF4E5F">
      <w:pPr>
        <w:pStyle w:val="Code"/>
        <w:rPr>
          <w:noProof w:val="0"/>
        </w:rPr>
        <w:pPrChange w:id="879" w:author="Kelvin Sung" w:date="2021-04-10T17:36:00Z">
          <w:pPr>
            <w:pStyle w:val="Code"/>
          </w:pPr>
        </w:pPrChange>
      </w:pPr>
      <w:ins w:id="880" w:author="Kelvin Sung" w:date="2021-04-10T17:36:00Z">
        <w:r>
          <w:rPr>
            <w:noProof w:val="0"/>
          </w:rPr>
          <w:t xml:space="preserve">    …</w:t>
        </w:r>
      </w:ins>
    </w:p>
    <w:p w14:paraId="736E6823" w14:textId="7C6E5D22" w:rsidR="003C41A3" w:rsidRDefault="003C41A3" w:rsidP="003C41A3">
      <w:pPr>
        <w:pStyle w:val="Code"/>
        <w:rPr>
          <w:noProof w:val="0"/>
        </w:rPr>
      </w:pPr>
      <w:del w:id="881" w:author="Kelvin Sung" w:date="2021-04-10T17:33:00Z">
        <w:r w:rsidDel="00922D7B">
          <w:rPr>
            <w:noProof w:val="0"/>
          </w:rPr>
          <w:delText xml:space="preserve">    </w:delText>
        </w:r>
      </w:del>
      <w:r>
        <w:rPr>
          <w:noProof w:val="0"/>
        </w:rPr>
        <w:t>}</w:t>
      </w:r>
    </w:p>
    <w:p w14:paraId="1CA7FE1A" w14:textId="5FD0DD38" w:rsidR="00383959" w:rsidRPr="00C223E8" w:rsidDel="001E2D22" w:rsidRDefault="00383959" w:rsidP="001E2D22">
      <w:pPr>
        <w:pStyle w:val="BodyText"/>
        <w:ind w:left="936"/>
        <w:rPr>
          <w:del w:id="882" w:author="Kelvin Sung" w:date="2021-04-10T17:34:00Z"/>
        </w:rPr>
        <w:pPrChange w:id="883" w:author="Kelvin Sung" w:date="2021-04-10T17:34:00Z">
          <w:pPr>
            <w:pStyle w:val="BodyText"/>
          </w:pPr>
        </w:pPrChange>
      </w:pPr>
      <w:del w:id="884" w:author="Kelvin Sung" w:date="2021-04-10T17:34:00Z">
        <w:r w:rsidRPr="00C223E8" w:rsidDel="001E2D22">
          <w:delText xml:space="preserve">These instance variables store the values for the corresponding operators: </w:delText>
        </w:r>
        <w:r w:rsidR="00BE681D" w:rsidRPr="00C223E8" w:rsidDel="001E2D22">
          <w:rPr>
            <w:rStyle w:val="CodeInline"/>
          </w:rPr>
          <w:delText>m</w:delText>
        </w:r>
        <w:r w:rsidRPr="00C223E8" w:rsidDel="001E2D22">
          <w:rPr>
            <w:rStyle w:val="CodeInline"/>
          </w:rPr>
          <w:delText>Position</w:delText>
        </w:r>
        <w:r w:rsidRPr="00C223E8" w:rsidDel="001E2D22">
          <w:delText xml:space="preserve"> for translation, </w:delText>
        </w:r>
        <w:r w:rsidR="00BE681D" w:rsidRPr="00C223E8" w:rsidDel="001E2D22">
          <w:rPr>
            <w:rStyle w:val="CodeInline"/>
          </w:rPr>
          <w:delText>m</w:delText>
        </w:r>
        <w:r w:rsidRPr="00C223E8" w:rsidDel="001E2D22">
          <w:rPr>
            <w:rStyle w:val="CodeInline"/>
          </w:rPr>
          <w:delText>Scale</w:delText>
        </w:r>
        <w:r w:rsidRPr="00C223E8" w:rsidDel="001E2D22">
          <w:delText xml:space="preserve"> for scaling, and </w:delText>
        </w:r>
        <w:r w:rsidR="00BE681D" w:rsidRPr="00C223E8" w:rsidDel="001E2D22">
          <w:rPr>
            <w:rStyle w:val="CodeInline"/>
          </w:rPr>
          <w:delText>m</w:delText>
        </w:r>
        <w:r w:rsidRPr="00C223E8" w:rsidDel="001E2D22">
          <w:rPr>
            <w:rStyle w:val="CodeInline"/>
          </w:rPr>
          <w:delText>RotationInRad</w:delText>
        </w:r>
        <w:r w:rsidRPr="00C223E8" w:rsidDel="001E2D22">
          <w:delText xml:space="preserve"> for rotation.</w:delText>
        </w:r>
      </w:del>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7B5D4A1B" w:rsidR="003C41A3" w:rsidRDefault="003C41A3" w:rsidP="003C41A3">
      <w:pPr>
        <w:pStyle w:val="Code"/>
        <w:rPr>
          <w:noProof w:val="0"/>
        </w:rPr>
      </w:pPr>
      <w:del w:id="885" w:author="Kelvin Sung" w:date="2021-04-10T17:37:00Z">
        <w:r w:rsidDel="001304EC">
          <w:rPr>
            <w:noProof w:val="0"/>
          </w:rPr>
          <w:delText xml:space="preserve">    </w:delText>
        </w:r>
      </w:del>
      <w:r>
        <w:rPr>
          <w:noProof w:val="0"/>
        </w:rPr>
        <w:t xml:space="preserve">    </w:t>
      </w:r>
      <w:proofErr w:type="spellStart"/>
      <w:proofErr w:type="gramStart"/>
      <w:r>
        <w:rPr>
          <w:noProof w:val="0"/>
        </w:rPr>
        <w:t>this.setWidth</w:t>
      </w:r>
      <w:proofErr w:type="spellEnd"/>
      <w:proofErr w:type="gramEnd"/>
      <w:r>
        <w:rPr>
          <w:noProof w:val="0"/>
        </w:rPr>
        <w:t>(width);</w:t>
      </w:r>
    </w:p>
    <w:p w14:paraId="39DB0C4D" w14:textId="387FFED2" w:rsidR="003C41A3" w:rsidRDefault="003C41A3" w:rsidP="003C41A3">
      <w:pPr>
        <w:pStyle w:val="Code"/>
        <w:rPr>
          <w:noProof w:val="0"/>
        </w:rPr>
      </w:pPr>
      <w:del w:id="886" w:author="Kelvin Sung" w:date="2021-04-10T17:37:00Z">
        <w:r w:rsidDel="001304EC">
          <w:rPr>
            <w:noProof w:val="0"/>
          </w:rPr>
          <w:delText xml:space="preserve">    </w:delText>
        </w:r>
      </w:del>
      <w:r>
        <w:rPr>
          <w:noProof w:val="0"/>
        </w:rPr>
        <w:t xml:space="preserve">    </w:t>
      </w:r>
      <w:proofErr w:type="spellStart"/>
      <w:proofErr w:type="gramStart"/>
      <w:r>
        <w:rPr>
          <w:noProof w:val="0"/>
        </w:rPr>
        <w:t>this.setHeight</w:t>
      </w:r>
      <w:proofErr w:type="spellEnd"/>
      <w:proofErr w:type="gramEnd"/>
      <w:r>
        <w:rPr>
          <w:noProof w:val="0"/>
        </w:rPr>
        <w:t>(height);</w:t>
      </w:r>
    </w:p>
    <w:p w14:paraId="2373C0B6" w14:textId="5D73A88D" w:rsidR="003C41A3" w:rsidRDefault="003C41A3" w:rsidP="003C41A3">
      <w:pPr>
        <w:pStyle w:val="Code"/>
        <w:rPr>
          <w:noProof w:val="0"/>
        </w:rPr>
      </w:pPr>
      <w:del w:id="887" w:author="Kelvin Sung" w:date="2021-04-10T17:37:00Z">
        <w:r w:rsidDel="001304EC">
          <w:rPr>
            <w:noProof w:val="0"/>
          </w:rPr>
          <w:delText xml:space="preserve">    </w:delText>
        </w:r>
      </w:del>
      <w:r>
        <w:rPr>
          <w:noProof w:val="0"/>
        </w:rPr>
        <w:t>}</w:t>
      </w:r>
    </w:p>
    <w:p w14:paraId="558AAFF0" w14:textId="77777777" w:rsidR="003C41A3" w:rsidRDefault="003C41A3" w:rsidP="003C41A3">
      <w:pPr>
        <w:pStyle w:val="Code"/>
        <w:rPr>
          <w:noProof w:val="0"/>
        </w:rPr>
      </w:pPr>
      <w:del w:id="888" w:author="Kelvin Sung" w:date="2021-04-10T17:37:00Z">
        <w:r w:rsidDel="001304EC">
          <w:rPr>
            <w:noProof w:val="0"/>
          </w:rPr>
          <w:delText xml:space="preserve">    </w:delText>
        </w:r>
      </w:del>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67049D40" w:rsidR="003C41A3" w:rsidRDefault="003C41A3" w:rsidP="003C41A3">
      <w:pPr>
        <w:pStyle w:val="Code"/>
        <w:rPr>
          <w:noProof w:val="0"/>
        </w:rPr>
      </w:pPr>
      <w:del w:id="889" w:author="Kelvin Sung" w:date="2021-04-10T17:37:00Z">
        <w:r w:rsidDel="001304EC">
          <w:rPr>
            <w:noProof w:val="0"/>
          </w:rPr>
          <w:delText xml:space="preserve">    </w:delText>
        </w:r>
      </w:del>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13DB27F" w:rsidR="003C41A3" w:rsidRDefault="003C41A3" w:rsidP="003C41A3">
      <w:pPr>
        <w:pStyle w:val="Code"/>
        <w:rPr>
          <w:noProof w:val="0"/>
        </w:rPr>
      </w:pPr>
      <w:del w:id="890" w:author="Kelvin Sung" w:date="2021-04-10T17:37:00Z">
        <w:r w:rsidDel="001304EC">
          <w:rPr>
            <w:noProof w:val="0"/>
          </w:rPr>
          <w:delText xml:space="preserve">    </w:delText>
        </w:r>
      </w:del>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7A1F24E" w:rsidR="003C41A3" w:rsidRDefault="003C41A3" w:rsidP="003C41A3">
      <w:pPr>
        <w:pStyle w:val="Code"/>
        <w:rPr>
          <w:noProof w:val="0"/>
        </w:rPr>
      </w:pPr>
      <w:del w:id="891" w:author="Kelvin Sung" w:date="2021-04-10T17:37:00Z">
        <w:r w:rsidDel="001304EC">
          <w:rPr>
            <w:noProof w:val="0"/>
          </w:rPr>
          <w:delText xml:space="preserve">    </w:delText>
        </w:r>
      </w:del>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79BB9E27" w:rsidR="003C41A3" w:rsidRDefault="003C41A3" w:rsidP="003C41A3">
      <w:pPr>
        <w:pStyle w:val="Code"/>
        <w:rPr>
          <w:noProof w:val="0"/>
        </w:rPr>
      </w:pPr>
      <w:del w:id="892" w:author="Kelvin Sung" w:date="2021-04-10T17:37:00Z">
        <w:r w:rsidDel="001304EC">
          <w:rPr>
            <w:noProof w:val="0"/>
          </w:rPr>
          <w:delText xml:space="preserve">    </w:delText>
        </w:r>
      </w:del>
      <w:r>
        <w:rPr>
          <w:noProof w:val="0"/>
        </w:rPr>
        <w:t xml:space="preserve">    }</w:t>
      </w:r>
    </w:p>
    <w:p w14:paraId="1889DF5C" w14:textId="143A67F7" w:rsidR="003C41A3" w:rsidRDefault="003C41A3" w:rsidP="003C41A3">
      <w:pPr>
        <w:pStyle w:val="Code"/>
        <w:rPr>
          <w:noProof w:val="0"/>
        </w:rPr>
      </w:pPr>
      <w:del w:id="893" w:author="Kelvin Sung" w:date="2021-04-10T17:37:00Z">
        <w:r w:rsidDel="001304EC">
          <w:rPr>
            <w:noProof w:val="0"/>
          </w:rPr>
          <w:delText xml:space="preserve">    </w:delText>
        </w:r>
      </w:del>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3519C76E" w:rsidR="003C41A3" w:rsidRDefault="003C41A3" w:rsidP="003C41A3">
      <w:pPr>
        <w:pStyle w:val="Code"/>
        <w:rPr>
          <w:noProof w:val="0"/>
        </w:rPr>
      </w:pPr>
      <w:del w:id="894" w:author="Kelvin Sung" w:date="2021-04-10T17:37:00Z">
        <w:r w:rsidDel="001304EC">
          <w:rPr>
            <w:noProof w:val="0"/>
          </w:rPr>
          <w:delText xml:space="preserve">    </w:delText>
        </w:r>
      </w:del>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5ABD627" w:rsidR="003C41A3" w:rsidRDefault="003C41A3" w:rsidP="003C41A3">
      <w:pPr>
        <w:pStyle w:val="Code"/>
        <w:rPr>
          <w:noProof w:val="0"/>
        </w:rPr>
      </w:pPr>
      <w:del w:id="895" w:author="Kelvin Sung" w:date="2021-04-10T17:37:00Z">
        <w:r w:rsidDel="001304EC">
          <w:rPr>
            <w:noProof w:val="0"/>
          </w:rPr>
          <w:delText xml:space="preserve">    </w:delText>
        </w:r>
      </w:del>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05CDE973" w:rsidR="004E6871" w:rsidRPr="00C223E8" w:rsidRDefault="00383959" w:rsidP="004E6871">
      <w:pPr>
        <w:pStyle w:val="NumList"/>
        <w:numPr>
          <w:ilvl w:val="0"/>
          <w:numId w:val="16"/>
        </w:numPr>
      </w:pPr>
      <w:del w:id="896" w:author="Kelvin Sung" w:date="2021-04-10T17:39:00Z">
        <w:r w:rsidRPr="00C223E8" w:rsidDel="001304EC">
          <w:delText xml:space="preserve">Add </w:delText>
        </w:r>
      </w:del>
      <w:ins w:id="897" w:author="Kelvin Sung" w:date="2021-04-10T17:39:00Z">
        <w:r w:rsidR="001304EC">
          <w:t xml:space="preserve">Define the </w:t>
        </w:r>
        <w:proofErr w:type="spellStart"/>
        <w:proofErr w:type="gramStart"/>
        <w:r w:rsidR="001304EC" w:rsidRPr="001304EC">
          <w:rPr>
            <w:rStyle w:val="CodeInline"/>
            <w:rPrChange w:id="898" w:author="Kelvin Sung" w:date="2021-04-10T17:39:00Z">
              <w:rPr/>
            </w:rPrChange>
          </w:rPr>
          <w:t>getTRSMatrix</w:t>
        </w:r>
        <w:proofErr w:type="spellEnd"/>
        <w:r w:rsidR="001304EC" w:rsidRPr="001304EC">
          <w:rPr>
            <w:rStyle w:val="CodeInline"/>
            <w:rPrChange w:id="899" w:author="Kelvin Sung" w:date="2021-04-10T17:39:00Z">
              <w:rPr/>
            </w:rPrChange>
          </w:rPr>
          <w:t>(</w:t>
        </w:r>
        <w:proofErr w:type="gramEnd"/>
        <w:r w:rsidR="001304EC" w:rsidRPr="001304EC">
          <w:rPr>
            <w:rStyle w:val="CodeInline"/>
            <w:rPrChange w:id="900" w:author="Kelvin Sung" w:date="2021-04-10T17:39:00Z">
              <w:rPr/>
            </w:rPrChange>
          </w:rPr>
          <w:t>)</w:t>
        </w:r>
      </w:ins>
      <w:del w:id="901" w:author="Kelvin Sung" w:date="2021-04-10T17:39:00Z">
        <w:r w:rsidRPr="00C223E8" w:rsidDel="001304EC">
          <w:delText xml:space="preserve">a </w:delText>
        </w:r>
      </w:del>
      <w:ins w:id="902" w:author="Kelvin Sung" w:date="2021-04-10T17:39:00Z">
        <w:r w:rsidR="001304EC">
          <w:t xml:space="preserve"> </w:t>
        </w:r>
      </w:ins>
      <w:r w:rsidRPr="00C223E8">
        <w:t xml:space="preserve">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rsidP="001304EC">
      <w:pPr>
        <w:pStyle w:val="Code"/>
        <w:pPrChange w:id="903" w:author="Kelvin Sung" w:date="2021-04-10T17:38:00Z">
          <w:pPr>
            <w:pStyle w:val="BodyText"/>
          </w:pPr>
        </w:pPrChange>
      </w:pPr>
      <w:del w:id="904" w:author="Kelvin Sung" w:date="2021-04-10T17:38:00Z">
        <w:r w:rsidRPr="003C41A3" w:rsidDel="001304EC">
          <w:delText xml:space="preserve">    </w:delText>
        </w:r>
      </w:del>
      <w:r w:rsidRPr="003C41A3">
        <w:t>getTRSMatrix() {</w:t>
      </w:r>
    </w:p>
    <w:p w14:paraId="1274B201" w14:textId="2B43CF78" w:rsidR="003C41A3" w:rsidRPr="003C41A3" w:rsidRDefault="003C41A3" w:rsidP="001304EC">
      <w:pPr>
        <w:pStyle w:val="Code"/>
        <w:pPrChange w:id="905" w:author="Kelvin Sung" w:date="2021-04-10T17:38:00Z">
          <w:pPr>
            <w:pStyle w:val="BodyText"/>
          </w:pPr>
        </w:pPrChange>
      </w:pPr>
      <w:del w:id="906" w:author="Kelvin Sung" w:date="2021-04-10T17:38:00Z">
        <w:r w:rsidRPr="003C41A3" w:rsidDel="001304EC">
          <w:delText xml:space="preserve">   </w:delText>
        </w:r>
      </w:del>
      <w:r w:rsidRPr="003C41A3">
        <w:t xml:space="preserve">    </w:t>
      </w:r>
      <w:del w:id="907" w:author="Kelvin Sung" w:date="2021-04-10T17:38:00Z">
        <w:r w:rsidRPr="003C41A3" w:rsidDel="001304EC">
          <w:delText xml:space="preserve"> </w:delText>
        </w:r>
      </w:del>
      <w:r w:rsidRPr="003C41A3">
        <w:t>// Creates a blank identity matrix</w:t>
      </w:r>
    </w:p>
    <w:p w14:paraId="21DD7EE5" w14:textId="29A1809C" w:rsidR="003C41A3" w:rsidRPr="003C41A3" w:rsidRDefault="003C41A3" w:rsidP="001304EC">
      <w:pPr>
        <w:pStyle w:val="Code"/>
        <w:pPrChange w:id="908" w:author="Kelvin Sung" w:date="2021-04-10T17:38:00Z">
          <w:pPr>
            <w:pStyle w:val="BodyText"/>
          </w:pPr>
        </w:pPrChange>
      </w:pPr>
      <w:r w:rsidRPr="003C41A3">
        <w:t xml:space="preserve">    </w:t>
      </w:r>
      <w:del w:id="909" w:author="Kelvin Sung" w:date="2021-04-10T17:38:00Z">
        <w:r w:rsidRPr="003C41A3" w:rsidDel="001304EC">
          <w:delText xml:space="preserve">    </w:delText>
        </w:r>
      </w:del>
      <w:r w:rsidRPr="003C41A3">
        <w:t>let matrix = mat4.create();</w:t>
      </w:r>
    </w:p>
    <w:p w14:paraId="3F20EBDF" w14:textId="77777777" w:rsidR="003C41A3" w:rsidRPr="003C41A3" w:rsidRDefault="003C41A3" w:rsidP="001304EC">
      <w:pPr>
        <w:pStyle w:val="Code"/>
        <w:pPrChange w:id="910" w:author="Kelvin Sung" w:date="2021-04-10T17:38:00Z">
          <w:pPr>
            <w:pStyle w:val="BodyText"/>
          </w:pPr>
        </w:pPrChange>
      </w:pPr>
    </w:p>
    <w:p w14:paraId="6D05A74C" w14:textId="7344F81A" w:rsidR="003C41A3" w:rsidRPr="003C41A3" w:rsidRDefault="003C41A3" w:rsidP="001304EC">
      <w:pPr>
        <w:pStyle w:val="Code"/>
        <w:pPrChange w:id="911" w:author="Kelvin Sung" w:date="2021-04-10T17:38:00Z">
          <w:pPr>
            <w:pStyle w:val="BodyText"/>
          </w:pPr>
        </w:pPrChange>
      </w:pPr>
      <w:r w:rsidRPr="003C41A3">
        <w:t xml:space="preserve">    </w:t>
      </w:r>
      <w:del w:id="912" w:author="Kelvin Sung" w:date="2021-04-10T17:38:00Z">
        <w:r w:rsidRPr="003C41A3" w:rsidDel="001304EC">
          <w:delText xml:space="preserve">    </w:delText>
        </w:r>
      </w:del>
      <w:r w:rsidRPr="003C41A3">
        <w:t>// Step A: compute translation, for now z is always at 0.0</w:t>
      </w:r>
    </w:p>
    <w:p w14:paraId="0CEFEDEC" w14:textId="28553B63" w:rsidR="003C41A3" w:rsidRPr="003C41A3" w:rsidRDefault="003C41A3" w:rsidP="001304EC">
      <w:pPr>
        <w:pStyle w:val="Code"/>
        <w:pPrChange w:id="913" w:author="Kelvin Sung" w:date="2021-04-10T17:38:00Z">
          <w:pPr>
            <w:pStyle w:val="BodyText"/>
          </w:pPr>
        </w:pPrChange>
      </w:pPr>
      <w:r w:rsidRPr="003C41A3">
        <w:t xml:space="preserve">    </w:t>
      </w:r>
      <w:del w:id="914" w:author="Kelvin Sung" w:date="2021-04-10T17:38:00Z">
        <w:r w:rsidRPr="003C41A3" w:rsidDel="001304EC">
          <w:delText xml:space="preserve">    </w:delText>
        </w:r>
      </w:del>
      <w:r w:rsidRPr="003C41A3">
        <w:t>mat4.translate(matrix, matrix, vec3.fromValues(this.getXPos(), this.getYPos(), 0.0));</w:t>
      </w:r>
    </w:p>
    <w:p w14:paraId="6B872C02" w14:textId="2336E6C0" w:rsidR="003C41A3" w:rsidRPr="003C41A3" w:rsidRDefault="003C41A3" w:rsidP="001304EC">
      <w:pPr>
        <w:pStyle w:val="Code"/>
        <w:pPrChange w:id="915" w:author="Kelvin Sung" w:date="2021-04-10T17:38:00Z">
          <w:pPr>
            <w:pStyle w:val="BodyText"/>
          </w:pPr>
        </w:pPrChange>
      </w:pPr>
      <w:r w:rsidRPr="003C41A3">
        <w:t xml:space="preserve">    </w:t>
      </w:r>
      <w:del w:id="916" w:author="Kelvin Sung" w:date="2021-04-10T17:38:00Z">
        <w:r w:rsidRPr="003C41A3" w:rsidDel="001304EC">
          <w:delText xml:space="preserve">    </w:delText>
        </w:r>
      </w:del>
      <w:r w:rsidRPr="003C41A3">
        <w:t>// Step B: concatenate with rotation.</w:t>
      </w:r>
    </w:p>
    <w:p w14:paraId="3BB02830" w14:textId="3F068338" w:rsidR="003C41A3" w:rsidRPr="003C41A3" w:rsidRDefault="003C41A3" w:rsidP="001304EC">
      <w:pPr>
        <w:pStyle w:val="Code"/>
        <w:pPrChange w:id="917" w:author="Kelvin Sung" w:date="2021-04-10T17:38:00Z">
          <w:pPr>
            <w:pStyle w:val="BodyText"/>
          </w:pPr>
        </w:pPrChange>
      </w:pPr>
      <w:r w:rsidRPr="003C41A3">
        <w:t xml:space="preserve">    </w:t>
      </w:r>
      <w:del w:id="918" w:author="Kelvin Sung" w:date="2021-04-10T17:38:00Z">
        <w:r w:rsidRPr="003C41A3" w:rsidDel="001304EC">
          <w:delText xml:space="preserve">    </w:delText>
        </w:r>
      </w:del>
      <w:r w:rsidRPr="003C41A3">
        <w:t>mat4.rotateZ(matrix, matrix, this.getRotationInRad());</w:t>
      </w:r>
    </w:p>
    <w:p w14:paraId="70027CCC" w14:textId="0510C095" w:rsidR="003C41A3" w:rsidRPr="003C41A3" w:rsidRDefault="003C41A3" w:rsidP="001304EC">
      <w:pPr>
        <w:pStyle w:val="Code"/>
        <w:pPrChange w:id="919" w:author="Kelvin Sung" w:date="2021-04-10T17:38:00Z">
          <w:pPr>
            <w:pStyle w:val="BodyText"/>
          </w:pPr>
        </w:pPrChange>
      </w:pPr>
      <w:r w:rsidRPr="003C41A3">
        <w:t xml:space="preserve">    </w:t>
      </w:r>
      <w:del w:id="920" w:author="Kelvin Sung" w:date="2021-04-10T17:38:00Z">
        <w:r w:rsidRPr="003C41A3" w:rsidDel="001304EC">
          <w:delText xml:space="preserve">    </w:delText>
        </w:r>
      </w:del>
      <w:r w:rsidRPr="003C41A3">
        <w:t>// Step C: concatenate with scaling</w:t>
      </w:r>
    </w:p>
    <w:p w14:paraId="2A7A8344" w14:textId="67E2E5E7" w:rsidR="003C41A3" w:rsidRPr="003C41A3" w:rsidRDefault="003C41A3" w:rsidP="001304EC">
      <w:pPr>
        <w:pStyle w:val="Code"/>
        <w:pPrChange w:id="921" w:author="Kelvin Sung" w:date="2021-04-10T17:38:00Z">
          <w:pPr>
            <w:pStyle w:val="BodyText"/>
          </w:pPr>
        </w:pPrChange>
      </w:pPr>
      <w:r w:rsidRPr="003C41A3">
        <w:t xml:space="preserve">    </w:t>
      </w:r>
      <w:del w:id="922" w:author="Kelvin Sung" w:date="2021-04-10T17:38:00Z">
        <w:r w:rsidRPr="003C41A3" w:rsidDel="001304EC">
          <w:delText xml:space="preserve">    </w:delText>
        </w:r>
      </w:del>
      <w:r w:rsidRPr="003C41A3">
        <w:t>mat4.scale(matrix, matrix, vec3.fromValues(this.getWidth(), this.getHeight(), 1.0));</w:t>
      </w:r>
    </w:p>
    <w:p w14:paraId="390A8392" w14:textId="77777777" w:rsidR="003C41A3" w:rsidRPr="003C41A3" w:rsidRDefault="003C41A3" w:rsidP="001304EC">
      <w:pPr>
        <w:pStyle w:val="Code"/>
        <w:pPrChange w:id="923" w:author="Kelvin Sung" w:date="2021-04-10T17:38:00Z">
          <w:pPr>
            <w:pStyle w:val="BodyText"/>
          </w:pPr>
        </w:pPrChange>
      </w:pPr>
    </w:p>
    <w:p w14:paraId="636656E5" w14:textId="001D0F65" w:rsidR="003C41A3" w:rsidRPr="003C41A3" w:rsidRDefault="003C41A3" w:rsidP="001304EC">
      <w:pPr>
        <w:pStyle w:val="Code"/>
        <w:pPrChange w:id="924" w:author="Kelvin Sung" w:date="2021-04-10T17:38:00Z">
          <w:pPr>
            <w:pStyle w:val="BodyText"/>
          </w:pPr>
        </w:pPrChange>
      </w:pPr>
      <w:r w:rsidRPr="003C41A3">
        <w:t xml:space="preserve">    </w:t>
      </w:r>
      <w:del w:id="925" w:author="Kelvin Sung" w:date="2021-04-10T17:38:00Z">
        <w:r w:rsidRPr="003C41A3" w:rsidDel="001304EC">
          <w:delText xml:space="preserve">    </w:delText>
        </w:r>
      </w:del>
      <w:r w:rsidRPr="003C41A3">
        <w:t>return matrix;</w:t>
      </w:r>
    </w:p>
    <w:p w14:paraId="72870C1C" w14:textId="77777777" w:rsidR="003C41A3" w:rsidRDefault="003C41A3" w:rsidP="001304EC">
      <w:pPr>
        <w:pStyle w:val="Code"/>
        <w:pPrChange w:id="926" w:author="Kelvin Sung" w:date="2021-04-10T17:38:00Z">
          <w:pPr>
            <w:pStyle w:val="BodyText"/>
          </w:pPr>
        </w:pPrChange>
      </w:pPr>
      <w:del w:id="927" w:author="Kelvin Sung" w:date="2021-04-10T17:39:00Z">
        <w:r w:rsidRPr="003C41A3" w:rsidDel="001304EC">
          <w:delText xml:space="preserve"> </w:delText>
        </w:r>
      </w:del>
      <w:del w:id="928" w:author="Kelvin Sung" w:date="2021-04-10T17:38:00Z">
        <w:r w:rsidRPr="003C41A3" w:rsidDel="001304EC">
          <w:delText xml:space="preserve">   </w:delText>
        </w:r>
      </w:del>
      <w:r w:rsidRPr="003C41A3">
        <w:t xml:space="preserve">} </w:t>
      </w:r>
    </w:p>
    <w:p w14:paraId="73DBFF82" w14:textId="3CA92B7F" w:rsidR="00383959" w:rsidRPr="00C223E8" w:rsidRDefault="00383959" w:rsidP="00F1613E">
      <w:pPr>
        <w:pStyle w:val="BodyText"/>
        <w:ind w:left="720"/>
        <w:pPrChange w:id="929" w:author="Kelvin Sung" w:date="2021-04-10T17:39:00Z">
          <w:pPr>
            <w:pStyle w:val="BodyText"/>
          </w:pPr>
        </w:pPrChange>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del w:id="930" w:author="Kelvin Sung" w:date="2021-04-10T17:40:00Z">
        <w:r w:rsidRPr="00C223E8" w:rsidDel="00F1613E">
          <w:rPr>
            <w:rStyle w:val="CodeInline"/>
          </w:rPr>
          <w:delText>M</w:delText>
        </w:r>
      </w:del>
      <w:ins w:id="931" w:author="Kelvin Sung" w:date="2021-04-10T17:40:00Z">
        <w:r w:rsidR="00F1613E">
          <w:rPr>
            <w:rStyle w:val="CodeInline"/>
          </w:rPr>
          <w:t>m</w:t>
        </w:r>
      </w:ins>
      <w:r w:rsidRPr="00C223E8">
        <w:rPr>
          <w:rStyle w:val="CodeInline"/>
        </w:rPr>
        <w:t>y</w:t>
      </w:r>
      <w:ins w:id="932" w:author="Kelvin Sung" w:date="2021-04-10T17:40:00Z">
        <w:r w:rsidR="00F1613E">
          <w:rPr>
            <w:rStyle w:val="CodeInline"/>
          </w:rPr>
          <w:t>_g</w:t>
        </w:r>
      </w:ins>
      <w:del w:id="933" w:author="Kelvin Sung" w:date="2021-04-10T17:40:00Z">
        <w:r w:rsidRPr="00C223E8" w:rsidDel="00F1613E">
          <w:rPr>
            <w:rStyle w:val="CodeInline"/>
          </w:rPr>
          <w:delText>G</w:delText>
        </w:r>
      </w:del>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BC4335">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41DA7022"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del w:id="934" w:author="Kelvin Sung" w:date="2021-04-10T17:41:00Z">
        <w:r w:rsidRPr="00C223E8" w:rsidDel="00F1613E">
          <w:rPr>
            <w:rStyle w:val="CodeInline"/>
          </w:rPr>
          <w:delText>Transform</w:delText>
        </w:r>
        <w:r w:rsidRPr="00C223E8" w:rsidDel="00F1613E">
          <w:delText xml:space="preserve"> </w:delText>
        </w:r>
      </w:del>
      <w:ins w:id="935" w:author="Kelvin Sung" w:date="2021-04-10T17:41:00Z">
        <w:r w:rsidR="00F1613E">
          <w:t xml:space="preserve">new </w:t>
        </w:r>
      </w:ins>
      <w:r w:rsidRPr="00C223E8">
        <w:t>instance variable</w:t>
      </w:r>
      <w:ins w:id="936" w:author="Kelvin Sung" w:date="2021-04-10T17:41:00Z">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ins>
      <w:del w:id="937" w:author="Kelvin Sung" w:date="2021-04-10T17:41:00Z">
        <w:r w:rsidR="00E52A99" w:rsidDel="00F1613E">
          <w:delText>.</w:delText>
        </w:r>
      </w:del>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59001B0B" w14:textId="77777777" w:rsidR="004E6871" w:rsidRPr="00C223E8" w:rsidRDefault="00383959" w:rsidP="004E6871">
      <w:pPr>
        <w:pStyle w:val="NumList"/>
        <w:numPr>
          <w:ilvl w:val="0"/>
          <w:numId w:val="17"/>
        </w:numPr>
      </w:pPr>
      <w:r w:rsidRPr="00C223E8">
        <w:t>Define an a</w:t>
      </w:r>
      <w:r w:rsidR="00086919" w:rsidRPr="00C223E8">
        <w:t>cc</w:t>
      </w:r>
      <w:r w:rsidRPr="00C223E8">
        <w:t>essor for the transform operator</w:t>
      </w:r>
      <w:r w:rsidR="00E52A99">
        <w:t>.</w:t>
      </w:r>
    </w:p>
    <w:p w14:paraId="67171639" w14:textId="243CF886" w:rsidR="00312BC5" w:rsidRDefault="00312BC5" w:rsidP="00BC4335">
      <w:pPr>
        <w:pStyle w:val="Code"/>
        <w:rPr>
          <w:noProof w:val="0"/>
        </w:rPr>
      </w:pPr>
      <w:proofErr w:type="spellStart"/>
      <w:proofErr w:type="gramStart"/>
      <w:r w:rsidRPr="00312BC5">
        <w:rPr>
          <w:noProof w:val="0"/>
        </w:rPr>
        <w:t>getXform</w:t>
      </w:r>
      <w:proofErr w:type="spellEnd"/>
      <w:r w:rsidRPr="00312BC5">
        <w:rPr>
          <w:noProof w:val="0"/>
        </w:rPr>
        <w:t>(</w:t>
      </w:r>
      <w:proofErr w:type="gramEnd"/>
      <w:r w:rsidRPr="00312BC5">
        <w:rPr>
          <w:noProof w:val="0"/>
        </w:rPr>
        <w:t xml:space="preserve">) { return </w:t>
      </w:r>
      <w:proofErr w:type="spellStart"/>
      <w:r w:rsidRPr="00312BC5">
        <w:rPr>
          <w:noProof w:val="0"/>
        </w:rPr>
        <w:t>this.mXform</w:t>
      </w:r>
      <w:proofErr w:type="spellEnd"/>
      <w:r w:rsidRPr="00312BC5">
        <w:rPr>
          <w:noProof w:val="0"/>
        </w:rPr>
        <w:t>; }</w:t>
      </w:r>
    </w:p>
    <w:p w14:paraId="34208D72" w14:textId="056B40F4" w:rsidR="004E6871" w:rsidRPr="00C223E8" w:rsidRDefault="00383959" w:rsidP="00EE59BA">
      <w:pPr>
        <w:pStyle w:val="NumList"/>
        <w:pPrChange w:id="938" w:author="Kelvin Sung" w:date="2021-04-10T17:42:00Z">
          <w:pPr>
            <w:pStyle w:val="NumList"/>
            <w:numPr>
              <w:numId w:val="0"/>
            </w:numPr>
            <w:tabs>
              <w:tab w:val="clear" w:pos="0"/>
            </w:tabs>
            <w:ind w:left="936" w:firstLine="0"/>
          </w:pPr>
        </w:pPrChange>
      </w:pPr>
      <w:commentRangeStart w:id="939"/>
      <w:r w:rsidRPr="00C223E8">
        <w:t xml:space="preserve">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w:t>
      </w:r>
      <w:commentRangeEnd w:id="939"/>
      <w:r w:rsidR="00EE59BA">
        <w:rPr>
          <w:rStyle w:val="CommentReference"/>
          <w:rFonts w:asciiTheme="minorHAnsi" w:hAnsiTheme="minorHAnsi"/>
        </w:rPr>
        <w:commentReference w:id="939"/>
      </w:r>
      <w:r w:rsidRPr="00C223E8">
        <w:t xml:space="preserve">function to </w:t>
      </w:r>
      <w:ins w:id="940" w:author="Kelvin Sung" w:date="2021-04-10T17:44:00Z">
        <w:r w:rsidR="00D649C3">
          <w:t xml:space="preserve">pass </w:t>
        </w:r>
      </w:ins>
      <w:del w:id="941" w:author="Kelvin Sung" w:date="2021-04-10T17:44:00Z">
        <w:r w:rsidRPr="00C223E8" w:rsidDel="00D649C3">
          <w:delText xml:space="preserve">load </w:delText>
        </w:r>
      </w:del>
      <w:r w:rsidRPr="00C223E8">
        <w:t>the</w:t>
      </w:r>
      <w:ins w:id="942" w:author="Kelvin Sung" w:date="2021-04-10T17:45:00Z">
        <w:r w:rsidR="00D649C3">
          <w:t xml:space="preserve"> </w:t>
        </w:r>
        <w:proofErr w:type="spellStart"/>
        <w:r w:rsidR="00D649C3" w:rsidRPr="00D649C3">
          <w:rPr>
            <w:rStyle w:val="CodeInline"/>
            <w:rPrChange w:id="943" w:author="Kelvin Sung" w:date="2021-04-10T17:45:00Z">
              <w:rPr/>
            </w:rPrChange>
          </w:rPr>
          <w:t>trsMatrix</w:t>
        </w:r>
        <w:proofErr w:type="spellEnd"/>
        <w:r w:rsidR="00D649C3">
          <w:t xml:space="preserve"> of the </w:t>
        </w:r>
      </w:ins>
      <w:del w:id="944" w:author="Kelvin Sung" w:date="2021-04-10T17:45:00Z">
        <w:r w:rsidRPr="00C223E8" w:rsidDel="00D649C3">
          <w:delText xml:space="preserve"> </w:delText>
        </w:r>
      </w:del>
      <w:proofErr w:type="spellStart"/>
      <w:r w:rsidR="00BE681D" w:rsidRPr="00D649C3">
        <w:rPr>
          <w:rStyle w:val="CodeInline"/>
          <w:rPrChange w:id="945" w:author="Kelvin Sung" w:date="2021-04-10T17:43:00Z">
            <w:rPr>
              <w:rStyle w:val="CodeInline"/>
            </w:rPr>
          </w:rPrChange>
        </w:rPr>
        <w:t>m</w:t>
      </w:r>
      <w:r w:rsidRPr="00D649C3">
        <w:rPr>
          <w:rStyle w:val="CodeInline"/>
          <w:rPrChange w:id="946" w:author="Kelvin Sung" w:date="2021-04-10T17:43:00Z">
            <w:rPr>
              <w:rStyle w:val="CodeInline"/>
            </w:rPr>
          </w:rPrChange>
        </w:rPr>
        <w:t>Xform</w:t>
      </w:r>
      <w:proofErr w:type="spellEnd"/>
      <w:r w:rsidRPr="00C223E8">
        <w:t xml:space="preserve"> operator to </w:t>
      </w:r>
      <w:ins w:id="947" w:author="Kelvin Sung" w:date="2021-04-10T17:46:00Z">
        <w:r w:rsidR="00D649C3">
          <w:t xml:space="preserve">activate </w:t>
        </w:r>
      </w:ins>
      <w:r w:rsidRPr="00C223E8">
        <w:t xml:space="preserve">the </w:t>
      </w:r>
      <w:del w:id="948" w:author="Kelvin Sung" w:date="2021-04-10T17:46:00Z">
        <w:r w:rsidRPr="00C223E8" w:rsidDel="00D649C3">
          <w:delText xml:space="preserve">vertex </w:delText>
        </w:r>
      </w:del>
      <w:r w:rsidRPr="00C223E8">
        <w:t xml:space="preserve">shader before </w:t>
      </w:r>
      <w:del w:id="949" w:author="Kelvin Sung" w:date="2021-04-10T17:46:00Z">
        <w:r w:rsidRPr="00C223E8" w:rsidDel="00D649C3">
          <w:delText xml:space="preserve">sending the vertex positions of </w:delText>
        </w:r>
      </w:del>
      <w:ins w:id="950" w:author="Kelvin Sung" w:date="2021-04-10T17:46:00Z">
        <w:r w:rsidR="00D649C3">
          <w:t xml:space="preserve">drawing </w:t>
        </w:r>
      </w:ins>
      <w:r w:rsidRPr="00C223E8">
        <w:t>the unit square</w:t>
      </w:r>
      <w:r w:rsidR="00F03168" w:rsidRPr="00C223E8">
        <w:t>.</w:t>
      </w:r>
    </w:p>
    <w:p w14:paraId="3FE6084B" w14:textId="77777777" w:rsidR="00312BC5" w:rsidRPr="00312BC5" w:rsidRDefault="00312BC5" w:rsidP="00D649C3">
      <w:pPr>
        <w:pStyle w:val="Code"/>
        <w:pPrChange w:id="951" w:author="Kelvin Sung" w:date="2021-04-10T17:44:00Z">
          <w:pPr>
            <w:pStyle w:val="BodyText"/>
          </w:pPr>
        </w:pPrChange>
      </w:pPr>
      <w:r w:rsidRPr="00312BC5">
        <w:t>draw() {</w:t>
      </w:r>
    </w:p>
    <w:p w14:paraId="76D904A0" w14:textId="13CA9F83" w:rsidR="00312BC5" w:rsidRPr="00312BC5" w:rsidRDefault="00312BC5" w:rsidP="00D649C3">
      <w:pPr>
        <w:pStyle w:val="Code"/>
        <w:pPrChange w:id="952" w:author="Kelvin Sung" w:date="2021-04-10T17:44:00Z">
          <w:pPr>
            <w:pStyle w:val="BodyText"/>
          </w:pPr>
        </w:pPrChange>
      </w:pPr>
      <w:del w:id="953" w:author="Kelvin Sung" w:date="2021-04-10T17:44:00Z">
        <w:r w:rsidRPr="00312BC5" w:rsidDel="00D649C3">
          <w:delText xml:space="preserve">    </w:delText>
        </w:r>
      </w:del>
      <w:r w:rsidRPr="00312BC5">
        <w:t xml:space="preserve">    let gl = glSys.get();</w:t>
      </w:r>
    </w:p>
    <w:p w14:paraId="7E937717" w14:textId="414B9EC1" w:rsidR="00312BC5" w:rsidRPr="00312BC5" w:rsidRDefault="00312BC5" w:rsidP="00D649C3">
      <w:pPr>
        <w:pStyle w:val="Code"/>
        <w:pPrChange w:id="954" w:author="Kelvin Sung" w:date="2021-04-10T17:44:00Z">
          <w:pPr>
            <w:pStyle w:val="BodyText"/>
          </w:pPr>
        </w:pPrChange>
      </w:pPr>
      <w:del w:id="955" w:author="Kelvin Sung" w:date="2021-04-10T17:44:00Z">
        <w:r w:rsidRPr="00312BC5" w:rsidDel="00D649C3">
          <w:delText xml:space="preserve">    </w:delText>
        </w:r>
      </w:del>
      <w:r w:rsidRPr="00312BC5">
        <w:t xml:space="preserve">    this.mShader.activate(this.mColor, </w:t>
      </w:r>
      <w:r w:rsidRPr="00D649C3">
        <w:rPr>
          <w:rStyle w:val="CodeBold"/>
          <w:rPrChange w:id="956" w:author="Kelvin Sung" w:date="2021-04-10T17:44:00Z">
            <w:rPr>
              <w:rFonts w:ascii="TheSansMonoConNormal" w:hAnsi="TheSansMonoConNormal"/>
            </w:rPr>
          </w:rPrChange>
        </w:rPr>
        <w:t>this.mXform.getTRSMatrix()</w:t>
      </w:r>
      <w:r w:rsidRPr="00312BC5">
        <w:t>);</w:t>
      </w:r>
    </w:p>
    <w:p w14:paraId="7A4CAF0E" w14:textId="6FF27DCC" w:rsidR="00312BC5" w:rsidRPr="00312BC5" w:rsidRDefault="00312BC5" w:rsidP="00D649C3">
      <w:pPr>
        <w:pStyle w:val="Code"/>
        <w:pPrChange w:id="957" w:author="Kelvin Sung" w:date="2021-04-10T17:44:00Z">
          <w:pPr>
            <w:pStyle w:val="BodyText"/>
          </w:pPr>
        </w:pPrChange>
      </w:pPr>
      <w:del w:id="958" w:author="Kelvin Sung" w:date="2021-04-10T17:44:00Z">
        <w:r w:rsidRPr="00312BC5" w:rsidDel="00D649C3">
          <w:delText xml:space="preserve">    </w:delText>
        </w:r>
      </w:del>
      <w:r w:rsidRPr="00312BC5">
        <w:t xml:space="preserve">    gl.drawArrays(gl.TRIANGLE_STRIP, 0, 4);</w:t>
      </w:r>
    </w:p>
    <w:p w14:paraId="2A48F6CA" w14:textId="13516EF8" w:rsidR="00312BC5" w:rsidRDefault="00312BC5" w:rsidP="00D649C3">
      <w:pPr>
        <w:pStyle w:val="Code"/>
        <w:pPrChange w:id="959" w:author="Kelvin Sung" w:date="2021-04-10T17:44:00Z">
          <w:pPr>
            <w:pStyle w:val="BodyText"/>
          </w:pPr>
        </w:pPrChange>
      </w:pPr>
      <w:del w:id="960" w:author="Kelvin Sung" w:date="2021-04-10T17:44:00Z">
        <w:r w:rsidRPr="00312BC5" w:rsidDel="00D649C3">
          <w:delText xml:space="preserve">    </w:delText>
        </w:r>
      </w:del>
      <w:r w:rsidRPr="00312BC5">
        <w:t xml:space="preserve">} </w:t>
      </w:r>
    </w:p>
    <w:p w14:paraId="490B9C95" w14:textId="1260E54A" w:rsidR="00383959" w:rsidRPr="00C223E8" w:rsidRDefault="00383959" w:rsidP="00312BC5">
      <w:pPr>
        <w:pStyle w:val="BodyTex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5D82CEBA" w14:textId="77777777"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7CF608DB" w:rsidR="00383959" w:rsidRPr="00C223E8" w:rsidRDefault="00383959" w:rsidP="004E6871">
      <w:pPr>
        <w:pStyle w:val="BodyText"/>
      </w:pPr>
      <w:r w:rsidRPr="00C223E8">
        <w:t xml:space="preserve">Run the project to observe identical output as from the previous project. You </w:t>
      </w:r>
      <w:del w:id="961" w:author="Kelvin Sung" w:date="2021-04-10T17:50:00Z">
        <w:r w:rsidRPr="00C223E8" w:rsidDel="00F40021">
          <w:delText xml:space="preserve">now </w:delText>
        </w:r>
      </w:del>
      <w:r w:rsidRPr="00C223E8">
        <w:t xml:space="preserve">can </w:t>
      </w:r>
      <w:ins w:id="962" w:author="Kelvin Sung" w:date="2021-04-10T17:50:00Z">
        <w:r w:rsidR="00F40021">
          <w:t xml:space="preserve">now </w:t>
        </w:r>
      </w:ins>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78C57307" w:rsidR="00383959" w:rsidRPr="00C223E8" w:rsidRDefault="00383959" w:rsidP="00BC4335">
      <w:pPr>
        <w:pStyle w:val="Heading1"/>
      </w:pPr>
      <w:del w:id="963" w:author="Kelvin Sung" w:date="2021-04-10T17:50:00Z">
        <w:r w:rsidRPr="00C223E8" w:rsidDel="00F40021">
          <w:lastRenderedPageBreak/>
          <w:delText>View, Projection</w:delText>
        </w:r>
      </w:del>
      <w:ins w:id="964" w:author="Kelvin Sung" w:date="2021-04-10T17:50:00Z">
        <w:r w:rsidR="00F40021">
          <w:t xml:space="preserve">The Camera </w:t>
        </w:r>
      </w:ins>
      <w:ins w:id="965" w:author="Kelvin Sung" w:date="2021-04-10T18:49:00Z">
        <w:r w:rsidR="00EB18DA">
          <w:t xml:space="preserve">Transform </w:t>
        </w:r>
      </w:ins>
      <w:del w:id="966" w:author="Kelvin Sung" w:date="2021-04-10T17:50:00Z">
        <w:r w:rsidRPr="00C223E8" w:rsidDel="00F40021">
          <w:delText xml:space="preserve">, </w:delText>
        </w:r>
      </w:del>
      <w:r w:rsidRPr="00C223E8">
        <w:t>and Viewports</w:t>
      </w:r>
    </w:p>
    <w:p w14:paraId="5EA24820" w14:textId="529477A9"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ins w:id="967" w:author="Kelvin Sung" w:date="2021-04-10T17:53:00Z">
        <w:r w:rsidR="00325551">
          <w:t xml:space="preserve">a </w:t>
        </w:r>
      </w:ins>
      <w:del w:id="968" w:author="Kelvin Sung" w:date="2021-04-10T17:53:00Z">
        <w:r w:rsidR="00CC7605" w:rsidRPr="00C223E8" w:rsidDel="00325551">
          <w:delText>the corresponding View and P</w:delText>
        </w:r>
        <w:r w:rsidR="00C274AC" w:rsidRPr="00C223E8" w:rsidDel="00325551">
          <w:delText xml:space="preserve">rojection </w:delText>
        </w:r>
      </w:del>
      <w:r w:rsidR="00C274AC" w:rsidRPr="00C223E8">
        <w:t>matri</w:t>
      </w:r>
      <w:ins w:id="969" w:author="Kelvin Sung" w:date="2021-04-10T17:54:00Z">
        <w:r w:rsidR="00A75C7E">
          <w:t xml:space="preserve">x representing the view </w:t>
        </w:r>
        <w:r w:rsidR="001A714A">
          <w:t xml:space="preserve">from </w:t>
        </w:r>
        <w:r w:rsidR="00A75C7E">
          <w:t>a came</w:t>
        </w:r>
        <w:r w:rsidR="001A714A">
          <w:t>r</w:t>
        </w:r>
        <w:r w:rsidR="00A75C7E">
          <w:t>a</w:t>
        </w:r>
      </w:ins>
      <w:del w:id="970" w:author="Kelvin Sung" w:date="2021-04-10T17:54:00Z">
        <w:r w:rsidR="00C274AC" w:rsidRPr="00C223E8" w:rsidDel="00A75C7E">
          <w:delText>ces</w:delText>
        </w:r>
      </w:del>
      <w:r w:rsidR="00C274AC" w:rsidRPr="00C223E8">
        <w:t>.</w:t>
      </w:r>
    </w:p>
    <w:p w14:paraId="12B5C9F2" w14:textId="436CEB5B" w:rsidR="00383959" w:rsidRPr="009517D7" w:rsidRDefault="00383959" w:rsidP="009517D7">
      <w:pPr>
        <w:pStyle w:val="BodyText"/>
      </w:pPr>
      <w:r w:rsidRPr="009517D7">
        <w:t xml:space="preserve">In all cases, to support </w:t>
      </w:r>
      <w:ins w:id="971" w:author="Kelvin Sung" w:date="2021-04-10T17:54:00Z">
        <w:r w:rsidR="007823AA">
          <w:t xml:space="preserve">a </w:t>
        </w:r>
      </w:ins>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E9EF63C" w:rsidR="00383959" w:rsidRPr="00C223E8" w:rsidRDefault="00383959" w:rsidP="009517D7">
      <w:pPr>
        <w:pStyle w:val="BodyText"/>
      </w:pPr>
      <w:r w:rsidRPr="00C223E8">
        <w:t xml:space="preserve">In this section, you will learn about coordinate systems and how to use the matrix transformation as a tool to define a drawing area that conforms to the fixed </w:t>
      </w:r>
      <w:ins w:id="972" w:author="Kelvin Sung" w:date="2021-04-10T17:56:00Z">
        <w:r w:rsidR="007823AA">
          <w:t>±</w:t>
        </w:r>
      </w:ins>
      <w:del w:id="973" w:author="Kelvin Sung" w:date="2021-04-10T17:56:00Z">
        <w:r w:rsidRPr="00C223E8" w:rsidDel="007823AA">
          <w:delText>1:</w:delText>
        </w:r>
      </w:del>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lastRenderedPageBreak/>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04E61FC"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ins w:id="974" w:author="Kelvin Sung" w:date="2021-04-10T17:59:00Z">
        <w:r w:rsidR="00533BF3">
          <w:t>as</w:t>
        </w:r>
      </w:ins>
      <w:del w:id="975" w:author="Kelvin Sung" w:date="2021-04-10T17:59:00Z">
        <w:r w:rsidRPr="00C223E8" w:rsidDel="00533BF3">
          <w:delText>by</w:delText>
        </w:r>
      </w:del>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5CD4B4F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commentRangeStart w:id="976"/>
      <w:proofErr w:type="spellStart"/>
      <w:r w:rsidR="00312BC5" w:rsidRPr="00312BC5">
        <w:rPr>
          <w:rStyle w:val="CodeInline"/>
        </w:rPr>
        <w:t>uModelXformMatrix</w:t>
      </w:r>
      <w:commentRangeEnd w:id="976"/>
      <w:proofErr w:type="spellEnd"/>
      <w:r w:rsidR="00312BC5">
        <w:rPr>
          <w:rStyle w:val="CommentReference"/>
          <w:rFonts w:asciiTheme="minorHAnsi" w:hAnsiTheme="minorHAnsi"/>
        </w:rPr>
        <w:commentReference w:id="976"/>
      </w:r>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ins w:id="977" w:author="Kelvin Sung" w:date="2021-04-10T18:02:00Z">
        <w:r w:rsidR="00533BF3">
          <w:t xml:space="preserve">The </w:t>
        </w:r>
      </w:ins>
      <w:ins w:id="978" w:author="Kelvin Sung" w:date="2021-04-10T18:03:00Z">
        <w:r w:rsidR="00533BF3">
          <w:t>right-most arrow</w:t>
        </w:r>
      </w:ins>
      <w:ins w:id="979" w:author="Kelvin Sung" w:date="2021-04-10T18:04:00Z">
        <w:r w:rsidR="00533BF3">
          <w:t xml:space="preserve"> </w:t>
        </w:r>
        <w:r w:rsidR="0041314C">
          <w:t xml:space="preserve">annotated with the </w:t>
        </w:r>
        <w:r w:rsidR="00533BF3" w:rsidRPr="0041314C">
          <w:rPr>
            <w:rStyle w:val="Emphasis"/>
            <w:rPrChange w:id="980" w:author="Kelvin Sung" w:date="2021-04-10T18:05:00Z">
              <w:rPr/>
            </w:rPrChange>
          </w:rPr>
          <w:t>Fixed Mapping</w:t>
        </w:r>
        <w:r w:rsidR="00533BF3">
          <w:t xml:space="preserve"> label</w:t>
        </w:r>
      </w:ins>
      <w:ins w:id="981" w:author="Kelvin Sung" w:date="2021-04-10T18:03:00Z">
        <w:r w:rsidR="00533BF3">
          <w:t xml:space="preserve"> in Figure 3-9 that points from </w:t>
        </w:r>
        <w:r w:rsidR="00533BF3" w:rsidRPr="0041314C">
          <w:rPr>
            <w:rStyle w:val="Emphasis"/>
            <w:rPrChange w:id="982" w:author="Kelvin Sung" w:date="2021-04-10T18:06:00Z">
              <w:rPr/>
            </w:rPrChange>
          </w:rPr>
          <w:t>WebGL NDC</w:t>
        </w:r>
        <w:r w:rsidR="00533BF3">
          <w:t xml:space="preserve"> to </w:t>
        </w:r>
        <w:r w:rsidR="00533BF3" w:rsidRPr="0041314C">
          <w:rPr>
            <w:rStyle w:val="Emphasis"/>
            <w:rPrChange w:id="983" w:author="Kelvin Sung" w:date="2021-04-10T18:06:00Z">
              <w:rPr/>
            </w:rPrChange>
          </w:rPr>
          <w:t>Canvas Coordinates</w:t>
        </w:r>
        <w:r w:rsidR="00533BF3">
          <w:t xml:space="preserve"> signifies that </w:t>
        </w:r>
      </w:ins>
      <w:ins w:id="984" w:author="Kelvin Sung" w:date="2021-04-10T18:01:00Z">
        <w:r w:rsidR="00533BF3">
          <w:t>WebGL always display</w:t>
        </w:r>
      </w:ins>
      <w:ins w:id="985" w:author="Kelvin Sung" w:date="2021-04-10T18:02:00Z">
        <w:r w:rsidR="00533BF3">
          <w:t>s</w:t>
        </w:r>
      </w:ins>
      <w:ins w:id="986" w:author="Kelvin Sung" w:date="2021-04-10T18:01:00Z">
        <w:r w:rsidR="00533BF3">
          <w:t xml:space="preserve"> the entire content of the NDC space </w:t>
        </w:r>
      </w:ins>
      <w:ins w:id="987" w:author="Kelvin Sung" w:date="2021-04-10T18:02:00Z">
        <w:r w:rsidR="00533BF3">
          <w:t xml:space="preserve">in the canvas. </w:t>
        </w:r>
      </w:ins>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lastRenderedPageBreak/>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D455584" w:rsidR="005F35F2" w:rsidRDefault="00383959" w:rsidP="004E6871">
      <w:pPr>
        <w:pStyle w:val="BodyText"/>
        <w:rPr>
          <w:ins w:id="988" w:author="Kelvin Sung" w:date="2021-04-10T18:15:00Z"/>
        </w:rPr>
      </w:pPr>
      <w:r w:rsidRPr="00C223E8">
        <w:t>The WC is a convenient coordinate system for designing games. However, it is not the space that WebGL draws to. For this reason, it is important to transform</w:t>
      </w:r>
      <w:ins w:id="989" w:author="Kelvin Sung" w:date="2021-04-10T18:08:00Z">
        <w:r w:rsidR="003128AA">
          <w:t xml:space="preserve"> from</w:t>
        </w:r>
      </w:ins>
      <w:r w:rsidRPr="00C223E8">
        <w:t xml:space="preserve"> WC to NDC. </w:t>
      </w:r>
      <w:ins w:id="990" w:author="Kelvin Sung" w:date="2021-04-10T18:08:00Z">
        <w:r w:rsidR="003128AA">
          <w:t xml:space="preserve">In this book, </w:t>
        </w:r>
      </w:ins>
      <w:del w:id="991" w:author="Kelvin Sung" w:date="2021-04-10T18:09:00Z">
        <w:r w:rsidRPr="00C223E8" w:rsidDel="003128AA">
          <w:delText>T</w:delText>
        </w:r>
      </w:del>
      <w:ins w:id="992" w:author="Kelvin Sung" w:date="2021-04-10T18:09:00Z">
        <w:r w:rsidR="003128AA">
          <w:t>t</w:t>
        </w:r>
      </w:ins>
      <w:r w:rsidRPr="00C223E8">
        <w:t xml:space="preserve">his transform is referred to as the </w:t>
      </w:r>
      <w:del w:id="993" w:author="Kelvin Sung" w:date="2021-04-10T18:09:00Z">
        <w:r w:rsidRPr="00C223E8" w:rsidDel="003128AA">
          <w:delText xml:space="preserve">View-Projection </w:delText>
        </w:r>
      </w:del>
      <w:ins w:id="994" w:author="Kelvin Sung" w:date="2021-04-10T18:16:00Z">
        <w:r w:rsidR="005F35F2">
          <w:t>C</w:t>
        </w:r>
      </w:ins>
      <w:ins w:id="995" w:author="Kelvin Sung" w:date="2021-04-10T18:09:00Z">
        <w:r w:rsidR="003128AA">
          <w:t xml:space="preserve">amera </w:t>
        </w:r>
      </w:ins>
      <w:r w:rsidRPr="00C223E8">
        <w:t xml:space="preserve">transform. To accomplish this transform, you </w:t>
      </w:r>
      <w:ins w:id="996" w:author="Kelvin Sung" w:date="2021-04-10T18:13:00Z">
        <w:r w:rsidR="003128AA">
          <w:t xml:space="preserve">will have to construct an operator to align </w:t>
        </w:r>
      </w:ins>
      <w:ins w:id="997" w:author="Kelvin Sung" w:date="2021-04-10T18:16:00Z">
        <w:r w:rsidR="00931F8B">
          <w:t xml:space="preserve">WC </w:t>
        </w:r>
      </w:ins>
      <w:ins w:id="998" w:author="Kelvin Sung" w:date="2021-04-10T18:13:00Z">
        <w:r w:rsidR="003128AA">
          <w:t>center</w:t>
        </w:r>
      </w:ins>
      <w:ins w:id="999" w:author="Kelvin Sung" w:date="2021-04-10T18:16:00Z">
        <w:r w:rsidR="00931F8B">
          <w:t xml:space="preserve"> with that of the NDC,</w:t>
        </w:r>
      </w:ins>
      <w:ins w:id="1000" w:author="Kelvin Sung" w:date="2021-04-10T18:14:00Z">
        <w:r w:rsidR="003128AA">
          <w:t xml:space="preserve"> </w:t>
        </w:r>
        <w:r w:rsidR="005F35F2">
          <w:t xml:space="preserve">and then </w:t>
        </w:r>
      </w:ins>
      <w:ins w:id="1001" w:author="Kelvin Sung" w:date="2021-04-10T18:18:00Z">
        <w:r w:rsidR="00931F8B">
          <w:t xml:space="preserve">to </w:t>
        </w:r>
      </w:ins>
      <w:ins w:id="1002" w:author="Kelvin Sung" w:date="2021-04-10T18:14:00Z">
        <w:r w:rsidR="005F35F2">
          <w:t xml:space="preserve">scale </w:t>
        </w:r>
      </w:ins>
      <w:ins w:id="1003" w:author="Kelvin Sung" w:date="2021-04-10T18:16:00Z">
        <w:r w:rsidR="00931F8B">
          <w:t xml:space="preserve">the WC </w:t>
        </w:r>
        <w:proofErr w:type="spellStart"/>
        <w:r w:rsidR="00931F8B">
          <w:t>WxH</w:t>
        </w:r>
        <w:proofErr w:type="spellEnd"/>
        <w:r w:rsidR="00931F8B">
          <w:t xml:space="preserve"> dimension </w:t>
        </w:r>
      </w:ins>
      <w:ins w:id="1004" w:author="Kelvin Sung" w:date="2021-04-10T18:15:00Z">
        <w:r w:rsidR="005F35F2">
          <w:t xml:space="preserve">to match </w:t>
        </w:r>
      </w:ins>
      <w:ins w:id="1005" w:author="Kelvin Sung" w:date="2021-04-10T18:14:00Z">
        <w:r w:rsidR="005F35F2">
          <w:t xml:space="preserve">the </w:t>
        </w:r>
      </w:ins>
      <w:ins w:id="1006" w:author="Kelvin Sung" w:date="2021-04-10T18:16:00Z">
        <w:r w:rsidR="00931F8B">
          <w:t>NDC width and heig</w:t>
        </w:r>
      </w:ins>
      <w:ins w:id="1007" w:author="Kelvin Sung" w:date="2021-04-10T18:17:00Z">
        <w:r w:rsidR="00931F8B">
          <w:t>ht</w:t>
        </w:r>
      </w:ins>
      <w:ins w:id="1008" w:author="Kelvin Sung" w:date="2021-04-10T18:14:00Z">
        <w:r w:rsidR="005F35F2">
          <w:t xml:space="preserve">. </w:t>
        </w:r>
      </w:ins>
      <w:ins w:id="1009" w:author="Kelvin Sung" w:date="2021-04-10T18:17:00Z">
        <w:r w:rsidR="00931F8B">
          <w:t xml:space="preserve">Note that </w:t>
        </w:r>
      </w:ins>
      <w:ins w:id="1010" w:author="Kelvin Sung" w:date="2021-04-10T18:19:00Z">
        <w:r w:rsidR="00931F8B">
          <w:t>the NDC space has a constant</w:t>
        </w:r>
        <w:r w:rsidR="00931F8B">
          <w:t xml:space="preserve"> range of </w:t>
        </w:r>
      </w:ins>
      <w:ins w:id="1011" w:author="Kelvin Sung" w:date="2021-04-10T18:17:00Z">
        <w:r w:rsidR="00931F8B">
          <w:t>-1 to +1</w:t>
        </w:r>
      </w:ins>
      <w:ins w:id="1012" w:author="Kelvin Sung" w:date="2021-04-10T18:19:00Z">
        <w:r w:rsidR="00931F8B">
          <w:t xml:space="preserve"> and thus a fixed dimension of</w:t>
        </w:r>
      </w:ins>
      <w:ins w:id="1013" w:author="Kelvin Sung" w:date="2021-04-10T18:17:00Z">
        <w:r w:rsidR="00931F8B">
          <w:t xml:space="preserve"> </w:t>
        </w:r>
      </w:ins>
      <w:ins w:id="1014" w:author="Kelvin Sung" w:date="2021-04-10T18:18:00Z">
        <w:r w:rsidR="00931F8B">
          <w:t>2x2.</w:t>
        </w:r>
      </w:ins>
      <w:ins w:id="1015" w:author="Kelvin Sung" w:date="2021-04-10T18:20:00Z">
        <w:r w:rsidR="000865B2">
          <w:t xml:space="preserve"> In this way, the Camera transform is simply a translation followed by a scaling operation:</w:t>
        </w:r>
      </w:ins>
    </w:p>
    <w:p w14:paraId="10217FCA" w14:textId="420B8FB2" w:rsidR="003128AA" w:rsidRDefault="000865B2" w:rsidP="000865B2">
      <w:pPr>
        <w:pStyle w:val="BodyText"/>
        <w:rPr>
          <w:ins w:id="1016" w:author="Kelvin Sung" w:date="2021-04-10T18:13:00Z"/>
        </w:rPr>
        <w:pPrChange w:id="1017" w:author="Kelvin Sung" w:date="2021-04-10T18:24:00Z">
          <w:pPr>
            <w:pStyle w:val="BodyText"/>
          </w:pPr>
        </w:pPrChange>
      </w:pPr>
      <m:oMathPara>
        <m:oMath>
          <m:r>
            <w:ins w:id="1018" w:author="Kelvin Sung" w:date="2021-04-10T18:24:00Z">
              <w:rPr>
                <w:rFonts w:ascii="Cambria Math"/>
                <w:noProof/>
              </w:rPr>
              <m:t>M=</m:t>
            </w:ins>
          </m:r>
          <m:r>
            <w:ins w:id="1019" w:author="Kelvin Sung" w:date="2021-04-10T18:25:00Z">
              <w:rPr>
                <w:rFonts w:ascii="Cambria Math"/>
                <w:noProof/>
              </w:rPr>
              <m:t>S</m:t>
            </w:ins>
          </m:r>
          <m:r>
            <w:ins w:id="1020" w:author="Kelvin Sung" w:date="2021-04-10T18:25:00Z">
              <w:rPr>
                <w:rFonts w:ascii="Cambria Math"/>
                <w:noProof/>
              </w:rPr>
              <m:t>(</m:t>
            </w:ins>
          </m:r>
          <m:f>
            <m:fPr>
              <m:ctrlPr>
                <w:ins w:id="1021" w:author="Kelvin Sung" w:date="2021-04-10T18:25:00Z">
                  <w:rPr>
                    <w:rFonts w:ascii="Cambria Math"/>
                    <w:i/>
                    <w:noProof/>
                  </w:rPr>
                </w:ins>
              </m:ctrlPr>
            </m:fPr>
            <m:num>
              <m:r>
                <w:ins w:id="1022" w:author="Kelvin Sung" w:date="2021-04-10T18:26:00Z">
                  <w:rPr>
                    <w:rFonts w:ascii="Cambria Math"/>
                    <w:noProof/>
                  </w:rPr>
                  <m:t>2</m:t>
                </w:ins>
              </m:r>
            </m:num>
            <m:den>
              <m:r>
                <w:ins w:id="1023" w:author="Kelvin Sung" w:date="2021-04-10T18:26:00Z">
                  <w:rPr>
                    <w:rFonts w:ascii="Cambria Math"/>
                    <w:noProof/>
                  </w:rPr>
                  <m:t>W</m:t>
                </w:ins>
              </m:r>
            </m:den>
          </m:f>
          <m:r>
            <w:ins w:id="1024" w:author="Kelvin Sung" w:date="2021-04-10T18:26:00Z">
              <w:rPr>
                <w:rFonts w:ascii="Cambria Math"/>
                <w:noProof/>
              </w:rPr>
              <m:t>,</m:t>
            </w:ins>
          </m:r>
          <m:f>
            <m:fPr>
              <m:ctrlPr>
                <w:ins w:id="1025" w:author="Kelvin Sung" w:date="2021-04-10T18:26:00Z">
                  <w:rPr>
                    <w:rFonts w:ascii="Cambria Math"/>
                    <w:i/>
                    <w:noProof/>
                  </w:rPr>
                </w:ins>
              </m:ctrlPr>
            </m:fPr>
            <m:num>
              <m:r>
                <w:ins w:id="1026" w:author="Kelvin Sung" w:date="2021-04-10T18:26:00Z">
                  <w:rPr>
                    <w:rFonts w:ascii="Cambria Math"/>
                    <w:noProof/>
                  </w:rPr>
                  <m:t>2</m:t>
                </w:ins>
              </m:r>
            </m:num>
            <m:den>
              <m:r>
                <w:ins w:id="1027" w:author="Kelvin Sung" w:date="2021-04-10T18:26:00Z">
                  <w:rPr>
                    <w:rFonts w:ascii="Cambria Math"/>
                    <w:noProof/>
                  </w:rPr>
                  <m:t>H</m:t>
                </w:ins>
              </m:r>
            </m:den>
          </m:f>
          <m:r>
            <w:ins w:id="1028" w:author="Kelvin Sung" w:date="2021-04-10T18:25:00Z">
              <w:rPr>
                <w:rFonts w:ascii="Cambria Math"/>
                <w:noProof/>
              </w:rPr>
              <m:t>)</m:t>
            </w:ins>
          </m:r>
          <m:r>
            <w:ins w:id="1029" w:author="Kelvin Sung" w:date="2021-04-10T18:24:00Z">
              <w:rPr>
                <w:rFonts w:ascii="Cambria Math"/>
                <w:noProof/>
              </w:rPr>
              <m:t>T</m:t>
            </w:ins>
          </m:r>
          <m:r>
            <w:ins w:id="1030" w:author="Kelvin Sung" w:date="2021-04-10T18:24:00Z">
              <w:rPr>
                <w:rFonts w:ascii="Cambria Math"/>
                <w:noProof/>
              </w:rPr>
              <m:t>(center.x, center.y)</m:t>
            </w:ins>
          </m:r>
        </m:oMath>
      </m:oMathPara>
    </w:p>
    <w:p w14:paraId="27C3951A" w14:textId="599045B3" w:rsidR="003128AA" w:rsidRDefault="00383959" w:rsidP="004E6871">
      <w:pPr>
        <w:pStyle w:val="BodyText"/>
        <w:rPr>
          <w:ins w:id="1031" w:author="Kelvin Sung" w:date="2021-04-10T18:12:00Z"/>
        </w:rPr>
      </w:pPr>
      <w:del w:id="1032" w:author="Kelvin Sung" w:date="2021-04-10T18:12:00Z">
        <w:r w:rsidRPr="00C223E8" w:rsidDel="003128AA">
          <w:delText xml:space="preserve">will </w:delText>
        </w:r>
      </w:del>
      <w:ins w:id="1033" w:author="Kelvin Sung" w:date="2021-04-10T18:26:00Z">
        <w:r w:rsidR="008D6D3F">
          <w:t xml:space="preserve">In this case, </w:t>
        </w:r>
        <w:r w:rsidR="008D6D3F" w:rsidRPr="008D6D3F">
          <w:rPr>
            <w:rStyle w:val="CodeInline"/>
            <w:rPrChange w:id="1034" w:author="Kelvin Sung" w:date="2021-04-10T18:27:00Z">
              <w:rPr/>
            </w:rPrChange>
          </w:rPr>
          <w:t>(</w:t>
        </w:r>
        <w:proofErr w:type="spellStart"/>
        <w:r w:rsidR="008D6D3F" w:rsidRPr="008D6D3F">
          <w:rPr>
            <w:rStyle w:val="CodeInline"/>
            <w:rPrChange w:id="1035" w:author="Kelvin Sung" w:date="2021-04-10T18:27:00Z">
              <w:rPr/>
            </w:rPrChange>
          </w:rPr>
          <w:t>center.x</w:t>
        </w:r>
        <w:proofErr w:type="spellEnd"/>
        <w:r w:rsidR="008D6D3F" w:rsidRPr="008D6D3F">
          <w:rPr>
            <w:rStyle w:val="CodeInline"/>
            <w:rPrChange w:id="1036" w:author="Kelvin Sung" w:date="2021-04-10T18:27:00Z">
              <w:rPr/>
            </w:rPrChange>
          </w:rPr>
          <w:t xml:space="preserve">, </w:t>
        </w:r>
        <w:proofErr w:type="spellStart"/>
        <w:proofErr w:type="gramStart"/>
        <w:r w:rsidR="008D6D3F" w:rsidRPr="008D6D3F">
          <w:rPr>
            <w:rStyle w:val="CodeInline"/>
            <w:rPrChange w:id="1037" w:author="Kelvin Sung" w:date="2021-04-10T18:27:00Z">
              <w:rPr/>
            </w:rPrChange>
          </w:rPr>
          <w:t>center.y</w:t>
        </w:r>
        <w:proofErr w:type="spellEnd"/>
        <w:proofErr w:type="gramEnd"/>
        <w:r w:rsidR="008D6D3F" w:rsidRPr="008D6D3F">
          <w:rPr>
            <w:rStyle w:val="CodeInline"/>
            <w:rPrChange w:id="1038" w:author="Kelvin Sung" w:date="2021-04-10T18:27:00Z">
              <w:rPr/>
            </w:rPrChange>
          </w:rPr>
          <w:t>)</w:t>
        </w:r>
        <w:r w:rsidR="008D6D3F">
          <w:t xml:space="preserve"> and </w:t>
        </w:r>
        <w:proofErr w:type="spellStart"/>
        <w:r w:rsidR="008D6D3F" w:rsidRPr="008D6D3F">
          <w:rPr>
            <w:rStyle w:val="CodeInline"/>
            <w:rPrChange w:id="1039" w:author="Kelvin Sung" w:date="2021-04-10T18:27:00Z">
              <w:rPr/>
            </w:rPrChange>
          </w:rPr>
          <w:t>WxH</w:t>
        </w:r>
        <w:proofErr w:type="spellEnd"/>
        <w:r w:rsidR="008D6D3F">
          <w:t xml:space="preserve"> are the center and the dimension of the WC system.</w:t>
        </w:r>
      </w:ins>
    </w:p>
    <w:p w14:paraId="7E3664A9" w14:textId="1BF63E96" w:rsidR="00383959" w:rsidRPr="00C223E8" w:rsidDel="008D6D3F" w:rsidRDefault="00383959" w:rsidP="004E6871">
      <w:pPr>
        <w:pStyle w:val="BodyText"/>
        <w:rPr>
          <w:del w:id="1040" w:author="Kelvin Sung" w:date="2021-04-10T18:27:00Z"/>
        </w:rPr>
      </w:pPr>
      <w:del w:id="1041" w:author="Kelvin Sung" w:date="2021-04-10T18:27:00Z">
        <w:r w:rsidRPr="00C223E8" w:rsidDel="008D6D3F">
          <w:delText xml:space="preserve">take advantage of two important functions provided by the </w:delText>
        </w:r>
        <w:r w:rsidRPr="00C223E8" w:rsidDel="008D6D3F">
          <w:rPr>
            <w:rStyle w:val="CodeInline"/>
          </w:rPr>
          <w:delText>glMatrix</w:delText>
        </w:r>
        <w:r w:rsidRPr="00C223E8" w:rsidDel="008D6D3F">
          <w:delText xml:space="preserve"> library</w:delText>
        </w:r>
        <w:r w:rsidR="0066187D" w:rsidDel="008D6D3F">
          <w:fldChar w:fldCharType="begin"/>
        </w:r>
        <w:r w:rsidR="0066187D" w:rsidDel="008D6D3F">
          <w:delInstrText xml:space="preserve"> XE "</w:delInstrText>
        </w:r>
        <w:r w:rsidR="0066187D" w:rsidRPr="00C62ECC" w:rsidDel="008D6D3F">
          <w:rPr>
            <w:rStyle w:val="CodeInline"/>
          </w:rPr>
          <w:delInstrText>World Coordinate (WC) System:glMatrix</w:delInstrText>
        </w:r>
        <w:r w:rsidR="0066187D" w:rsidRPr="00C62ECC" w:rsidDel="008D6D3F">
          <w:delInstrText xml:space="preserve"> library</w:delInstrText>
        </w:r>
        <w:r w:rsidR="0066187D" w:rsidDel="008D6D3F">
          <w:delInstrText xml:space="preserve">" </w:delInstrText>
        </w:r>
        <w:r w:rsidR="0066187D" w:rsidDel="008D6D3F">
          <w:fldChar w:fldCharType="end"/>
        </w:r>
        <w:r w:rsidR="00560236" w:rsidRPr="00C223E8" w:rsidDel="008D6D3F">
          <w:delText>.</w:delText>
        </w:r>
      </w:del>
    </w:p>
    <w:p w14:paraId="07C0A787" w14:textId="482BA3E3" w:rsidR="00383959" w:rsidDel="000865B2" w:rsidRDefault="00F3579A" w:rsidP="000865B2">
      <w:pPr>
        <w:pStyle w:val="Code"/>
        <w:rPr>
          <w:del w:id="1042" w:author="Kelvin Sung" w:date="2021-04-10T18:21:00Z"/>
        </w:rPr>
        <w:pPrChange w:id="1043" w:author="Kelvin Sung" w:date="2021-04-10T18:21:00Z">
          <w:pPr>
            <w:pStyle w:val="BodyText"/>
          </w:pPr>
        </w:pPrChange>
      </w:pPr>
      <w:commentRangeStart w:id="1044"/>
      <w:del w:id="1045" w:author="Kelvin Sung" w:date="2021-04-10T18:21:00Z">
        <w:r w:rsidRPr="00F3579A" w:rsidDel="000865B2">
          <w:rPr>
            <w:noProof w:val="0"/>
          </w:rPr>
          <w:delText>mat4</w:delText>
        </w:r>
        <w:commentRangeEnd w:id="1044"/>
        <w:r w:rsidR="00312BC5" w:rsidDel="000865B2">
          <w:rPr>
            <w:rStyle w:val="CommentReference"/>
            <w:rFonts w:asciiTheme="minorHAnsi" w:hAnsiTheme="minorHAnsi"/>
            <w:noProof w:val="0"/>
          </w:rPr>
          <w:commentReference w:id="1044"/>
        </w:r>
        <w:r w:rsidRPr="00F3579A" w:rsidDel="000865B2">
          <w:rPr>
            <w:noProof w:val="0"/>
          </w:rPr>
          <w:delText xml:space="preserve">.lookAt(viewMatrix, </w:delText>
        </w:r>
      </w:del>
    </w:p>
    <w:p w14:paraId="04E78A89" w14:textId="1A771BA4" w:rsidR="00383959" w:rsidRPr="00C223E8" w:rsidDel="000865B2" w:rsidRDefault="00F3579A" w:rsidP="00BC4335">
      <w:pPr>
        <w:pStyle w:val="Code"/>
        <w:rPr>
          <w:del w:id="1046" w:author="Kelvin Sung" w:date="2021-04-10T18:21:00Z"/>
          <w:noProof w:val="0"/>
        </w:rPr>
      </w:pPr>
      <w:del w:id="1047" w:author="Kelvin Sung" w:date="2021-04-10T18:21:00Z">
        <w:r w:rsidRPr="00F3579A" w:rsidDel="000865B2">
          <w:rPr>
            <w:noProof w:val="0"/>
          </w:rPr>
          <w:delText xml:space="preserve">           [cx, cy, 10],   // (cx,cy) is center of the WC</w:delText>
        </w:r>
      </w:del>
    </w:p>
    <w:p w14:paraId="41BA6EDB" w14:textId="5DF84D57" w:rsidR="00383959" w:rsidRPr="00C223E8" w:rsidDel="000865B2" w:rsidRDefault="00F3579A" w:rsidP="00BC4335">
      <w:pPr>
        <w:pStyle w:val="Code"/>
        <w:rPr>
          <w:del w:id="1048" w:author="Kelvin Sung" w:date="2021-04-10T18:21:00Z"/>
          <w:noProof w:val="0"/>
        </w:rPr>
      </w:pPr>
      <w:del w:id="1049" w:author="Kelvin Sung" w:date="2021-04-10T18:21:00Z">
        <w:r w:rsidRPr="00F3579A" w:rsidDel="000865B2">
          <w:rPr>
            <w:noProof w:val="0"/>
          </w:rPr>
          <w:delText xml:space="preserve">           [cx, cy, 0],    </w:delText>
        </w:r>
      </w:del>
    </w:p>
    <w:p w14:paraId="283B8D2B" w14:textId="584104DC" w:rsidR="00383959" w:rsidRPr="00C223E8" w:rsidDel="000865B2" w:rsidRDefault="00F3579A" w:rsidP="00BC4335">
      <w:pPr>
        <w:pStyle w:val="Code"/>
        <w:rPr>
          <w:del w:id="1050" w:author="Kelvin Sung" w:date="2021-04-10T18:21:00Z"/>
          <w:noProof w:val="0"/>
        </w:rPr>
      </w:pPr>
      <w:del w:id="1051" w:author="Kelvin Sung" w:date="2021-04-10T18:21:00Z">
        <w:r w:rsidRPr="00F3579A" w:rsidDel="000865B2">
          <w:rPr>
            <w:noProof w:val="0"/>
          </w:rPr>
          <w:delText xml:space="preserve">           [0, 1, 0]);     // orientation</w:delText>
        </w:r>
      </w:del>
    </w:p>
    <w:p w14:paraId="0FA37AA6" w14:textId="51644C5B" w:rsidR="00383959" w:rsidRPr="00C223E8" w:rsidDel="000865B2" w:rsidRDefault="00383959" w:rsidP="00BC4335">
      <w:pPr>
        <w:pStyle w:val="Code"/>
        <w:rPr>
          <w:del w:id="1052" w:author="Kelvin Sung" w:date="2021-04-10T18:21:00Z"/>
          <w:noProof w:val="0"/>
        </w:rPr>
      </w:pPr>
    </w:p>
    <w:p w14:paraId="0DA4E57C" w14:textId="08C1B05D" w:rsidR="00383959" w:rsidRPr="00C223E8" w:rsidDel="000865B2" w:rsidRDefault="00F3579A" w:rsidP="00BC4335">
      <w:pPr>
        <w:pStyle w:val="Code"/>
        <w:rPr>
          <w:del w:id="1053" w:author="Kelvin Sung" w:date="2021-04-10T18:21:00Z"/>
          <w:noProof w:val="0"/>
        </w:rPr>
      </w:pPr>
      <w:del w:id="1054" w:author="Kelvin Sung" w:date="2021-04-10T18:21:00Z">
        <w:r w:rsidRPr="00F3579A" w:rsidDel="000865B2">
          <w:rPr>
            <w:noProof w:val="0"/>
          </w:rPr>
          <w:delText>mat4.ortho(projMatrix,</w:delText>
        </w:r>
      </w:del>
    </w:p>
    <w:p w14:paraId="0A047BD9" w14:textId="2B1CBE4D" w:rsidR="00383959" w:rsidRPr="00C223E8" w:rsidDel="000865B2" w:rsidRDefault="00F3579A" w:rsidP="00BC4335">
      <w:pPr>
        <w:pStyle w:val="Code"/>
        <w:rPr>
          <w:del w:id="1055" w:author="Kelvin Sung" w:date="2021-04-10T18:21:00Z"/>
          <w:noProof w:val="0"/>
        </w:rPr>
      </w:pPr>
      <w:del w:id="1056" w:author="Kelvin Sung" w:date="2021-04-10T18:21:00Z">
        <w:r w:rsidRPr="00F3579A" w:rsidDel="000865B2">
          <w:rPr>
            <w:noProof w:val="0"/>
          </w:rPr>
          <w:delText xml:space="preserve">        -distToLeft,    // distant from (cx,cy) to left of WC</w:delText>
        </w:r>
      </w:del>
    </w:p>
    <w:p w14:paraId="690FF757" w14:textId="629484A2" w:rsidR="00383959" w:rsidRPr="00C223E8" w:rsidDel="000865B2" w:rsidRDefault="00F3579A" w:rsidP="00BC4335">
      <w:pPr>
        <w:pStyle w:val="Code"/>
        <w:rPr>
          <w:del w:id="1057" w:author="Kelvin Sung" w:date="2021-04-10T18:21:00Z"/>
          <w:noProof w:val="0"/>
        </w:rPr>
      </w:pPr>
      <w:del w:id="1058" w:author="Kelvin Sung" w:date="2021-04-10T18:21:00Z">
        <w:r w:rsidRPr="00F3579A" w:rsidDel="000865B2">
          <w:rPr>
            <w:noProof w:val="0"/>
          </w:rPr>
          <w:delText xml:space="preserve">         distToRight,   // distant from (cx,cy) to right of WC</w:delText>
        </w:r>
      </w:del>
    </w:p>
    <w:p w14:paraId="2490B7B3" w14:textId="05AF76BB" w:rsidR="00383959" w:rsidRPr="00C223E8" w:rsidDel="000865B2" w:rsidRDefault="00F3579A" w:rsidP="00BC4335">
      <w:pPr>
        <w:pStyle w:val="Code"/>
        <w:rPr>
          <w:del w:id="1059" w:author="Kelvin Sung" w:date="2021-04-10T18:21:00Z"/>
          <w:noProof w:val="0"/>
        </w:rPr>
      </w:pPr>
      <w:del w:id="1060" w:author="Kelvin Sung" w:date="2021-04-10T18:21:00Z">
        <w:r w:rsidRPr="00F3579A" w:rsidDel="000865B2">
          <w:rPr>
            <w:noProof w:val="0"/>
          </w:rPr>
          <w:delText xml:space="preserve">        -distToBottom,  // distant from (cx,cy) to bottom of WC</w:delText>
        </w:r>
      </w:del>
    </w:p>
    <w:p w14:paraId="5EE40180" w14:textId="456FFE54" w:rsidR="00383959" w:rsidRPr="00C223E8" w:rsidDel="000865B2" w:rsidRDefault="00F3579A" w:rsidP="00BC4335">
      <w:pPr>
        <w:pStyle w:val="Code"/>
        <w:rPr>
          <w:del w:id="1061" w:author="Kelvin Sung" w:date="2021-04-10T18:21:00Z"/>
          <w:noProof w:val="0"/>
        </w:rPr>
      </w:pPr>
      <w:del w:id="1062" w:author="Kelvin Sung" w:date="2021-04-10T18:21:00Z">
        <w:r w:rsidRPr="00F3579A" w:rsidDel="000865B2">
          <w:rPr>
            <w:noProof w:val="0"/>
          </w:rPr>
          <w:delText xml:space="preserve">         distToTop,    </w:delText>
        </w:r>
        <w:r w:rsidR="005010CB" w:rsidDel="000865B2">
          <w:rPr>
            <w:noProof w:val="0"/>
          </w:rPr>
          <w:delText xml:space="preserve"> </w:delText>
        </w:r>
        <w:r w:rsidRPr="00F3579A" w:rsidDel="000865B2">
          <w:rPr>
            <w:noProof w:val="0"/>
          </w:rPr>
          <w:delText>// distant from (cx,cy) to top of WC</w:delText>
        </w:r>
      </w:del>
    </w:p>
    <w:p w14:paraId="6C1A8388" w14:textId="190E6B87" w:rsidR="00383959" w:rsidRPr="00C223E8" w:rsidDel="000865B2" w:rsidRDefault="00F3579A" w:rsidP="00BC4335">
      <w:pPr>
        <w:pStyle w:val="Code"/>
        <w:rPr>
          <w:del w:id="1063" w:author="Kelvin Sung" w:date="2021-04-10T18:21:00Z"/>
          <w:noProof w:val="0"/>
        </w:rPr>
      </w:pPr>
      <w:del w:id="1064" w:author="Kelvin Sung" w:date="2021-04-10T18:21:00Z">
        <w:r w:rsidRPr="00F3579A" w:rsidDel="000865B2">
          <w:rPr>
            <w:noProof w:val="0"/>
          </w:rPr>
          <w:delText xml:space="preserve">         0,           </w:delText>
        </w:r>
        <w:r w:rsidR="005010CB" w:rsidDel="000865B2">
          <w:rPr>
            <w:noProof w:val="0"/>
          </w:rPr>
          <w:delText xml:space="preserve">  </w:delText>
        </w:r>
        <w:r w:rsidRPr="00F3579A" w:rsidDel="000865B2">
          <w:rPr>
            <w:noProof w:val="0"/>
          </w:rPr>
          <w:delText xml:space="preserve">// the z-distant to near plane </w:delText>
        </w:r>
      </w:del>
    </w:p>
    <w:p w14:paraId="5034F829" w14:textId="25C68FC6" w:rsidR="00383959" w:rsidRPr="00C223E8" w:rsidDel="000865B2" w:rsidRDefault="00F3579A" w:rsidP="00BC4335">
      <w:pPr>
        <w:pStyle w:val="Code"/>
        <w:rPr>
          <w:del w:id="1065" w:author="Kelvin Sung" w:date="2021-04-10T18:21:00Z"/>
          <w:noProof w:val="0"/>
        </w:rPr>
      </w:pPr>
      <w:del w:id="1066" w:author="Kelvin Sung" w:date="2021-04-10T18:21:00Z">
        <w:r w:rsidRPr="00F3579A" w:rsidDel="000865B2">
          <w:rPr>
            <w:noProof w:val="0"/>
          </w:rPr>
          <w:delText xml:space="preserve">         1000        </w:delText>
        </w:r>
        <w:r w:rsidR="005010CB" w:rsidDel="000865B2">
          <w:rPr>
            <w:noProof w:val="0"/>
          </w:rPr>
          <w:delText xml:space="preserve">   </w:delText>
        </w:r>
        <w:r w:rsidRPr="00F3579A" w:rsidDel="000865B2">
          <w:rPr>
            <w:noProof w:val="0"/>
          </w:rPr>
          <w:delText>// the z-distant to far plane</w:delText>
        </w:r>
      </w:del>
    </w:p>
    <w:p w14:paraId="1B210B32" w14:textId="38A64854" w:rsidR="00383959" w:rsidRPr="00C223E8" w:rsidDel="000865B2" w:rsidRDefault="00F3579A" w:rsidP="00BC4335">
      <w:pPr>
        <w:pStyle w:val="Code"/>
        <w:rPr>
          <w:del w:id="1067" w:author="Kelvin Sung" w:date="2021-04-10T18:21:00Z"/>
          <w:noProof w:val="0"/>
        </w:rPr>
      </w:pPr>
      <w:del w:id="1068" w:author="Kelvin Sung" w:date="2021-04-10T18:21:00Z">
        <w:r w:rsidRPr="00F3579A" w:rsidDel="000865B2">
          <w:rPr>
            <w:noProof w:val="0"/>
          </w:rPr>
          <w:delText xml:space="preserve">    );</w:delText>
        </w:r>
      </w:del>
    </w:p>
    <w:p w14:paraId="5DB74FE2" w14:textId="518C9624" w:rsidR="00383959" w:rsidRPr="00C223E8" w:rsidDel="008D6D3F" w:rsidRDefault="00383959" w:rsidP="004E6871">
      <w:pPr>
        <w:pStyle w:val="BodyText"/>
        <w:rPr>
          <w:del w:id="1069" w:author="Kelvin Sung" w:date="2021-04-10T18:27:00Z"/>
        </w:rPr>
      </w:pPr>
      <w:del w:id="1070" w:author="Kelvin Sung" w:date="2021-04-10T18:27:00Z">
        <w:r w:rsidRPr="00C223E8" w:rsidDel="008D6D3F">
          <w:delText xml:space="preserve">As shown, the </w:delText>
        </w:r>
        <w:r w:rsidRPr="00C223E8" w:rsidDel="008D6D3F">
          <w:rPr>
            <w:rStyle w:val="CodeInline"/>
          </w:rPr>
          <w:delText>mat4.lookAt()</w:delText>
        </w:r>
        <w:r w:rsidRPr="00C223E8" w:rsidDel="008D6D3F">
          <w:delText xml:space="preserve"> function defines the center</w:delText>
        </w:r>
        <w:r w:rsidR="00A92A3B" w:rsidDel="008D6D3F">
          <w:delText>,</w:delText>
        </w:r>
        <w:r w:rsidRPr="00C223E8" w:rsidDel="008D6D3F">
          <w:delText xml:space="preserve"> and the </w:delText>
        </w:r>
        <w:r w:rsidRPr="00C223E8" w:rsidDel="008D6D3F">
          <w:rPr>
            <w:rStyle w:val="CodeInline"/>
          </w:rPr>
          <w:delText>mat4.ortho()</w:delText>
        </w:r>
        <w:r w:rsidRPr="00C223E8" w:rsidDel="008D6D3F">
          <w:delText xml:space="preserve"> function defines the dimension of the </w:delText>
        </w:r>
        <w:r w:rsidR="004C34C2" w:rsidRPr="00C223E8" w:rsidDel="008D6D3F">
          <w:delText>WC</w:delText>
        </w:r>
        <w:r w:rsidRPr="00C223E8" w:rsidDel="008D6D3F">
          <w:delText>. In both cases, results are returned as matrix operators</w:delText>
        </w:r>
        <w:r w:rsidR="00A92A3B" w:rsidDel="008D6D3F">
          <w:delText>:</w:delText>
        </w:r>
        <w:r w:rsidRPr="00C223E8" w:rsidDel="008D6D3F">
          <w:delText xml:space="preserve"> the </w:delText>
        </w:r>
        <w:r w:rsidR="00F53854" w:rsidRPr="00C223E8" w:rsidDel="008D6D3F">
          <w:delText>View matrix (</w:delText>
        </w:r>
        <w:r w:rsidRPr="00C223E8" w:rsidDel="008D6D3F">
          <w:rPr>
            <w:rStyle w:val="CodeInline"/>
          </w:rPr>
          <w:delText>viewMatrix</w:delText>
        </w:r>
        <w:r w:rsidR="00F53854" w:rsidRPr="00C223E8" w:rsidDel="008D6D3F">
          <w:delText xml:space="preserve">) </w:delText>
        </w:r>
        <w:r w:rsidRPr="00C223E8" w:rsidDel="008D6D3F">
          <w:delText>and</w:delText>
        </w:r>
        <w:r w:rsidR="00F53854" w:rsidRPr="00C223E8" w:rsidDel="008D6D3F">
          <w:delText xml:space="preserve"> the Projection matrix (</w:delText>
        </w:r>
        <w:r w:rsidRPr="00C223E8" w:rsidDel="008D6D3F">
          <w:rPr>
            <w:rStyle w:val="CodeInline"/>
          </w:rPr>
          <w:delText>projMatrix</w:delText>
        </w:r>
        <w:r w:rsidR="00F53854" w:rsidRPr="00C223E8" w:rsidDel="008D6D3F">
          <w:delText>).</w:delText>
        </w:r>
        <w:r w:rsidR="00621C12" w:rsidRPr="00C223E8" w:rsidDel="008D6D3F">
          <w:delText xml:space="preserve"> </w:delText>
        </w:r>
        <w:r w:rsidRPr="00C223E8" w:rsidDel="008D6D3F">
          <w:delText xml:space="preserve">Since this book focuses on the 2D space, for now you do not need to be concerned with the z-component of </w:delText>
        </w:r>
        <w:r w:rsidR="00CC58C8" w:rsidRPr="00C223E8" w:rsidDel="008D6D3F">
          <w:delText xml:space="preserve">the </w:delText>
        </w:r>
        <w:r w:rsidRPr="00C223E8" w:rsidDel="008D6D3F">
          <w:delText xml:space="preserve">parameters. Notice that the distances in the </w:delText>
        </w:r>
        <w:r w:rsidRPr="00C223E8" w:rsidDel="008D6D3F">
          <w:rPr>
            <w:rStyle w:val="CodeInline"/>
          </w:rPr>
          <w:delText>mat4.ortho()</w:delText>
        </w:r>
        <w:r w:rsidRPr="00C223E8" w:rsidDel="008D6D3F">
          <w:delText xml:space="preserve"> function are signed</w:delText>
        </w:r>
        <w:r w:rsidR="00A92A3B" w:rsidDel="008D6D3F">
          <w:delText xml:space="preserve"> </w:delText>
        </w:r>
        <w:r w:rsidRPr="00C223E8" w:rsidDel="008D6D3F">
          <w:delText>quantities</w:delText>
        </w:r>
        <w:r w:rsidR="00A92A3B" w:rsidDel="008D6D3F">
          <w:delText xml:space="preserve">; </w:delText>
        </w:r>
        <w:r w:rsidR="00560236" w:rsidRPr="00C223E8" w:rsidDel="008D6D3F">
          <w:delText>in other words</w:delText>
        </w:r>
        <w:r w:rsidRPr="00C223E8" w:rsidDel="008D6D3F">
          <w:delText>,</w:delText>
        </w:r>
        <w:r w:rsidR="00A92A3B" w:rsidDel="008D6D3F">
          <w:delText xml:space="preserve"> the</w:delText>
        </w:r>
        <w:r w:rsidRPr="00C223E8" w:rsidDel="008D6D3F">
          <w:delText xml:space="preserve"> distance to the right/up is positive</w:delText>
        </w:r>
        <w:r w:rsidR="00A92A3B" w:rsidDel="008D6D3F">
          <w:delText>,</w:delText>
        </w:r>
        <w:r w:rsidRPr="00C223E8" w:rsidDel="008D6D3F">
          <w:delText xml:space="preserve"> while</w:delText>
        </w:r>
        <w:r w:rsidR="00A92A3B" w:rsidRPr="00A92A3B" w:rsidDel="008D6D3F">
          <w:delText xml:space="preserve"> </w:delText>
        </w:r>
        <w:r w:rsidR="00A92A3B" w:rsidDel="008D6D3F">
          <w:delText>the</w:delText>
        </w:r>
        <w:r w:rsidR="00A92A3B" w:rsidRPr="00AC3427" w:rsidDel="008D6D3F">
          <w:delText xml:space="preserve"> distance</w:delText>
        </w:r>
        <w:r w:rsidRPr="00C223E8" w:rsidDel="008D6D3F">
          <w:delText xml:space="preserve"> to the left/bottom is negative. For example, 5 units to the left is -5. </w:delText>
        </w:r>
      </w:del>
    </w:p>
    <w:p w14:paraId="5C807F52" w14:textId="00164388" w:rsidR="00383959" w:rsidRPr="00C223E8" w:rsidDel="008D6D3F" w:rsidRDefault="00383959" w:rsidP="004E6871">
      <w:pPr>
        <w:pStyle w:val="BodyText"/>
        <w:rPr>
          <w:del w:id="1071" w:author="Kelvin Sung" w:date="2021-04-10T18:27:00Z"/>
        </w:rPr>
      </w:pPr>
      <w:del w:id="1072" w:author="Kelvin Sung" w:date="2021-04-10T18:27:00Z">
        <w:r w:rsidRPr="00C223E8" w:rsidDel="008D6D3F">
          <w:delText xml:space="preserve">The View-Projection transform operator, </w:delText>
        </w:r>
        <w:r w:rsidRPr="00C223E8" w:rsidDel="008D6D3F">
          <w:rPr>
            <w:rStyle w:val="CodeInline"/>
          </w:rPr>
          <w:delText>vpMatrix</w:delText>
        </w:r>
        <w:r w:rsidR="0066187D" w:rsidDel="008D6D3F">
          <w:rPr>
            <w:rStyle w:val="CodeInline"/>
          </w:rPr>
          <w:fldChar w:fldCharType="begin"/>
        </w:r>
        <w:r w:rsidR="0066187D" w:rsidDel="008D6D3F">
          <w:delInstrText xml:space="preserve"> XE "</w:delInstrText>
        </w:r>
        <w:r w:rsidR="0066187D" w:rsidRPr="00C62ECC" w:rsidDel="008D6D3F">
          <w:delInstrText xml:space="preserve">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0066187D" w:rsidDel="008D6D3F">
          <w:rPr>
            <w:rStyle w:val="CodeInline"/>
          </w:rPr>
          <w:fldChar w:fldCharType="begin"/>
        </w:r>
        <w:r w:rsidR="0066187D" w:rsidDel="008D6D3F">
          <w:delInstrText xml:space="preserve"> XE "</w:delInstrText>
        </w:r>
        <w:r w:rsidR="0066187D" w:rsidRPr="00C62ECC" w:rsidDel="008D6D3F">
          <w:delInstrText xml:space="preserve">World Coordinate (WC) System: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Pr="00C223E8" w:rsidDel="008D6D3F">
          <w:delText xml:space="preserve">, is simply the concatenation of the </w:delText>
        </w:r>
        <w:r w:rsidR="005A7824" w:rsidRPr="00C223E8" w:rsidDel="008D6D3F">
          <w:delText xml:space="preserve">View and Projection matrices, the </w:delText>
        </w:r>
        <w:r w:rsidRPr="00C223E8" w:rsidDel="008D6D3F">
          <w:delText xml:space="preserve">results from the </w:delText>
        </w:r>
        <w:r w:rsidRPr="00C223E8" w:rsidDel="008D6D3F">
          <w:rPr>
            <w:rStyle w:val="CodeInline"/>
          </w:rPr>
          <w:delText>mat4.lookAt()</w:delText>
        </w:r>
        <w:r w:rsidRPr="00C223E8" w:rsidDel="008D6D3F">
          <w:delText xml:space="preserve"> and </w:delText>
        </w:r>
        <w:r w:rsidRPr="00C223E8" w:rsidDel="008D6D3F">
          <w:rPr>
            <w:rStyle w:val="CodeInline"/>
          </w:rPr>
          <w:delText>mat4.ortho()</w:delText>
        </w:r>
        <w:r w:rsidRPr="00C223E8" w:rsidDel="008D6D3F">
          <w:delText xml:space="preserve"> functions</w:delText>
        </w:r>
        <w:r w:rsidR="00A92A3B" w:rsidDel="008D6D3F">
          <w:delText>.</w:delText>
        </w:r>
      </w:del>
    </w:p>
    <w:p w14:paraId="48A14E0C" w14:textId="5EA09D50" w:rsidR="008E4CD3" w:rsidRPr="00C223E8" w:rsidDel="008D6D3F" w:rsidRDefault="008E4CD3" w:rsidP="00357AF9">
      <w:pPr>
        <w:pStyle w:val="Equation"/>
        <w:rPr>
          <w:del w:id="1073" w:author="Kelvin Sung" w:date="2021-04-10T18:27:00Z"/>
        </w:rPr>
      </w:pPr>
      <w:del w:id="1074" w:author="Kelvin Sung" w:date="2021-04-10T18:27:00Z">
        <w:r w:rsidRPr="00C223E8" w:rsidDel="008D6D3F">
          <w:delText>vpMatrix = projMatrix x viewMatrix</w:delText>
        </w:r>
      </w:del>
    </w:p>
    <w:p w14:paraId="6F3BF35B" w14:textId="29DB7AB2" w:rsidR="00383959" w:rsidRPr="00C223E8" w:rsidDel="008D6D3F" w:rsidRDefault="00855BB5" w:rsidP="00BC4335">
      <w:pPr>
        <w:pStyle w:val="NoteTipCaution"/>
        <w:rPr>
          <w:del w:id="1075" w:author="Kelvin Sung" w:date="2021-04-10T18:27:00Z"/>
        </w:rPr>
      </w:pPr>
      <w:del w:id="1076" w:author="Kelvin Sung" w:date="2021-04-10T18:27:00Z">
        <w:r w:rsidRPr="00C223E8" w:rsidDel="008D6D3F">
          <w:rPr>
            <w:b/>
          </w:rPr>
          <w:delText>Note</w:delText>
        </w:r>
        <w:r w:rsidRPr="00C223E8" w:rsidDel="008D6D3F">
          <w:rPr>
            <w:b/>
          </w:rPr>
          <w:tab/>
        </w:r>
        <w:r w:rsidR="00383959" w:rsidRPr="00C223E8" w:rsidDel="008D6D3F">
          <w:delText xml:space="preserve">Interested readers can consult a 3D </w:delText>
        </w:r>
        <w:r w:rsidR="00560236" w:rsidRPr="00C223E8" w:rsidDel="008D6D3F">
          <w:delText xml:space="preserve">computer graphics </w:delText>
        </w:r>
        <w:r w:rsidR="00383959" w:rsidRPr="00C223E8" w:rsidDel="008D6D3F">
          <w:delText xml:space="preserve">reference book to learn more about the View and Projection transforms. </w:delText>
        </w:r>
      </w:del>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077"/>
      <w:proofErr w:type="spellStart"/>
      <w:r w:rsidRPr="00F3579A">
        <w:rPr>
          <w:noProof w:val="0"/>
        </w:rPr>
        <w:t>gl</w:t>
      </w:r>
      <w:commentRangeEnd w:id="1077"/>
      <w:r w:rsidR="00312BC5">
        <w:rPr>
          <w:rStyle w:val="CommentReference"/>
          <w:rFonts w:asciiTheme="minorHAnsi" w:hAnsiTheme="minorHAnsi"/>
          <w:noProof w:val="0"/>
        </w:rPr>
        <w:commentReference w:id="1077"/>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45F9BE68" w14:textId="78A09968" w:rsidR="005E3A42" w:rsidRPr="00C223E8" w:rsidDel="002B7E4A" w:rsidRDefault="00383959" w:rsidP="004E6871">
      <w:pPr>
        <w:pStyle w:val="BodyText"/>
        <w:rPr>
          <w:del w:id="1078" w:author="Kelvin Sung" w:date="2021-04-10T18:47:00Z"/>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del w:id="1079" w:author="Kelvin Sung" w:date="2021-04-10T18:42:00Z">
        <w:r w:rsidR="007C720D" w:rsidRPr="00C223E8" w:rsidDel="00CC7159">
          <w:delText>V</w:delText>
        </w:r>
        <w:r w:rsidRPr="00C223E8" w:rsidDel="00CC7159">
          <w:delText>iew-</w:delText>
        </w:r>
        <w:r w:rsidR="007C720D" w:rsidRPr="00C223E8" w:rsidDel="00CC7159">
          <w:delText>P</w:delText>
        </w:r>
        <w:r w:rsidRPr="00C223E8" w:rsidDel="00CC7159">
          <w:delText>rojection</w:delText>
        </w:r>
      </w:del>
      <w:ins w:id="1080" w:author="Kelvin Sung" w:date="2021-04-10T18:42:00Z">
        <w:r w:rsidR="00CC7159">
          <w:t>Camera</w:t>
        </w:r>
      </w:ins>
      <w:r w:rsidRPr="00C223E8">
        <w:t xml:space="preserve"> transform and drawing with a </w:t>
      </w:r>
      <w:r w:rsidR="00074EE6" w:rsidRPr="00C223E8">
        <w:t>v</w:t>
      </w:r>
      <w:r w:rsidRPr="00C223E8">
        <w:t>iewport</w:t>
      </w:r>
      <w:r w:rsidR="00560236" w:rsidRPr="00C223E8">
        <w:t>.</w:t>
      </w:r>
    </w:p>
    <w:p w14:paraId="0E3F1E08" w14:textId="3C9343E6" w:rsidR="00383959" w:rsidRDefault="009517D7" w:rsidP="002B7E4A">
      <w:pPr>
        <w:pStyle w:val="BodyText"/>
        <w:rPr>
          <w:ins w:id="1081" w:author="Kelvin Sung" w:date="2021-04-10T18:45:00Z"/>
        </w:rPr>
        <w:pPrChange w:id="1082" w:author="Kelvin Sung" w:date="2021-04-10T18:47:00Z">
          <w:pPr>
            <w:pStyle w:val="Figure"/>
          </w:pPr>
        </w:pPrChange>
      </w:pPr>
      <w:del w:id="1083" w:author="Kelvin Sung" w:date="2021-04-10T18:41:00Z">
        <w:r w:rsidDel="00B62FD2">
          <w:rPr>
            <w:noProof/>
          </w:rPr>
          <w:drawing>
            <wp:inline distT="0" distB="0" distL="0" distR="0" wp14:anchorId="1510FDF0" wp14:editId="57304ED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del>
    </w:p>
    <w:p w14:paraId="2D5269DA" w14:textId="4735DBFC" w:rsidR="005E3A42" w:rsidRPr="005E3A42" w:rsidRDefault="005E3A42" w:rsidP="005E3A42">
      <w:pPr>
        <w:rPr>
          <w:lang w:eastAsia="en-US"/>
          <w:rPrChange w:id="1084" w:author="Kelvin Sung" w:date="2021-04-10T18:45:00Z">
            <w:rPr/>
          </w:rPrChange>
        </w:rPr>
        <w:pPrChange w:id="1085" w:author="Kelvin Sung" w:date="2021-04-10T18:45:00Z">
          <w:pPr>
            <w:pStyle w:val="Figure"/>
          </w:pPr>
        </w:pPrChange>
      </w:pPr>
      <w:ins w:id="1086" w:author="Kelvin Sung" w:date="2021-04-10T18:45:00Z">
        <w:r>
          <w:rPr>
            <w:noProof/>
            <w:lang w:eastAsia="en-US"/>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2">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32E995DC" w:rsidR="00383959" w:rsidRPr="00C223E8" w:rsidRDefault="00383959" w:rsidP="00BC4335">
      <w:pPr>
        <w:pStyle w:val="Heading2"/>
      </w:pPr>
      <w:r w:rsidRPr="00C223E8">
        <w:lastRenderedPageBreak/>
        <w:t xml:space="preserve">The </w:t>
      </w:r>
      <w:del w:id="1087" w:author="Kelvin Sung" w:date="2021-04-10T18:47:00Z">
        <w:r w:rsidRPr="00C223E8" w:rsidDel="002B7E4A">
          <w:delText xml:space="preserve">View Projection </w:delText>
        </w:r>
      </w:del>
      <w:ins w:id="1088" w:author="Kelvin Sung" w:date="2021-04-10T18:47:00Z">
        <w:r w:rsidR="002B7E4A">
          <w:t xml:space="preserve">Camera Transform </w:t>
        </w:r>
      </w:ins>
      <w:r w:rsidRPr="00C223E8">
        <w:t>and Viewport Project</w:t>
      </w:r>
    </w:p>
    <w:p w14:paraId="4CA2BCD5" w14:textId="38A66C9B" w:rsidR="00383959" w:rsidRPr="00C223E8" w:rsidRDefault="00383959" w:rsidP="00BC4335">
      <w:pPr>
        <w:pStyle w:val="BodyTextFirst"/>
      </w:pPr>
      <w:r w:rsidRPr="00C223E8">
        <w:t xml:space="preserve">This project demonstrates how to use </w:t>
      </w:r>
      <w:ins w:id="1089" w:author="Kelvin Sung" w:date="2021-04-10T18:50:00Z">
        <w:r w:rsidR="007922B5">
          <w:t xml:space="preserve">the Camera </w:t>
        </w:r>
      </w:ins>
      <w:del w:id="1090" w:author="Kelvin Sung" w:date="2021-04-10T18:50:00Z">
        <w:r w:rsidRPr="00C223E8" w:rsidDel="007922B5">
          <w:delText xml:space="preserve">a View-Projection </w:delText>
        </w:r>
      </w:del>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del w:id="1091" w:author="Kelvin Sung" w:date="2021-04-10T18:50:00Z">
        <w:r w:rsidRPr="00C223E8" w:rsidDel="007922B5">
          <w:delText>View</w:delText>
        </w:r>
        <w:r w:rsidR="00A93BD9" w:rsidRPr="00C223E8" w:rsidDel="007922B5">
          <w:delText xml:space="preserve"> </w:delText>
        </w:r>
        <w:r w:rsidRPr="00C223E8" w:rsidDel="007922B5">
          <w:delText xml:space="preserve">Projection </w:delText>
        </w:r>
      </w:del>
      <w:ins w:id="1092" w:author="Kelvin Sung" w:date="2021-04-10T18:50:00Z">
        <w:r w:rsidR="007922B5">
          <w:t xml:space="preserve">Camera Transform </w:t>
        </w:r>
      </w:ins>
      <w:r w:rsidRPr="00C223E8">
        <w:t>and Viewport project.</w:t>
      </w:r>
      <w:r w:rsidR="0009026D" w:rsidRPr="00C223E8">
        <w:t xml:space="preserve"> The source code to this project is defined in the </w:t>
      </w:r>
      <w:del w:id="1093" w:author="Kelvin Sung" w:date="2021-04-10T18:47:00Z">
        <w:r w:rsidR="0009026D" w:rsidRPr="00C223E8" w:rsidDel="00494E15">
          <w:rPr>
            <w:rStyle w:val="CodeInline"/>
          </w:rPr>
          <w:delText>C</w:delText>
        </w:r>
      </w:del>
      <w:ins w:id="1094" w:author="Kelvin Sung" w:date="2021-04-10T18:47:00Z">
        <w:r w:rsidR="00494E15">
          <w:rPr>
            <w:rStyle w:val="CodeInline"/>
          </w:rPr>
          <w:t>c</w:t>
        </w:r>
      </w:ins>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32B7ECE9"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del w:id="1095" w:author="Kelvin Sung" w:date="2021-04-10T18:51:00Z">
        <w:r w:rsidRPr="00C223E8" w:rsidDel="009F4D7C">
          <w:delText xml:space="preserve">View Projection </w:delText>
        </w:r>
      </w:del>
      <w:ins w:id="1096" w:author="Kelvin Sung" w:date="2021-04-10T18:51:00Z">
        <w:r w:rsidR="009F4D7C">
          <w:t xml:space="preserve">Camera Transform </w:t>
        </w:r>
      </w:ins>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057EF925" w:rsidR="00383959" w:rsidRPr="00C223E8" w:rsidRDefault="00383959" w:rsidP="00BC4335">
      <w:pPr>
        <w:pStyle w:val="Bullet"/>
      </w:pPr>
      <w:r w:rsidRPr="00C223E8">
        <w:t xml:space="preserve">To understand </w:t>
      </w:r>
      <w:r w:rsidR="00A92A3B">
        <w:t xml:space="preserve">the </w:t>
      </w:r>
      <w:del w:id="1097" w:author="Kelvin Sung" w:date="2021-04-10T18:51:00Z">
        <w:r w:rsidRPr="00C223E8" w:rsidDel="00F60496">
          <w:delText xml:space="preserve">View and Projection </w:delText>
        </w:r>
      </w:del>
      <w:ins w:id="1098" w:author="Kelvin Sung" w:date="2021-04-10T18:51:00Z">
        <w:r w:rsidR="00F60496">
          <w:t xml:space="preserve">Camera </w:t>
        </w:r>
      </w:ins>
      <w:r w:rsidRPr="00C223E8">
        <w:t>transform</w:t>
      </w:r>
      <w:del w:id="1099" w:author="Kelvin Sung" w:date="2021-04-10T18:51:00Z">
        <w:r w:rsidRPr="00C223E8" w:rsidDel="00F60496">
          <w:delText>ations</w:delText>
        </w:r>
      </w:del>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6360078A" w:rsidR="00383959" w:rsidRPr="00C223E8" w:rsidRDefault="00383959" w:rsidP="004E6871">
      <w:pPr>
        <w:pStyle w:val="BodyText"/>
      </w:pPr>
      <w:r w:rsidRPr="00C223E8">
        <w:t xml:space="preserve">You are now ready to modify the game engine to support the </w:t>
      </w:r>
      <w:del w:id="1100" w:author="Kelvin Sung" w:date="2021-04-10T18:52:00Z">
        <w:r w:rsidRPr="00C223E8" w:rsidDel="00F60496">
          <w:delText xml:space="preserve">View-Projection </w:delText>
        </w:r>
      </w:del>
      <w:ins w:id="1101" w:author="Kelvin Sung" w:date="2021-04-10T18:52:00Z">
        <w:r w:rsidR="00F60496">
          <w:t xml:space="preserve">Camera </w:t>
        </w:r>
      </w:ins>
      <w:r w:rsidRPr="00C223E8">
        <w:t>transform to define your own WC and the corresponding viewport for drawing. The first step is to modify the shaders to support a new transform operator.</w:t>
      </w:r>
    </w:p>
    <w:p w14:paraId="1A22290B" w14:textId="3FE888CB" w:rsidR="00383959" w:rsidRPr="00C223E8" w:rsidRDefault="00383959" w:rsidP="00BC4335">
      <w:pPr>
        <w:pStyle w:val="Heading3"/>
      </w:pPr>
      <w:r w:rsidRPr="00C223E8">
        <w:lastRenderedPageBreak/>
        <w:t xml:space="preserve">Modifying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del w:id="1102" w:author="Kelvin Sung" w:date="2021-04-10T18:52:00Z">
        <w:r w:rsidRPr="00C223E8" w:rsidDel="001C4E1B">
          <w:delText xml:space="preserve">View-Projection </w:delText>
        </w:r>
      </w:del>
      <w:ins w:id="1103" w:author="Kelvin Sung" w:date="2021-04-10T18:52:00Z">
        <w:r w:rsidR="001C4E1B">
          <w:t xml:space="preserve">Camera </w:t>
        </w:r>
      </w:ins>
      <w:r w:rsidR="00F300EA" w:rsidRPr="00C223E8">
        <w:t>T</w:t>
      </w:r>
      <w:r w:rsidRPr="00C223E8">
        <w:t>ransform</w:t>
      </w:r>
    </w:p>
    <w:p w14:paraId="2B8D4DC2" w14:textId="14DA8FDF" w:rsidR="00383959" w:rsidRPr="00C223E8" w:rsidRDefault="00383959" w:rsidP="00BC4335">
      <w:pPr>
        <w:pStyle w:val="BodyTextFirst"/>
      </w:pPr>
      <w:r w:rsidRPr="00C223E8">
        <w:t xml:space="preserve">Relatively minor changes are required to add the support for the </w:t>
      </w:r>
      <w:del w:id="1104" w:author="Kelvin Sung" w:date="2021-04-10T18:52:00Z">
        <w:r w:rsidRPr="00C223E8" w:rsidDel="004C50A8">
          <w:delText xml:space="preserve">View-Projection </w:delText>
        </w:r>
      </w:del>
      <w:ins w:id="1105" w:author="Kelvin Sung" w:date="2021-04-10T18:52:00Z">
        <w:r w:rsidR="004C50A8">
          <w:t xml:space="preserve">Camera </w:t>
        </w:r>
      </w:ins>
      <w:r w:rsidRPr="00C223E8">
        <w:t>transform</w:t>
      </w:r>
      <w:r w:rsidR="00A92A3B">
        <w:t>.</w:t>
      </w:r>
    </w:p>
    <w:p w14:paraId="66ECDF3F" w14:textId="4D8E421F"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del w:id="1106" w:author="Kelvin Sung" w:date="2021-04-10T18:52:00Z">
        <w:r w:rsidRPr="00C223E8" w:rsidDel="004C50A8">
          <w:delText xml:space="preserve">View-Projection </w:delText>
        </w:r>
      </w:del>
      <w:ins w:id="1107" w:author="Kelvin Sung" w:date="2021-04-10T18:52:00Z">
        <w:r w:rsidR="004C50A8">
          <w:t xml:space="preserve">Camera </w:t>
        </w:r>
      </w:ins>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4E6871">
      <w:pPr>
        <w:pStyle w:val="BodyText"/>
      </w:pPr>
      <w:r w:rsidRPr="00C223E8">
        <w:t xml:space="preserve">Recall that the order of matrix operations is important. In this case, the </w:t>
      </w:r>
      <w:commentRangeStart w:id="1108"/>
      <w:proofErr w:type="spellStart"/>
      <w:r w:rsidRPr="00C223E8">
        <w:rPr>
          <w:rStyle w:val="CodeInline"/>
        </w:rPr>
        <w:t>uModel</w:t>
      </w:r>
      <w:r w:rsidR="00312BC5">
        <w:rPr>
          <w:rStyle w:val="CodeInline"/>
        </w:rPr>
        <w:t>XformMatrix</w:t>
      </w:r>
      <w:commentRangeEnd w:id="1108"/>
      <w:proofErr w:type="spellEnd"/>
      <w:r w:rsidR="00312BC5">
        <w:rPr>
          <w:rStyle w:val="CommentReference"/>
          <w:rFonts w:asciiTheme="minorHAnsi" w:hAnsiTheme="minorHAnsi"/>
        </w:rPr>
        <w:commentReference w:id="1108"/>
      </w:r>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3452D802" w:rsidR="00383959" w:rsidRPr="00C223E8" w:rsidRDefault="00383959" w:rsidP="00BC4335">
      <w:pPr>
        <w:pStyle w:val="Heading3"/>
      </w:pPr>
      <w:r w:rsidRPr="00C223E8">
        <w:t xml:space="preserve">Modifying </w:t>
      </w:r>
      <w:commentRangeStart w:id="1109"/>
      <w:del w:id="1110" w:author="Kelvin Sung" w:date="2021-04-10T18:55:00Z">
        <w:r w:rsidRPr="00C223E8" w:rsidDel="004C50A8">
          <w:delText>SimpleVertex</w:delText>
        </w:r>
        <w:commentRangeEnd w:id="1109"/>
        <w:r w:rsidR="00312BC5" w:rsidDel="004C50A8">
          <w:rPr>
            <w:rStyle w:val="CommentReference"/>
            <w:rFonts w:asciiTheme="minorHAnsi" w:hAnsiTheme="minorHAnsi"/>
            <w:b w:val="0"/>
          </w:rPr>
          <w:commentReference w:id="1109"/>
        </w:r>
        <w:r w:rsidR="003E168C" w:rsidDel="004C50A8">
          <w:fldChar w:fldCharType="begin"/>
        </w:r>
        <w:r w:rsidR="003E168C" w:rsidDel="004C50A8">
          <w:delInstrText xml:space="preserve"> XE "</w:delInstrText>
        </w:r>
        <w:r w:rsidR="003E168C" w:rsidRPr="00C62ECC" w:rsidDel="004C50A8">
          <w:delInstrText>View-Projection transform:SimpleVertex modification</w:delInstrText>
        </w:r>
        <w:r w:rsidR="003E168C" w:rsidDel="004C50A8">
          <w:delInstrText xml:space="preserve">" </w:delInstrText>
        </w:r>
        <w:r w:rsidR="003E168C" w:rsidDel="004C50A8">
          <w:fldChar w:fldCharType="end"/>
        </w:r>
        <w:r w:rsidRPr="00C223E8" w:rsidDel="004C50A8">
          <w:delText xml:space="preserve"> </w:delText>
        </w:r>
      </w:del>
      <w:ins w:id="1111" w:author="Kelvin Sung" w:date="2021-04-10T18:55:00Z">
        <w:r w:rsidR="004C50A8" w:rsidRPr="00C223E8">
          <w:t>Simple</w:t>
        </w:r>
        <w:r w:rsidR="004C50A8">
          <w:t xml:space="preserve">Shader </w:t>
        </w:r>
      </w:ins>
      <w:r w:rsidRPr="00C223E8">
        <w:t xml:space="preserve">to </w:t>
      </w:r>
      <w:r w:rsidR="00F300EA" w:rsidRPr="00C223E8">
        <w:t>S</w:t>
      </w:r>
      <w:r w:rsidRPr="00C223E8">
        <w:t xml:space="preserve">upport </w:t>
      </w:r>
      <w:r w:rsidR="00BB226D">
        <w:t xml:space="preserve">the </w:t>
      </w:r>
      <w:del w:id="1112" w:author="Kelvin Sung" w:date="2021-04-10T18:55:00Z">
        <w:r w:rsidRPr="00C223E8" w:rsidDel="004C50A8">
          <w:delText xml:space="preserve">View-Projection </w:delText>
        </w:r>
      </w:del>
      <w:ins w:id="1113" w:author="Kelvin Sung" w:date="2021-04-10T18:55:00Z">
        <w:r w:rsidR="004C50A8">
          <w:t xml:space="preserve">Camera </w:t>
        </w:r>
      </w:ins>
      <w:r w:rsidR="00F300EA" w:rsidRPr="00C223E8">
        <w:t>T</w:t>
      </w:r>
      <w:r w:rsidRPr="00C223E8">
        <w:t>ransform</w:t>
      </w:r>
    </w:p>
    <w:p w14:paraId="70CB70A4" w14:textId="471236C4" w:rsidR="00383959" w:rsidRPr="00C223E8" w:rsidRDefault="00383959" w:rsidP="00BC4335">
      <w:pPr>
        <w:pStyle w:val="BodyTextFirst"/>
      </w:pPr>
      <w:r w:rsidRPr="00C223E8">
        <w:t xml:space="preserve">The </w:t>
      </w:r>
      <w:del w:id="1114" w:author="Kelvin Sung" w:date="2021-04-10T18:56:00Z">
        <w:r w:rsidR="00C04D6C" w:rsidDel="00B174B4">
          <w:rPr>
            <w:rStyle w:val="CodeInline"/>
          </w:rPr>
          <w:delText>s</w:delText>
        </w:r>
      </w:del>
      <w:ins w:id="1115" w:author="Kelvin Sung" w:date="2021-04-10T18:56:00Z">
        <w:r w:rsidR="00B174B4">
          <w:rPr>
            <w:rStyle w:val="CodeInline"/>
          </w:rPr>
          <w:t>S</w:t>
        </w:r>
      </w:ins>
      <w:r w:rsidR="00C04D6C">
        <w:rPr>
          <w:rStyle w:val="CodeInline"/>
        </w:rPr>
        <w:t>imple</w:t>
      </w:r>
      <w:ins w:id="1116" w:author="Kelvin Sung" w:date="2021-04-10T18:55:00Z">
        <w:r w:rsidR="00B174B4">
          <w:rPr>
            <w:rStyle w:val="CodeInline"/>
          </w:rPr>
          <w:t>S</w:t>
        </w:r>
      </w:ins>
      <w:del w:id="1117" w:author="Kelvin Sung" w:date="2021-04-10T18:55:00Z">
        <w:r w:rsidR="00C04D6C" w:rsidDel="00B174B4">
          <w:rPr>
            <w:rStyle w:val="CodeInline"/>
          </w:rPr>
          <w:delText>_s</w:delText>
        </w:r>
      </w:del>
      <w:r w:rsidR="00C04D6C">
        <w:rPr>
          <w:rStyle w:val="CodeInline"/>
        </w:rPr>
        <w:t>hader</w:t>
      </w:r>
      <w:r w:rsidRPr="00C223E8">
        <w:t xml:space="preserve"> object must be modified to </w:t>
      </w:r>
      <w:ins w:id="1118" w:author="Kelvin Sung" w:date="2021-04-10T18:56:00Z">
        <w:r w:rsidR="003C5DCF">
          <w:t xml:space="preserve">access and </w:t>
        </w:r>
      </w:ins>
      <w:r w:rsidRPr="00C223E8">
        <w:t xml:space="preserve">pass the </w:t>
      </w:r>
      <w:del w:id="1119" w:author="Kelvin Sung" w:date="2021-04-10T18:56:00Z">
        <w:r w:rsidRPr="00C223E8" w:rsidDel="003C5DCF">
          <w:delText xml:space="preserve">View-Projection </w:delText>
        </w:r>
      </w:del>
      <w:ins w:id="1120" w:author="Kelvin Sung" w:date="2021-04-10T18:56:00Z">
        <w:r w:rsidR="003C5DCF">
          <w:t xml:space="preserve">Camera transform </w:t>
        </w:r>
      </w:ins>
      <w:r w:rsidRPr="00C223E8">
        <w:t>matrix to the vertex shader.</w:t>
      </w:r>
    </w:p>
    <w:p w14:paraId="47AD4547" w14:textId="0B91077D"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del w:id="1121" w:author="Kelvin Sung" w:date="2021-04-10T18:57:00Z">
        <w:r w:rsidRPr="00C223E8" w:rsidDel="00E90848">
          <w:delText xml:space="preserve">View-Projection </w:delText>
        </w:r>
      </w:del>
      <w:ins w:id="1122" w:author="Kelvin Sung" w:date="2021-04-10T18:57:00Z">
        <w:r w:rsidR="00E90848">
          <w:t xml:space="preserve">Camera </w:t>
        </w:r>
      </w:ins>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commentRangeStart w:id="1123"/>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commentRangeEnd w:id="1123"/>
      <w:r>
        <w:rPr>
          <w:rStyle w:val="CommentReference"/>
          <w:rFonts w:asciiTheme="minorHAnsi" w:hAnsiTheme="minorHAnsi"/>
          <w:noProof w:val="0"/>
        </w:rPr>
        <w:commentReference w:id="1123"/>
      </w:r>
    </w:p>
    <w:p w14:paraId="4F00819C" w14:textId="1D680AC9" w:rsidR="00821A4E" w:rsidRPr="00C223E8" w:rsidRDefault="00821A4E" w:rsidP="00821A4E">
      <w:pPr>
        <w:pStyle w:val="NumList"/>
        <w:numPr>
          <w:ilvl w:val="0"/>
          <w:numId w:val="11"/>
        </w:numPr>
      </w:pPr>
      <w:r>
        <w:rPr>
          <w:rStyle w:val="CommentReference"/>
          <w:rFonts w:asciiTheme="minorHAnsi" w:hAnsiTheme="minorHAnsi"/>
        </w:rPr>
        <w:commentReference w:id="1124"/>
      </w:r>
      <w:r w:rsidR="009D2E01">
        <w:t xml:space="preserve">At </w:t>
      </w:r>
      <w:bookmarkStart w:id="1125" w:name="_GoBack"/>
      <w:bookmarkEnd w:id="1125"/>
      <w:r w:rsidRPr="00C223E8">
        <w:t xml:space="preserve">the end of the </w:t>
      </w:r>
      <w:r>
        <w:rPr>
          <w:rStyle w:val="CodeInline"/>
        </w:rPr>
        <w:t xml:space="preserve">SimpleShader </w:t>
      </w:r>
      <w:r w:rsidRPr="00C223E8">
        <w:t xml:space="preserve">constructor, retrieve the reference to the View-Projection transform operator after retrieving those for the </w:t>
      </w:r>
      <w:proofErr w:type="spellStart"/>
      <w:r w:rsidRPr="00C223E8">
        <w:rPr>
          <w:rStyle w:val="CodeInline"/>
        </w:rPr>
        <w:t>uModelTransform</w:t>
      </w:r>
      <w:proofErr w:type="spellEnd"/>
      <w:r w:rsidRPr="00C223E8">
        <w:t xml:space="preserve"> and </w:t>
      </w:r>
      <w:proofErr w:type="spellStart"/>
      <w:r w:rsidRPr="00C223E8">
        <w:rPr>
          <w:rStyle w:val="CodeInline"/>
        </w:rPr>
        <w:t>uPixelColor</w:t>
      </w:r>
      <w:proofErr w:type="spellEnd"/>
      <w:r>
        <w:t>.</w:t>
      </w:r>
    </w:p>
    <w:p w14:paraId="61790FDE" w14:textId="77777777" w:rsidR="00821A4E" w:rsidRPr="00C223E8" w:rsidRDefault="00821A4E" w:rsidP="00821A4E">
      <w:pPr>
        <w:pStyle w:val="Code"/>
        <w:rPr>
          <w:noProof w:val="0"/>
        </w:rPr>
      </w:pPr>
      <w:r w:rsidRPr="00F3579A">
        <w:rPr>
          <w:noProof w:val="0"/>
        </w:rPr>
        <w:t xml:space="preserve">// Step G: references: uniforms: </w:t>
      </w:r>
      <w:proofErr w:type="spellStart"/>
      <w:r w:rsidRPr="00F3579A">
        <w:rPr>
          <w:noProof w:val="0"/>
        </w:rPr>
        <w:t>uModelTransform</w:t>
      </w:r>
      <w:proofErr w:type="spellEnd"/>
      <w:r w:rsidRPr="00F3579A">
        <w:rPr>
          <w:noProof w:val="0"/>
        </w:rPr>
        <w:t xml:space="preserve">, </w:t>
      </w:r>
      <w:proofErr w:type="spellStart"/>
      <w:r w:rsidRPr="00F3579A">
        <w:rPr>
          <w:noProof w:val="0"/>
        </w:rPr>
        <w:t>uPixelColor</w:t>
      </w:r>
      <w:proofErr w:type="spellEnd"/>
      <w:r w:rsidRPr="00F3579A">
        <w:rPr>
          <w:noProof w:val="0"/>
        </w:rPr>
        <w:t xml:space="preserve">, and </w:t>
      </w:r>
      <w:proofErr w:type="spellStart"/>
      <w:r w:rsidRPr="00F3579A">
        <w:rPr>
          <w:noProof w:val="0"/>
        </w:rPr>
        <w:t>uViewProjTransform</w:t>
      </w:r>
      <w:proofErr w:type="spellEnd"/>
    </w:p>
    <w:p w14:paraId="7C629B73" w14:textId="77777777" w:rsidR="00821A4E" w:rsidRPr="00C223E8" w:rsidRDefault="00821A4E" w:rsidP="00821A4E">
      <w:pPr>
        <w:pStyle w:val="Code"/>
        <w:rPr>
          <w:noProof w:val="0"/>
        </w:rPr>
      </w:pPr>
      <w:proofErr w:type="spellStart"/>
      <w:proofErr w:type="gramStart"/>
      <w:r w:rsidRPr="00F3579A">
        <w:rPr>
          <w:noProof w:val="0"/>
        </w:rPr>
        <w:t>this.mModelTransform</w:t>
      </w:r>
      <w:proofErr w:type="spellEnd"/>
      <w:proofErr w:type="gram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ModelTransform</w:t>
      </w:r>
      <w:proofErr w:type="spellEnd"/>
      <w:r w:rsidRPr="00F3579A">
        <w:rPr>
          <w:noProof w:val="0"/>
        </w:rPr>
        <w:t>");</w:t>
      </w:r>
    </w:p>
    <w:p w14:paraId="6DF288E1" w14:textId="77777777" w:rsidR="00821A4E" w:rsidRPr="00C223E8" w:rsidRDefault="00821A4E" w:rsidP="00821A4E">
      <w:pPr>
        <w:pStyle w:val="Code"/>
        <w:rPr>
          <w:noProof w:val="0"/>
        </w:rPr>
      </w:pPr>
      <w:proofErr w:type="spellStart"/>
      <w:proofErr w:type="gramStart"/>
      <w:r w:rsidRPr="00F3579A">
        <w:rPr>
          <w:noProof w:val="0"/>
        </w:rPr>
        <w:t>this.mPixelColor</w:t>
      </w:r>
      <w:proofErr w:type="spellEnd"/>
      <w:proofErr w:type="gram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p>
    <w:p w14:paraId="0C7A148E" w14:textId="77777777" w:rsidR="00821A4E" w:rsidRDefault="00821A4E" w:rsidP="00821A4E">
      <w:pPr>
        <w:pStyle w:val="Code"/>
        <w:rPr>
          <w:rStyle w:val="CodeBold"/>
          <w:noProof w:val="0"/>
        </w:rPr>
      </w:pPr>
      <w:proofErr w:type="spellStart"/>
      <w:proofErr w:type="gramStart"/>
      <w:r>
        <w:rPr>
          <w:rStyle w:val="CodeBold"/>
          <w:noProof w:val="0"/>
        </w:rPr>
        <w:t>this.mViewProjTransform</w:t>
      </w:r>
      <w:proofErr w:type="spellEnd"/>
      <w:proofErr w:type="gramEnd"/>
      <w:r>
        <w:rPr>
          <w:rStyle w:val="CodeBold"/>
          <w:noProof w:val="0"/>
        </w:rPr>
        <w:t xml:space="preserve"> = </w:t>
      </w:r>
      <w:proofErr w:type="spellStart"/>
      <w:r>
        <w:rPr>
          <w:rStyle w:val="CodeBold"/>
          <w:noProof w:val="0"/>
        </w:rPr>
        <w:t>gl.getUniformLocation</w:t>
      </w:r>
      <w:proofErr w:type="spellEnd"/>
      <w:r>
        <w:rPr>
          <w:rStyle w:val="CodeBold"/>
          <w:noProof w:val="0"/>
        </w:rPr>
        <w:t>(</w:t>
      </w:r>
    </w:p>
    <w:p w14:paraId="427345F5" w14:textId="77777777" w:rsidR="00821A4E" w:rsidRPr="00C223E8" w:rsidRDefault="00821A4E" w:rsidP="00821A4E">
      <w:pPr>
        <w:pStyle w:val="Code"/>
        <w:rPr>
          <w:rStyle w:val="CodeBold"/>
          <w:noProof w:val="0"/>
        </w:rPr>
      </w:pPr>
      <w:r>
        <w:rPr>
          <w:rStyle w:val="CodeBold"/>
          <w:noProof w:val="0"/>
        </w:rPr>
        <w:t xml:space="preserve">                              </w:t>
      </w:r>
      <w:proofErr w:type="spellStart"/>
      <w:proofErr w:type="gramStart"/>
      <w:r>
        <w:rPr>
          <w:rStyle w:val="CodeBold"/>
          <w:noProof w:val="0"/>
        </w:rPr>
        <w:t>this.mCompiledShader</w:t>
      </w:r>
      <w:proofErr w:type="spellEnd"/>
      <w:proofErr w:type="gramEnd"/>
      <w:r>
        <w:rPr>
          <w:rStyle w:val="CodeBold"/>
          <w:noProof w:val="0"/>
        </w:rPr>
        <w:t>, "</w:t>
      </w:r>
      <w:proofErr w:type="spellStart"/>
      <w:r>
        <w:rPr>
          <w:rStyle w:val="CodeBold"/>
          <w:noProof w:val="0"/>
        </w:rPr>
        <w:t>uViewProjTransform</w:t>
      </w:r>
      <w:proofErr w:type="spellEnd"/>
      <w:r>
        <w:rPr>
          <w:rStyle w:val="CodeBold"/>
          <w:noProof w:val="0"/>
        </w:rPr>
        <w:t>");</w:t>
      </w:r>
    </w:p>
    <w:p w14:paraId="5B4F8E96" w14:textId="77777777" w:rsidR="00821A4E" w:rsidRPr="00C223E8" w:rsidRDefault="00821A4E" w:rsidP="00821A4E">
      <w:pPr>
        <w:pStyle w:val="NumList"/>
        <w:numPr>
          <w:ilvl w:val="0"/>
          <w:numId w:val="11"/>
        </w:numPr>
      </w:pPr>
      <w:r w:rsidRPr="00C223E8">
        <w:t xml:space="preserve">Modify the </w:t>
      </w:r>
      <w:proofErr w:type="spellStart"/>
      <w:r w:rsidRPr="00C223E8">
        <w:rPr>
          <w:rStyle w:val="CodeInline"/>
        </w:rPr>
        <w:t>activateShader</w:t>
      </w:r>
      <w:proofErr w:type="spellEnd"/>
      <w:r w:rsidRPr="00C223E8">
        <w:t xml:space="preserve"> function to receive a View-Projection matrix and pass it to the shader, as shown here:</w:t>
      </w:r>
    </w:p>
    <w:p w14:paraId="161DEE61" w14:textId="77777777" w:rsidR="00821A4E" w:rsidRPr="00C223E8" w:rsidRDefault="00821A4E" w:rsidP="00821A4E">
      <w:pPr>
        <w:pStyle w:val="Code"/>
        <w:rPr>
          <w:noProof w:val="0"/>
        </w:rPr>
      </w:pPr>
      <w:proofErr w:type="spellStart"/>
      <w:r>
        <w:rPr>
          <w:noProof w:val="0"/>
        </w:rPr>
        <w:t>simple_</w:t>
      </w:r>
      <w:proofErr w:type="gramStart"/>
      <w:r>
        <w:rPr>
          <w:noProof w:val="0"/>
        </w:rPr>
        <w:t>shader</w:t>
      </w:r>
      <w:r w:rsidRPr="00F3579A">
        <w:rPr>
          <w:noProof w:val="0"/>
        </w:rPr>
        <w:t>.prototype</w:t>
      </w:r>
      <w:proofErr w:type="gramEnd"/>
      <w:r w:rsidRPr="00F3579A">
        <w:rPr>
          <w:noProof w:val="0"/>
        </w:rPr>
        <w:t>.activateShader</w:t>
      </w:r>
      <w:proofErr w:type="spellEnd"/>
      <w:r w:rsidRPr="00F3579A">
        <w:rPr>
          <w:noProof w:val="0"/>
        </w:rPr>
        <w:t xml:space="preserve"> = function(</w:t>
      </w:r>
      <w:proofErr w:type="spellStart"/>
      <w:r>
        <w:rPr>
          <w:rStyle w:val="CodeBold"/>
          <w:noProof w:val="0"/>
        </w:rPr>
        <w:t>vpMatrix</w:t>
      </w:r>
      <w:proofErr w:type="spellEnd"/>
      <w:r w:rsidRPr="00F3579A">
        <w:rPr>
          <w:noProof w:val="0"/>
        </w:rPr>
        <w:t>) {</w:t>
      </w:r>
    </w:p>
    <w:p w14:paraId="154EC992" w14:textId="77777777" w:rsidR="00821A4E" w:rsidRPr="00C223E8" w:rsidRDefault="00821A4E" w:rsidP="00821A4E">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proofErr w:type="gramStart"/>
      <w:r w:rsidRPr="00F3579A">
        <w:rPr>
          <w:noProof w:val="0"/>
        </w:rPr>
        <w:t>gEngine.Core.getGL</w:t>
      </w:r>
      <w:proofErr w:type="spellEnd"/>
      <w:proofErr w:type="gramEnd"/>
      <w:r w:rsidRPr="00F3579A">
        <w:rPr>
          <w:noProof w:val="0"/>
        </w:rPr>
        <w:t>();</w:t>
      </w:r>
    </w:p>
    <w:p w14:paraId="0A97A0B6"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l.useProgram</w:t>
      </w:r>
      <w:proofErr w:type="spellEnd"/>
      <w:proofErr w:type="gramEnd"/>
      <w:r w:rsidRPr="00F3579A">
        <w:rPr>
          <w:noProof w:val="0"/>
        </w:rPr>
        <w:t>(</w:t>
      </w:r>
      <w:proofErr w:type="spellStart"/>
      <w:r w:rsidRPr="00F3579A">
        <w:rPr>
          <w:noProof w:val="0"/>
        </w:rPr>
        <w:t>this.mCompiledShader</w:t>
      </w:r>
      <w:proofErr w:type="spellEnd"/>
      <w:r w:rsidRPr="00F3579A">
        <w:rPr>
          <w:noProof w:val="0"/>
        </w:rPr>
        <w:t>);</w:t>
      </w:r>
    </w:p>
    <w:p w14:paraId="75FD2235" w14:textId="77777777" w:rsidR="00821A4E" w:rsidRPr="00C223E8" w:rsidRDefault="00821A4E" w:rsidP="00821A4E">
      <w:pPr>
        <w:pStyle w:val="Code"/>
        <w:rPr>
          <w:rStyle w:val="CodeBold"/>
          <w:noProof w:val="0"/>
        </w:rPr>
      </w:pPr>
      <w:r w:rsidRPr="00F3579A">
        <w:rPr>
          <w:noProof w:val="0"/>
        </w:rPr>
        <w:t xml:space="preserve">    </w:t>
      </w:r>
      <w:proofErr w:type="gramStart"/>
      <w:r>
        <w:rPr>
          <w:rStyle w:val="CodeBold"/>
          <w:noProof w:val="0"/>
        </w:rPr>
        <w:t>gl.uniformMatrix</w:t>
      </w:r>
      <w:proofErr w:type="gramEnd"/>
      <w:r>
        <w:rPr>
          <w:rStyle w:val="CodeBold"/>
          <w:noProof w:val="0"/>
        </w:rPr>
        <w:t>4fv(</w:t>
      </w:r>
      <w:proofErr w:type="spellStart"/>
      <w:r>
        <w:rPr>
          <w:rStyle w:val="CodeBold"/>
          <w:noProof w:val="0"/>
        </w:rPr>
        <w:t>this.mViewProjTransform</w:t>
      </w:r>
      <w:proofErr w:type="spellEnd"/>
      <w:r>
        <w:rPr>
          <w:rStyle w:val="CodeBold"/>
          <w:noProof w:val="0"/>
        </w:rPr>
        <w:t xml:space="preserve">, false, </w:t>
      </w:r>
      <w:proofErr w:type="spellStart"/>
      <w:r>
        <w:rPr>
          <w:rStyle w:val="CodeBold"/>
          <w:noProof w:val="0"/>
        </w:rPr>
        <w:t>vpMatrix</w:t>
      </w:r>
      <w:proofErr w:type="spellEnd"/>
      <w:r>
        <w:rPr>
          <w:rStyle w:val="CodeBold"/>
          <w:noProof w:val="0"/>
        </w:rPr>
        <w:t>);</w:t>
      </w:r>
    </w:p>
    <w:p w14:paraId="0B163F06"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l.enableVertexAttribArray</w:t>
      </w:r>
      <w:proofErr w:type="spellEnd"/>
      <w:proofErr w:type="gramEnd"/>
      <w:r w:rsidRPr="00F3579A">
        <w:rPr>
          <w:noProof w:val="0"/>
        </w:rPr>
        <w:t>(</w:t>
      </w:r>
      <w:proofErr w:type="spellStart"/>
      <w:r w:rsidRPr="00F3579A">
        <w:rPr>
          <w:noProof w:val="0"/>
        </w:rPr>
        <w:t>this.mShaderVertexPositionAttribute</w:t>
      </w:r>
      <w:proofErr w:type="spellEnd"/>
      <w:r w:rsidRPr="00F3579A">
        <w:rPr>
          <w:noProof w:val="0"/>
        </w:rPr>
        <w:t>);</w:t>
      </w:r>
    </w:p>
    <w:p w14:paraId="6F7C6EB7"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gl.uniform</w:t>
      </w:r>
      <w:proofErr w:type="gramEnd"/>
      <w:r w:rsidRPr="00F3579A">
        <w:rPr>
          <w:noProof w:val="0"/>
        </w:rPr>
        <w:t>4fv(</w:t>
      </w:r>
      <w:proofErr w:type="spellStart"/>
      <w:r w:rsidRPr="00F3579A">
        <w:rPr>
          <w:noProof w:val="0"/>
        </w:rPr>
        <w:t>this.mPixelColor</w:t>
      </w:r>
      <w:proofErr w:type="spellEnd"/>
      <w:r w:rsidRPr="00F3579A">
        <w:rPr>
          <w:noProof w:val="0"/>
        </w:rPr>
        <w:t xml:space="preserve">, </w:t>
      </w:r>
      <w:proofErr w:type="spellStart"/>
      <w:r w:rsidRPr="00F3579A">
        <w:rPr>
          <w:noProof w:val="0"/>
        </w:rPr>
        <w:t>pixelColor</w:t>
      </w:r>
      <w:proofErr w:type="spellEnd"/>
      <w:r w:rsidRPr="00F3579A">
        <w:rPr>
          <w:noProof w:val="0"/>
        </w:rPr>
        <w:t>);</w:t>
      </w:r>
    </w:p>
    <w:p w14:paraId="13B062C3" w14:textId="77777777" w:rsidR="00821A4E" w:rsidRPr="00C223E8" w:rsidRDefault="00821A4E" w:rsidP="00821A4E">
      <w:pPr>
        <w:pStyle w:val="Code"/>
        <w:rPr>
          <w:noProof w:val="0"/>
        </w:rPr>
      </w:pPr>
      <w:r w:rsidRPr="00F3579A">
        <w:rPr>
          <w:noProof w:val="0"/>
        </w:rPr>
        <w:t>};</w:t>
      </w:r>
    </w:p>
    <w:p w14:paraId="70C9851D" w14:textId="77777777" w:rsidR="00821A4E" w:rsidRPr="00C223E8" w:rsidRDefault="00821A4E" w:rsidP="00821A4E">
      <w:pPr>
        <w:pStyle w:val="BodyTex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Pr="00C223E8">
        <w:rPr>
          <w:rStyle w:val="CodeInline"/>
        </w:rPr>
        <w:t>vpMatrix</w:t>
      </w:r>
      <w:proofErr w:type="spellEnd"/>
      <w:r w:rsidRPr="00C223E8">
        <w:t xml:space="preserve"> to the </w:t>
      </w:r>
      <w:proofErr w:type="spellStart"/>
      <w:r w:rsidRPr="00C223E8">
        <w:rPr>
          <w:rStyle w:val="CodeInline"/>
        </w:rPr>
        <w:t>uViewProjTransform</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7E04A52A" w14:textId="77777777" w:rsidR="00821A4E" w:rsidRPr="00C223E8" w:rsidRDefault="00821A4E" w:rsidP="00821A4E">
      <w:pPr>
        <w:pStyle w:val="Heading3"/>
      </w:pPr>
      <w:r w:rsidRPr="00C223E8">
        <w:lastRenderedPageBreak/>
        <w:t xml:space="preserve">Modifying </w:t>
      </w:r>
      <w:proofErr w:type="spellStart"/>
      <w:r w:rsidRPr="00C223E8">
        <w:t>RenderObject</w:t>
      </w:r>
      <w:proofErr w:type="spellEnd"/>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Pr="00C223E8">
        <w:t>View-Projection Transform</w:t>
      </w:r>
    </w:p>
    <w:p w14:paraId="13413160" w14:textId="77777777" w:rsidR="00821A4E" w:rsidRPr="00C223E8" w:rsidRDefault="00821A4E" w:rsidP="00821A4E">
      <w:pPr>
        <w:pStyle w:val="BodyTextFirst"/>
      </w:pPr>
      <w:r w:rsidRPr="00C223E8">
        <w:t xml:space="preserve">Recall that shaders are activated in the </w:t>
      </w:r>
      <w:r>
        <w:rPr>
          <w:rStyle w:val="CodeInline"/>
        </w:rPr>
        <w:t>Renderable</w:t>
      </w:r>
      <w:r w:rsidRPr="00C223E8">
        <w:t xml:space="preserve"> object’s </w:t>
      </w:r>
      <w:proofErr w:type="gramStart"/>
      <w:r w:rsidRPr="00C223E8">
        <w:rPr>
          <w:rStyle w:val="CodeInline"/>
        </w:rPr>
        <w:t>draw(</w:t>
      </w:r>
      <w:proofErr w:type="gramEnd"/>
      <w:r w:rsidRPr="00C223E8">
        <w:rPr>
          <w:rStyle w:val="CodeInline"/>
        </w:rPr>
        <w:t>)</w:t>
      </w:r>
      <w:r w:rsidRPr="00C223E8">
        <w:t xml:space="preserve"> function;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sidRPr="00C223E8">
        <w:rPr>
          <w:rStyle w:val="CodeInline"/>
        </w:rPr>
        <w:t>vpMatrix</w:t>
      </w:r>
      <w:proofErr w:type="spellEnd"/>
      <w:r w:rsidRPr="00C223E8">
        <w:t xml:space="preserve"> to activate the shaders.</w:t>
      </w:r>
    </w:p>
    <w:p w14:paraId="470FDFC1" w14:textId="77777777" w:rsidR="00821A4E" w:rsidRPr="00C223E8" w:rsidRDefault="00821A4E" w:rsidP="00821A4E">
      <w:pPr>
        <w:pStyle w:val="Code"/>
        <w:rPr>
          <w:noProof w:val="0"/>
        </w:rPr>
      </w:pPr>
      <w:proofErr w:type="spellStart"/>
      <w:proofErr w:type="gramStart"/>
      <w:r>
        <w:rPr>
          <w:noProof w:val="0"/>
        </w:rPr>
        <w:t>Renderable</w:t>
      </w:r>
      <w:r w:rsidRPr="00F3579A">
        <w:rPr>
          <w:noProof w:val="0"/>
        </w:rPr>
        <w:t>.prototype.draw</w:t>
      </w:r>
      <w:proofErr w:type="spellEnd"/>
      <w:proofErr w:type="gramEnd"/>
      <w:r w:rsidRPr="00F3579A">
        <w:rPr>
          <w:noProof w:val="0"/>
        </w:rPr>
        <w:t xml:space="preserve"> = function(</w:t>
      </w:r>
      <w:proofErr w:type="spellStart"/>
      <w:r w:rsidRPr="00F3579A">
        <w:rPr>
          <w:noProof w:val="0"/>
        </w:rPr>
        <w:t>pixelColor</w:t>
      </w:r>
      <w:proofErr w:type="spellEnd"/>
      <w:r w:rsidRPr="00F3579A">
        <w:rPr>
          <w:noProof w:val="0"/>
        </w:rPr>
        <w:t xml:space="preserve">, </w:t>
      </w:r>
      <w:proofErr w:type="spellStart"/>
      <w:r>
        <w:rPr>
          <w:rStyle w:val="CodeBold"/>
          <w:noProof w:val="0"/>
        </w:rPr>
        <w:t>vpMatrix</w:t>
      </w:r>
      <w:proofErr w:type="spellEnd"/>
      <w:r w:rsidRPr="00F3579A">
        <w:rPr>
          <w:noProof w:val="0"/>
        </w:rPr>
        <w:t>) {</w:t>
      </w:r>
    </w:p>
    <w:p w14:paraId="4707CB93" w14:textId="77777777" w:rsidR="00821A4E" w:rsidRPr="00C223E8" w:rsidRDefault="00821A4E" w:rsidP="00821A4E">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proofErr w:type="gramStart"/>
      <w:r w:rsidRPr="00F3579A">
        <w:rPr>
          <w:noProof w:val="0"/>
        </w:rPr>
        <w:t>gEngine.Core.getGL</w:t>
      </w:r>
      <w:proofErr w:type="spellEnd"/>
      <w:proofErr w:type="gramEnd"/>
      <w:r w:rsidRPr="00F3579A">
        <w:rPr>
          <w:noProof w:val="0"/>
        </w:rPr>
        <w:t xml:space="preserve">();    </w:t>
      </w:r>
    </w:p>
    <w:p w14:paraId="1119A5CA"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Shader.activateShader</w:t>
      </w:r>
      <w:proofErr w:type="spellEnd"/>
      <w:proofErr w:type="gramEnd"/>
      <w:r w:rsidRPr="00F3579A">
        <w:rPr>
          <w:noProof w:val="0"/>
        </w:rPr>
        <w:t>(</w:t>
      </w:r>
      <w:proofErr w:type="spellStart"/>
      <w:r w:rsidRPr="00F3579A">
        <w:rPr>
          <w:noProof w:val="0"/>
        </w:rPr>
        <w:t>this.mColor</w:t>
      </w:r>
      <w:proofErr w:type="spellEnd"/>
      <w:r w:rsidRPr="00F3579A">
        <w:rPr>
          <w:noProof w:val="0"/>
        </w:rPr>
        <w:t xml:space="preserve">, </w:t>
      </w:r>
      <w:proofErr w:type="spellStart"/>
      <w:r>
        <w:rPr>
          <w:rStyle w:val="CodeBold"/>
          <w:noProof w:val="0"/>
        </w:rPr>
        <w:t>vpMatrix</w:t>
      </w:r>
      <w:proofErr w:type="spellEnd"/>
      <w:r w:rsidRPr="00F3579A">
        <w:rPr>
          <w:noProof w:val="0"/>
        </w:rPr>
        <w:t>);  // activate first!</w:t>
      </w:r>
    </w:p>
    <w:p w14:paraId="1FF9F2A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Shader.loadObjectTransform</w:t>
      </w:r>
      <w:proofErr w:type="spellEnd"/>
      <w:proofErr w:type="gramEnd"/>
      <w:r w:rsidRPr="00F3579A">
        <w:rPr>
          <w:noProof w:val="0"/>
        </w:rPr>
        <w:t>(</w:t>
      </w:r>
      <w:proofErr w:type="spellStart"/>
      <w:r w:rsidRPr="00F3579A">
        <w:rPr>
          <w:noProof w:val="0"/>
        </w:rPr>
        <w:t>this.mXform.getXform</w:t>
      </w:r>
      <w:proofErr w:type="spellEnd"/>
      <w:r w:rsidRPr="00F3579A">
        <w:rPr>
          <w:noProof w:val="0"/>
        </w:rPr>
        <w:t>());</w:t>
      </w:r>
    </w:p>
    <w:p w14:paraId="52DDBF76"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l.drawArrays</w:t>
      </w:r>
      <w:proofErr w:type="spellEnd"/>
      <w:proofErr w:type="gramEnd"/>
      <w:r w:rsidRPr="00F3579A">
        <w:rPr>
          <w:noProof w:val="0"/>
        </w:rPr>
        <w:t>(</w:t>
      </w:r>
      <w:proofErr w:type="spellStart"/>
      <w:r w:rsidRPr="00F3579A">
        <w:rPr>
          <w:noProof w:val="0"/>
        </w:rPr>
        <w:t>gl.TRIANGLE_STRIP</w:t>
      </w:r>
      <w:proofErr w:type="spellEnd"/>
      <w:r w:rsidRPr="00F3579A">
        <w:rPr>
          <w:noProof w:val="0"/>
        </w:rPr>
        <w:t>, 0, 4);</w:t>
      </w:r>
    </w:p>
    <w:p w14:paraId="2006FBD1" w14:textId="77777777" w:rsidR="00821A4E" w:rsidRPr="00C223E8" w:rsidRDefault="00821A4E" w:rsidP="00821A4E">
      <w:pPr>
        <w:pStyle w:val="Code"/>
        <w:rPr>
          <w:noProof w:val="0"/>
        </w:rPr>
      </w:pPr>
      <w:r w:rsidRPr="00F3579A">
        <w:rPr>
          <w:noProof w:val="0"/>
        </w:rPr>
        <w:t>};</w:t>
      </w:r>
    </w:p>
    <w:p w14:paraId="46F7549F" w14:textId="77777777" w:rsidR="00821A4E" w:rsidRPr="00C223E8" w:rsidRDefault="00821A4E" w:rsidP="00821A4E">
      <w:pPr>
        <w:pStyle w:val="Heading3"/>
      </w:pPr>
      <w:r w:rsidRPr="00C223E8">
        <w:t>Testing the View-Projection Transform and the Viewport</w:t>
      </w:r>
    </w:p>
    <w:p w14:paraId="19762D7B" w14:textId="77777777" w:rsidR="00821A4E" w:rsidRPr="00C223E8" w:rsidRDefault="00821A4E" w:rsidP="00821A4E">
      <w:pPr>
        <w:pStyle w:val="BodyTextFirst"/>
      </w:pPr>
      <w:r w:rsidRPr="00C223E8">
        <w:t xml:space="preserve">It is now possible to set up a WC for drawing and define a subarea in the canvas to draw to. </w:t>
      </w:r>
    </w:p>
    <w:p w14:paraId="65BB99BA" w14:textId="77777777" w:rsidR="00821A4E" w:rsidRPr="00C223E8" w:rsidRDefault="00821A4E" w:rsidP="00821A4E">
      <w:pPr>
        <w:pStyle w:val="Heading4"/>
      </w:pPr>
      <w:r w:rsidRPr="00C223E8">
        <w:t>Designing the Scene</w:t>
      </w:r>
      <w:r w:rsidRPr="004D6FDB">
        <w:rPr>
          <w:b w:val="0"/>
        </w:rPr>
        <w:fldChar w:fldCharType="begin"/>
      </w:r>
      <w:r w:rsidRPr="004D6FDB">
        <w:rPr>
          <w:b w:val="0"/>
        </w:rPr>
        <w:instrText xml:space="preserve"> XE "View-Projection transform:testing:scene designing" </w:instrText>
      </w:r>
      <w:r w:rsidRPr="004D6FDB">
        <w:rPr>
          <w:b w:val="0"/>
        </w:rPr>
        <w:fldChar w:fldCharType="end"/>
      </w:r>
    </w:p>
    <w:p w14:paraId="690570CD" w14:textId="77777777" w:rsidR="00821A4E" w:rsidRPr="00C223E8" w:rsidRDefault="00821A4E" w:rsidP="00821A4E">
      <w:pPr>
        <w:pStyle w:val="BodyTextFirst"/>
      </w:pPr>
      <w:r w:rsidRPr="00C223E8">
        <w:t>As illustrated in Figure 3-13, for testing purposes, a World Space (WC) will be defined to be centered at (20, 60) with a dimension of 20</w:t>
      </w:r>
      <w:r>
        <w:t>×</w:t>
      </w:r>
      <w:r w:rsidRPr="00C223E8">
        <w:t>10. Two rotated squares, a 5x5 blue square and a 2×2 red square, will be drawn at the center of the WC. To verify the coordinate bounds, a 1×1 square with a distinct color will be drawn at each of the corners of the WC.</w:t>
      </w:r>
    </w:p>
    <w:p w14:paraId="10C54876" w14:textId="77777777" w:rsidR="00821A4E" w:rsidRPr="00C223E8" w:rsidRDefault="00821A4E" w:rsidP="00821A4E">
      <w:pPr>
        <w:pStyle w:val="Figure"/>
      </w:pPr>
      <w:r>
        <w:rPr>
          <w:noProof/>
        </w:rPr>
        <w:drawing>
          <wp:inline distT="0" distB="0" distL="0" distR="0" wp14:anchorId="63399F80" wp14:editId="34A8CEB6">
            <wp:extent cx="2294255" cy="1834515"/>
            <wp:effectExtent l="0" t="0" r="0" b="0"/>
            <wp:docPr id="17" name="Picture 17"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7B797E20" w14:textId="77777777" w:rsidR="00821A4E" w:rsidRPr="00C223E8" w:rsidRDefault="00821A4E" w:rsidP="00821A4E">
      <w:pPr>
        <w:pStyle w:val="FigureCaption"/>
      </w:pPr>
      <w:r w:rsidRPr="00C223E8">
        <w:t xml:space="preserve"> Figure 3-13. Designing a WC to support drawing</w:t>
      </w:r>
    </w:p>
    <w:p w14:paraId="7EE898B8" w14:textId="77777777" w:rsidR="00821A4E" w:rsidRPr="00C223E8" w:rsidRDefault="00821A4E" w:rsidP="00821A4E">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proofErr w:type="gramStart"/>
      <w:r w:rsidRPr="00C223E8">
        <w:t>matches</w:t>
      </w:r>
      <w:proofErr w:type="gramEnd"/>
      <w:r w:rsidRPr="00C223E8">
        <w:t xml:space="preserve">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3C37B7DD" w14:textId="77777777" w:rsidR="00821A4E" w:rsidRPr="00C223E8" w:rsidRDefault="00821A4E" w:rsidP="00821A4E">
      <w:pPr>
        <w:pStyle w:val="Figure"/>
      </w:pPr>
      <w:r>
        <w:rPr>
          <w:noProof/>
        </w:rPr>
        <w:lastRenderedPageBreak/>
        <w:drawing>
          <wp:inline distT="0" distB="0" distL="0" distR="0" wp14:anchorId="4B0EF475" wp14:editId="17C50C44">
            <wp:extent cx="2272030" cy="1632585"/>
            <wp:effectExtent l="0" t="0" r="0" b="0"/>
            <wp:docPr id="18" name="Picture 18"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40957E37" w14:textId="77777777" w:rsidR="00821A4E" w:rsidRPr="00C223E8" w:rsidRDefault="00821A4E" w:rsidP="00821A4E">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4217D128" w14:textId="77777777" w:rsidR="00821A4E" w:rsidRPr="00C223E8" w:rsidRDefault="00821A4E" w:rsidP="00821A4E">
      <w:pPr>
        <w:pStyle w:val="Heading4"/>
      </w:pPr>
      <w:r w:rsidRPr="00C223E8">
        <w:t>Implementing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26BFC8D2" w14:textId="77777777" w:rsidR="00821A4E" w:rsidRPr="00C223E8" w:rsidRDefault="00821A4E" w:rsidP="00821A4E">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2687D93D" w14:textId="77777777" w:rsidR="00821A4E" w:rsidRPr="00C223E8" w:rsidRDefault="00821A4E" w:rsidP="00821A4E">
      <w:pPr>
        <w:pStyle w:val="NumList"/>
        <w:numPr>
          <w:ilvl w:val="0"/>
          <w:numId w:val="11"/>
        </w:numPr>
      </w:pPr>
      <w:r w:rsidRPr="00C223E8">
        <w:t xml:space="preserve">Edit </w:t>
      </w:r>
      <w:r w:rsidRPr="00C223E8">
        <w:rPr>
          <w:rStyle w:val="CodeInline"/>
        </w:rPr>
        <w:t>MyGame.js</w:t>
      </w:r>
      <w:r w:rsidRPr="00C223E8">
        <w:t xml:space="preserve"> to initialize the WebGL, create a constant color shader, and create six </w:t>
      </w:r>
      <w:r>
        <w:rPr>
          <w:rStyle w:val="CodeInline"/>
        </w:rPr>
        <w:t>Renderable</w:t>
      </w:r>
      <w:r w:rsidRPr="00C223E8">
        <w:t xml:space="preserve"> objects (two to be drawn at the center, with four at each corner of the WC) with corresponding colors.   </w:t>
      </w:r>
    </w:p>
    <w:p w14:paraId="44A5AE6F" w14:textId="77777777" w:rsidR="00821A4E" w:rsidRPr="00C223E8" w:rsidRDefault="00821A4E" w:rsidP="00821A4E">
      <w:pPr>
        <w:pStyle w:val="Code"/>
        <w:rPr>
          <w:noProof w:val="0"/>
        </w:rPr>
      </w:pPr>
      <w:r w:rsidRPr="00F3579A">
        <w:rPr>
          <w:noProof w:val="0"/>
        </w:rPr>
        <w:t xml:space="preserve">// Step A: Initialize the </w:t>
      </w:r>
      <w:proofErr w:type="spellStart"/>
      <w:r w:rsidRPr="00F3579A">
        <w:rPr>
          <w:noProof w:val="0"/>
        </w:rPr>
        <w:t>webGL</w:t>
      </w:r>
      <w:proofErr w:type="spellEnd"/>
      <w:r w:rsidRPr="00F3579A">
        <w:rPr>
          <w:noProof w:val="0"/>
        </w:rPr>
        <w:t xml:space="preserve"> Context</w:t>
      </w:r>
    </w:p>
    <w:p w14:paraId="2321B7C9" w14:textId="77777777" w:rsidR="00821A4E" w:rsidRPr="00C223E8" w:rsidRDefault="00821A4E" w:rsidP="00821A4E">
      <w:pPr>
        <w:pStyle w:val="Code"/>
        <w:rPr>
          <w:noProof w:val="0"/>
        </w:rPr>
      </w:pPr>
      <w:proofErr w:type="spellStart"/>
      <w:proofErr w:type="gramStart"/>
      <w:r w:rsidRPr="00F3579A">
        <w:rPr>
          <w:noProof w:val="0"/>
        </w:rPr>
        <w:t>gEngine.Core.initializeWebGL</w:t>
      </w:r>
      <w:proofErr w:type="spellEnd"/>
      <w:proofErr w:type="gramEnd"/>
      <w:r w:rsidRPr="00F3579A">
        <w:rPr>
          <w:noProof w:val="0"/>
        </w:rPr>
        <w:t>(</w:t>
      </w:r>
      <w:proofErr w:type="spellStart"/>
      <w:r w:rsidRPr="00F3579A">
        <w:rPr>
          <w:noProof w:val="0"/>
        </w:rPr>
        <w:t>htmlCanvasID</w:t>
      </w:r>
      <w:proofErr w:type="spellEnd"/>
      <w:r w:rsidRPr="00F3579A">
        <w:rPr>
          <w:noProof w:val="0"/>
        </w:rPr>
        <w:t>);</w:t>
      </w:r>
    </w:p>
    <w:p w14:paraId="5F945D3B" w14:textId="77777777" w:rsidR="00821A4E" w:rsidRPr="00C223E8" w:rsidRDefault="00821A4E" w:rsidP="00821A4E">
      <w:pPr>
        <w:pStyle w:val="Code"/>
        <w:rPr>
          <w:noProof w:val="0"/>
        </w:rPr>
      </w:pPr>
      <w:r w:rsidRPr="00F3579A">
        <w:rPr>
          <w:noProof w:val="0"/>
        </w:rPr>
        <w:t xml:space="preserve">var </w:t>
      </w:r>
      <w:proofErr w:type="spellStart"/>
      <w:r w:rsidRPr="00F3579A">
        <w:rPr>
          <w:noProof w:val="0"/>
        </w:rPr>
        <w:t>gl</w:t>
      </w:r>
      <w:proofErr w:type="spellEnd"/>
      <w:r w:rsidRPr="00F3579A">
        <w:rPr>
          <w:noProof w:val="0"/>
        </w:rPr>
        <w:t xml:space="preserve"> = </w:t>
      </w:r>
      <w:proofErr w:type="spellStart"/>
      <w:proofErr w:type="gramStart"/>
      <w:r w:rsidRPr="00F3579A">
        <w:rPr>
          <w:noProof w:val="0"/>
        </w:rPr>
        <w:t>gEngine.Core.getGL</w:t>
      </w:r>
      <w:proofErr w:type="spellEnd"/>
      <w:proofErr w:type="gramEnd"/>
      <w:r w:rsidRPr="00F3579A">
        <w:rPr>
          <w:noProof w:val="0"/>
        </w:rPr>
        <w:t>();</w:t>
      </w:r>
    </w:p>
    <w:p w14:paraId="59C977A6" w14:textId="77777777" w:rsidR="00821A4E" w:rsidRPr="00C223E8" w:rsidRDefault="00821A4E" w:rsidP="00821A4E">
      <w:pPr>
        <w:pStyle w:val="Code"/>
        <w:rPr>
          <w:noProof w:val="0"/>
        </w:rPr>
      </w:pPr>
    </w:p>
    <w:p w14:paraId="210005A1" w14:textId="77777777" w:rsidR="00821A4E" w:rsidRPr="00C223E8" w:rsidRDefault="00821A4E" w:rsidP="00821A4E">
      <w:pPr>
        <w:pStyle w:val="Code"/>
        <w:rPr>
          <w:noProof w:val="0"/>
        </w:rPr>
      </w:pPr>
      <w:r w:rsidRPr="00F3579A">
        <w:rPr>
          <w:noProof w:val="0"/>
        </w:rPr>
        <w:t>// Step B: Create the shader</w:t>
      </w:r>
    </w:p>
    <w:p w14:paraId="18E4C1AA" w14:textId="77777777" w:rsidR="00821A4E" w:rsidRPr="00C223E8" w:rsidRDefault="00821A4E" w:rsidP="00821A4E">
      <w:pPr>
        <w:pStyle w:val="Code"/>
        <w:rPr>
          <w:noProof w:val="0"/>
        </w:rPr>
      </w:pPr>
      <w:proofErr w:type="spellStart"/>
      <w:proofErr w:type="gramStart"/>
      <w:r w:rsidRPr="00F3579A">
        <w:rPr>
          <w:noProof w:val="0"/>
        </w:rPr>
        <w:t>this.mConstColorShader</w:t>
      </w:r>
      <w:proofErr w:type="spellEnd"/>
      <w:proofErr w:type="gramEnd"/>
      <w:r w:rsidRPr="00F3579A">
        <w:rPr>
          <w:noProof w:val="0"/>
        </w:rPr>
        <w:t xml:space="preserve"> = new </w:t>
      </w:r>
      <w:proofErr w:type="spellStart"/>
      <w:r>
        <w:rPr>
          <w:noProof w:val="0"/>
        </w:rPr>
        <w:t>simple_shader</w:t>
      </w:r>
      <w:proofErr w:type="spellEnd"/>
      <w:r w:rsidRPr="00F3579A">
        <w:rPr>
          <w:noProof w:val="0"/>
        </w:rPr>
        <w:t>(</w:t>
      </w:r>
    </w:p>
    <w:p w14:paraId="1AE657E0" w14:textId="77777777" w:rsidR="00821A4E" w:rsidRPr="00C223E8" w:rsidRDefault="00821A4E" w:rsidP="00821A4E">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proofErr w:type="gramStart"/>
      <w:r w:rsidRPr="00F3579A">
        <w:rPr>
          <w:noProof w:val="0"/>
        </w:rPr>
        <w:t xml:space="preserve">",   </w:t>
      </w:r>
      <w:proofErr w:type="gram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11C5D9EF" w14:textId="77777777" w:rsidR="00821A4E" w:rsidRPr="00C223E8" w:rsidRDefault="00821A4E" w:rsidP="00821A4E">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w:t>
      </w:r>
      <w:proofErr w:type="gramStart"/>
      <w:r w:rsidRPr="00F3579A">
        <w:rPr>
          <w:noProof w:val="0"/>
        </w:rPr>
        <w:t xml:space="preserve">);   </w:t>
      </w:r>
      <w:proofErr w:type="gramEnd"/>
      <w:r w:rsidRPr="00F3579A">
        <w:rPr>
          <w:noProof w:val="0"/>
        </w:rPr>
        <w:t xml:space="preserve"> // Path to the </w:t>
      </w:r>
      <w:proofErr w:type="spellStart"/>
      <w:r w:rsidRPr="00F3579A">
        <w:rPr>
          <w:noProof w:val="0"/>
        </w:rPr>
        <w:t>FragmentShader</w:t>
      </w:r>
      <w:proofErr w:type="spellEnd"/>
    </w:p>
    <w:p w14:paraId="6E466A15" w14:textId="77777777" w:rsidR="00821A4E" w:rsidRPr="00C223E8" w:rsidRDefault="00821A4E" w:rsidP="00821A4E">
      <w:pPr>
        <w:pStyle w:val="Code"/>
        <w:rPr>
          <w:noProof w:val="0"/>
        </w:rPr>
      </w:pPr>
      <w:r w:rsidRPr="00F3579A">
        <w:rPr>
          <w:noProof w:val="0"/>
        </w:rPr>
        <w:t xml:space="preserve">    </w:t>
      </w:r>
    </w:p>
    <w:p w14:paraId="1E6093AE" w14:textId="77777777" w:rsidR="00821A4E" w:rsidRPr="00C223E8" w:rsidRDefault="00821A4E" w:rsidP="00821A4E">
      <w:pPr>
        <w:pStyle w:val="Code"/>
        <w:rPr>
          <w:noProof w:val="0"/>
        </w:rPr>
      </w:pPr>
      <w:r w:rsidRPr="00F3579A">
        <w:rPr>
          <w:noProof w:val="0"/>
        </w:rPr>
        <w:t xml:space="preserve">// Step C: Create the </w:t>
      </w:r>
      <w:r>
        <w:rPr>
          <w:noProof w:val="0"/>
        </w:rPr>
        <w:t>Renderable</w:t>
      </w:r>
      <w:r w:rsidRPr="00F3579A">
        <w:rPr>
          <w:noProof w:val="0"/>
        </w:rPr>
        <w:t xml:space="preserve"> objects:</w:t>
      </w:r>
    </w:p>
    <w:p w14:paraId="7A0E2AFC" w14:textId="77777777" w:rsidR="00821A4E" w:rsidRPr="00C223E8" w:rsidRDefault="00821A4E" w:rsidP="00821A4E">
      <w:pPr>
        <w:pStyle w:val="Code"/>
        <w:rPr>
          <w:noProof w:val="0"/>
        </w:rPr>
      </w:pPr>
      <w:proofErr w:type="spellStart"/>
      <w:proofErr w:type="gramStart"/>
      <w:r w:rsidRPr="00F3579A">
        <w:rPr>
          <w:noProof w:val="0"/>
        </w:rPr>
        <w:t>this.mBlue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0C940F45" w14:textId="77777777" w:rsidR="00821A4E" w:rsidRPr="00C223E8" w:rsidRDefault="00821A4E" w:rsidP="00821A4E">
      <w:pPr>
        <w:pStyle w:val="Code"/>
        <w:rPr>
          <w:noProof w:val="0"/>
        </w:rPr>
      </w:pPr>
      <w:proofErr w:type="spellStart"/>
      <w:proofErr w:type="gramStart"/>
      <w:r w:rsidRPr="00F3579A">
        <w:rPr>
          <w:noProof w:val="0"/>
        </w:rPr>
        <w:t>this.mBlueSq.setColor</w:t>
      </w:r>
      <w:proofErr w:type="spellEnd"/>
      <w:proofErr w:type="gramEnd"/>
      <w:r w:rsidRPr="00F3579A">
        <w:rPr>
          <w:noProof w:val="0"/>
        </w:rPr>
        <w:t>([0.25, 0.25, 0.95, 1]);</w:t>
      </w:r>
    </w:p>
    <w:p w14:paraId="271A7826" w14:textId="77777777" w:rsidR="00821A4E" w:rsidRPr="00C223E8" w:rsidRDefault="00821A4E" w:rsidP="00821A4E">
      <w:pPr>
        <w:pStyle w:val="Code"/>
        <w:rPr>
          <w:noProof w:val="0"/>
        </w:rPr>
      </w:pPr>
      <w:proofErr w:type="spellStart"/>
      <w:proofErr w:type="gramStart"/>
      <w:r w:rsidRPr="00F3579A">
        <w:rPr>
          <w:noProof w:val="0"/>
        </w:rPr>
        <w:t>this.mRed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3D80187B" w14:textId="77777777" w:rsidR="00821A4E" w:rsidRPr="00C223E8" w:rsidRDefault="00821A4E" w:rsidP="00821A4E">
      <w:pPr>
        <w:pStyle w:val="Code"/>
        <w:rPr>
          <w:noProof w:val="0"/>
        </w:rPr>
      </w:pPr>
      <w:proofErr w:type="spellStart"/>
      <w:proofErr w:type="gramStart"/>
      <w:r w:rsidRPr="00F3579A">
        <w:rPr>
          <w:noProof w:val="0"/>
        </w:rPr>
        <w:t>this.mRedSq.setColor</w:t>
      </w:r>
      <w:proofErr w:type="spellEnd"/>
      <w:proofErr w:type="gramEnd"/>
      <w:r w:rsidRPr="00F3579A">
        <w:rPr>
          <w:noProof w:val="0"/>
        </w:rPr>
        <w:t>([1, 0.25, 0.25, 1]);</w:t>
      </w:r>
    </w:p>
    <w:p w14:paraId="7637F5E1" w14:textId="77777777" w:rsidR="00821A4E" w:rsidRPr="00C223E8" w:rsidRDefault="00821A4E" w:rsidP="00821A4E">
      <w:pPr>
        <w:pStyle w:val="Code"/>
        <w:rPr>
          <w:noProof w:val="0"/>
        </w:rPr>
      </w:pPr>
      <w:proofErr w:type="spellStart"/>
      <w:proofErr w:type="gramStart"/>
      <w:r w:rsidRPr="00F3579A">
        <w:rPr>
          <w:noProof w:val="0"/>
        </w:rPr>
        <w:t>this.mTL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5BE0B8B7" w14:textId="77777777" w:rsidR="00821A4E" w:rsidRPr="00C223E8" w:rsidRDefault="00821A4E" w:rsidP="00821A4E">
      <w:pPr>
        <w:pStyle w:val="Code"/>
        <w:rPr>
          <w:noProof w:val="0"/>
        </w:rPr>
      </w:pPr>
      <w:proofErr w:type="spellStart"/>
      <w:proofErr w:type="gramStart"/>
      <w:r w:rsidRPr="00F3579A">
        <w:rPr>
          <w:noProof w:val="0"/>
        </w:rPr>
        <w:t>this.mTLSq.setColor</w:t>
      </w:r>
      <w:proofErr w:type="spellEnd"/>
      <w:proofErr w:type="gramEnd"/>
      <w:r w:rsidRPr="00F3579A">
        <w:rPr>
          <w:noProof w:val="0"/>
        </w:rPr>
        <w:t>([0.9, 0.1, 0.1, 1]);    // Top-Left shows red</w:t>
      </w:r>
    </w:p>
    <w:p w14:paraId="571B279C" w14:textId="77777777" w:rsidR="00821A4E" w:rsidRPr="00C223E8" w:rsidRDefault="00821A4E" w:rsidP="00821A4E">
      <w:pPr>
        <w:pStyle w:val="Code"/>
        <w:rPr>
          <w:noProof w:val="0"/>
        </w:rPr>
      </w:pPr>
      <w:proofErr w:type="spellStart"/>
      <w:proofErr w:type="gramStart"/>
      <w:r w:rsidRPr="00F3579A">
        <w:rPr>
          <w:noProof w:val="0"/>
        </w:rPr>
        <w:t>this.mTR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47CB716D" w14:textId="77777777" w:rsidR="00821A4E" w:rsidRPr="00C223E8" w:rsidRDefault="00821A4E" w:rsidP="00821A4E">
      <w:pPr>
        <w:pStyle w:val="Code"/>
        <w:rPr>
          <w:noProof w:val="0"/>
        </w:rPr>
      </w:pPr>
      <w:proofErr w:type="spellStart"/>
      <w:proofErr w:type="gramStart"/>
      <w:r w:rsidRPr="00F3579A">
        <w:rPr>
          <w:noProof w:val="0"/>
        </w:rPr>
        <w:t>this.mTRSq.setColor</w:t>
      </w:r>
      <w:proofErr w:type="spellEnd"/>
      <w:proofErr w:type="gramEnd"/>
      <w:r w:rsidRPr="00F3579A">
        <w:rPr>
          <w:noProof w:val="0"/>
        </w:rPr>
        <w:t>([0.1, 0.9, 0.1, 1]);    // Top-Right shows green</w:t>
      </w:r>
    </w:p>
    <w:p w14:paraId="62CB2FB2" w14:textId="77777777" w:rsidR="00821A4E" w:rsidRPr="00C223E8" w:rsidRDefault="00821A4E" w:rsidP="00821A4E">
      <w:pPr>
        <w:pStyle w:val="Code"/>
        <w:rPr>
          <w:noProof w:val="0"/>
        </w:rPr>
      </w:pPr>
      <w:proofErr w:type="spellStart"/>
      <w:proofErr w:type="gramStart"/>
      <w:r w:rsidRPr="00F3579A">
        <w:rPr>
          <w:noProof w:val="0"/>
        </w:rPr>
        <w:t>this.mBR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27F1BC59" w14:textId="77777777" w:rsidR="00821A4E" w:rsidRPr="00C223E8" w:rsidRDefault="00821A4E" w:rsidP="00821A4E">
      <w:pPr>
        <w:pStyle w:val="Code"/>
        <w:rPr>
          <w:noProof w:val="0"/>
        </w:rPr>
      </w:pPr>
      <w:proofErr w:type="spellStart"/>
      <w:proofErr w:type="gramStart"/>
      <w:r w:rsidRPr="00F3579A">
        <w:rPr>
          <w:noProof w:val="0"/>
        </w:rPr>
        <w:t>this.mBRSq.setColor</w:t>
      </w:r>
      <w:proofErr w:type="spellEnd"/>
      <w:proofErr w:type="gramEnd"/>
      <w:r w:rsidRPr="00F3579A">
        <w:rPr>
          <w:noProof w:val="0"/>
        </w:rPr>
        <w:t>([0.1, 0.1, 0.9, 1]);    // Bottom-Right shows blue</w:t>
      </w:r>
    </w:p>
    <w:p w14:paraId="7FD35F65" w14:textId="77777777" w:rsidR="00821A4E" w:rsidRPr="00C223E8" w:rsidRDefault="00821A4E" w:rsidP="00821A4E">
      <w:pPr>
        <w:pStyle w:val="Code"/>
        <w:rPr>
          <w:noProof w:val="0"/>
        </w:rPr>
      </w:pPr>
      <w:proofErr w:type="spellStart"/>
      <w:proofErr w:type="gramStart"/>
      <w:r w:rsidRPr="00F3579A">
        <w:rPr>
          <w:noProof w:val="0"/>
        </w:rPr>
        <w:t>this.mBL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6AFFA751" w14:textId="77777777" w:rsidR="00821A4E" w:rsidRPr="00C223E8" w:rsidRDefault="00821A4E" w:rsidP="00821A4E">
      <w:pPr>
        <w:pStyle w:val="Code"/>
        <w:rPr>
          <w:noProof w:val="0"/>
        </w:rPr>
      </w:pPr>
      <w:proofErr w:type="spellStart"/>
      <w:proofErr w:type="gramStart"/>
      <w:r w:rsidRPr="00F3579A">
        <w:rPr>
          <w:noProof w:val="0"/>
        </w:rPr>
        <w:t>this.mBLSq.setColor</w:t>
      </w:r>
      <w:proofErr w:type="spellEnd"/>
      <w:proofErr w:type="gramEnd"/>
      <w:r w:rsidRPr="00F3579A">
        <w:rPr>
          <w:noProof w:val="0"/>
        </w:rPr>
        <w:t>([0.1, 0.1, 0.1, 1]);    // Bottom-Left shows dark gray</w:t>
      </w:r>
    </w:p>
    <w:p w14:paraId="6CC2B18E" w14:textId="77777777" w:rsidR="00821A4E" w:rsidRPr="00C223E8" w:rsidRDefault="00821A4E" w:rsidP="00821A4E">
      <w:pPr>
        <w:pStyle w:val="NumList"/>
        <w:numPr>
          <w:ilvl w:val="0"/>
          <w:numId w:val="11"/>
        </w:numPr>
      </w:pPr>
      <w:r w:rsidRPr="00C223E8">
        <w:t>Clear the entire canvas, set up the viewport, and clear the viewport to a different color.</w:t>
      </w:r>
    </w:p>
    <w:p w14:paraId="04227A6B" w14:textId="77777777" w:rsidR="00821A4E" w:rsidRPr="00C223E8" w:rsidRDefault="00821A4E" w:rsidP="00821A4E">
      <w:pPr>
        <w:pStyle w:val="Code"/>
        <w:rPr>
          <w:noProof w:val="0"/>
        </w:rPr>
      </w:pPr>
      <w:r w:rsidRPr="00F3579A">
        <w:rPr>
          <w:noProof w:val="0"/>
        </w:rPr>
        <w:t>// Step D: Clear the entire canvas first</w:t>
      </w:r>
      <w:r>
        <w:rPr>
          <w:noProof w:val="0"/>
        </w:rPr>
        <w:fldChar w:fldCharType="begin"/>
      </w:r>
      <w:r>
        <w:instrText xml:space="preserve"> XE "</w:instrText>
      </w:r>
      <w:r w:rsidRPr="00C62ECC">
        <w:instrText>View-Projection transform:testing:design implementation</w:instrText>
      </w:r>
      <w:r>
        <w:instrText xml:space="preserve">" </w:instrText>
      </w:r>
      <w:r>
        <w:rPr>
          <w:noProof w:val="0"/>
        </w:rPr>
        <w:fldChar w:fldCharType="end"/>
      </w:r>
    </w:p>
    <w:p w14:paraId="39BF08A7" w14:textId="77777777" w:rsidR="00821A4E" w:rsidRPr="00C223E8" w:rsidRDefault="00821A4E" w:rsidP="00821A4E">
      <w:pPr>
        <w:pStyle w:val="Code"/>
        <w:rPr>
          <w:noProof w:val="0"/>
        </w:rPr>
      </w:pPr>
      <w:proofErr w:type="spellStart"/>
      <w:proofErr w:type="gramStart"/>
      <w:r w:rsidRPr="00F3579A">
        <w:rPr>
          <w:noProof w:val="0"/>
        </w:rPr>
        <w:t>gEngine.Core.clearCanvas</w:t>
      </w:r>
      <w:proofErr w:type="spellEnd"/>
      <w:proofErr w:type="gramEnd"/>
      <w:r w:rsidRPr="00F3579A">
        <w:rPr>
          <w:noProof w:val="0"/>
        </w:rPr>
        <w:t>([0.9, 0.9, 0.9, 1]);    // Clear the canvas</w:t>
      </w:r>
    </w:p>
    <w:p w14:paraId="70BBC7D4" w14:textId="77777777" w:rsidR="00821A4E" w:rsidRPr="00C223E8" w:rsidRDefault="00821A4E" w:rsidP="00821A4E">
      <w:pPr>
        <w:pStyle w:val="Code"/>
        <w:rPr>
          <w:noProof w:val="0"/>
        </w:rPr>
      </w:pPr>
    </w:p>
    <w:p w14:paraId="6EEE160F" w14:textId="77777777" w:rsidR="00821A4E" w:rsidRPr="00C223E8" w:rsidRDefault="00821A4E" w:rsidP="00821A4E">
      <w:pPr>
        <w:pStyle w:val="Code"/>
        <w:rPr>
          <w:noProof w:val="0"/>
        </w:rPr>
      </w:pPr>
      <w:r w:rsidRPr="00F3579A">
        <w:rPr>
          <w:noProof w:val="0"/>
        </w:rPr>
        <w:t>// Step E: Setting up Viewport</w:t>
      </w:r>
    </w:p>
    <w:p w14:paraId="3ED13C01" w14:textId="77777777" w:rsidR="00821A4E" w:rsidRPr="00C223E8" w:rsidRDefault="00821A4E" w:rsidP="00821A4E">
      <w:pPr>
        <w:pStyle w:val="Code"/>
        <w:rPr>
          <w:noProof w:val="0"/>
        </w:rPr>
      </w:pPr>
      <w:r w:rsidRPr="00F3579A">
        <w:rPr>
          <w:noProof w:val="0"/>
        </w:rPr>
        <w:t>// Step E1: Set up the viewport: area on canvas to be drawn</w:t>
      </w:r>
    </w:p>
    <w:p w14:paraId="7BF7C442" w14:textId="77777777" w:rsidR="00821A4E" w:rsidRPr="00C223E8" w:rsidRDefault="00821A4E" w:rsidP="00821A4E">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B310645"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20,   </w:t>
      </w:r>
      <w:proofErr w:type="gramEnd"/>
      <w:r w:rsidRPr="00F3579A">
        <w:rPr>
          <w:noProof w:val="0"/>
        </w:rPr>
        <w:t xml:space="preserve">  // x position of bottom-left corner of the area to be drawn</w:t>
      </w:r>
    </w:p>
    <w:p w14:paraId="52CA6D4A" w14:textId="77777777" w:rsidR="00821A4E" w:rsidRPr="00C223E8" w:rsidRDefault="00821A4E" w:rsidP="00821A4E">
      <w:pPr>
        <w:pStyle w:val="Code"/>
        <w:rPr>
          <w:noProof w:val="0"/>
        </w:rPr>
      </w:pPr>
      <w:r w:rsidRPr="00F3579A">
        <w:rPr>
          <w:noProof w:val="0"/>
        </w:rPr>
        <w:lastRenderedPageBreak/>
        <w:t xml:space="preserve">        </w:t>
      </w:r>
      <w:proofErr w:type="gramStart"/>
      <w:r w:rsidRPr="00F3579A">
        <w:rPr>
          <w:noProof w:val="0"/>
        </w:rPr>
        <w:t xml:space="preserve">40,   </w:t>
      </w:r>
      <w:proofErr w:type="gramEnd"/>
      <w:r w:rsidRPr="00F3579A">
        <w:rPr>
          <w:noProof w:val="0"/>
        </w:rPr>
        <w:t xml:space="preserve">  // y position of bottom-left corner of the area to be drawn</w:t>
      </w:r>
    </w:p>
    <w:p w14:paraId="3ACFA333"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600,   </w:t>
      </w:r>
      <w:proofErr w:type="gramEnd"/>
      <w:r w:rsidRPr="00F3579A">
        <w:rPr>
          <w:noProof w:val="0"/>
        </w:rPr>
        <w:t xml:space="preserve"> // width of the area to be drawn</w:t>
      </w:r>
    </w:p>
    <w:p w14:paraId="4AB4A3E8" w14:textId="77777777" w:rsidR="00821A4E" w:rsidRPr="00C223E8" w:rsidRDefault="00821A4E" w:rsidP="00821A4E">
      <w:pPr>
        <w:pStyle w:val="Code"/>
        <w:rPr>
          <w:noProof w:val="0"/>
        </w:rPr>
      </w:pPr>
      <w:r w:rsidRPr="00F3579A">
        <w:rPr>
          <w:noProof w:val="0"/>
        </w:rPr>
        <w:t xml:space="preserve">        300     // height of the area to be drawn</w:t>
      </w:r>
    </w:p>
    <w:p w14:paraId="0F00E6F5" w14:textId="77777777" w:rsidR="00821A4E" w:rsidRPr="00C223E8" w:rsidRDefault="00821A4E" w:rsidP="00821A4E">
      <w:pPr>
        <w:pStyle w:val="Code"/>
        <w:rPr>
          <w:noProof w:val="0"/>
        </w:rPr>
      </w:pPr>
      <w:r w:rsidRPr="00F3579A">
        <w:rPr>
          <w:noProof w:val="0"/>
        </w:rPr>
        <w:t xml:space="preserve">    );</w:t>
      </w:r>
    </w:p>
    <w:p w14:paraId="30A8F928" w14:textId="77777777" w:rsidR="00821A4E" w:rsidRPr="00C223E8" w:rsidRDefault="00821A4E" w:rsidP="00821A4E">
      <w:pPr>
        <w:pStyle w:val="Code"/>
        <w:rPr>
          <w:noProof w:val="0"/>
        </w:rPr>
      </w:pPr>
      <w:r w:rsidRPr="00F3579A">
        <w:rPr>
          <w:noProof w:val="0"/>
        </w:rPr>
        <w:t>// Step E2: set up the corresponding scissor area to limit clear area</w:t>
      </w:r>
    </w:p>
    <w:p w14:paraId="5D6B3731" w14:textId="77777777" w:rsidR="00821A4E" w:rsidRPr="00C223E8" w:rsidRDefault="00821A4E" w:rsidP="00821A4E">
      <w:pPr>
        <w:pStyle w:val="Code"/>
        <w:rPr>
          <w:noProof w:val="0"/>
        </w:rPr>
      </w:pPr>
      <w:proofErr w:type="spellStart"/>
      <w:proofErr w:type="gramStart"/>
      <w:r w:rsidRPr="00F3579A">
        <w:rPr>
          <w:noProof w:val="0"/>
        </w:rPr>
        <w:t>gl.scissor</w:t>
      </w:r>
      <w:proofErr w:type="spellEnd"/>
      <w:proofErr w:type="gramEnd"/>
      <w:r w:rsidRPr="00F3579A">
        <w:rPr>
          <w:noProof w:val="0"/>
        </w:rPr>
        <w:t>(</w:t>
      </w:r>
    </w:p>
    <w:p w14:paraId="75312D76"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20,   </w:t>
      </w:r>
      <w:proofErr w:type="gramEnd"/>
      <w:r w:rsidRPr="00F3579A">
        <w:rPr>
          <w:noProof w:val="0"/>
        </w:rPr>
        <w:t xml:space="preserve">  // x position of bottom-left corner of the area to be drawn</w:t>
      </w:r>
    </w:p>
    <w:p w14:paraId="7AA9FFD3"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40,   </w:t>
      </w:r>
      <w:proofErr w:type="gramEnd"/>
      <w:r w:rsidRPr="00F3579A">
        <w:rPr>
          <w:noProof w:val="0"/>
        </w:rPr>
        <w:t xml:space="preserve">  // y position of bottom-left corner of the area to be drawn</w:t>
      </w:r>
    </w:p>
    <w:p w14:paraId="66C83A82"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600,   </w:t>
      </w:r>
      <w:proofErr w:type="gramEnd"/>
      <w:r w:rsidRPr="00F3579A">
        <w:rPr>
          <w:noProof w:val="0"/>
        </w:rPr>
        <w:t xml:space="preserve"> // width of the area to be drawn</w:t>
      </w:r>
    </w:p>
    <w:p w14:paraId="2A798CFB" w14:textId="77777777" w:rsidR="00821A4E" w:rsidRPr="00C223E8" w:rsidRDefault="00821A4E" w:rsidP="00821A4E">
      <w:pPr>
        <w:pStyle w:val="Code"/>
        <w:rPr>
          <w:noProof w:val="0"/>
        </w:rPr>
      </w:pPr>
      <w:r w:rsidRPr="00F3579A">
        <w:rPr>
          <w:noProof w:val="0"/>
        </w:rPr>
        <w:t xml:space="preserve">        300     // height of the area to be drawn</w:t>
      </w:r>
    </w:p>
    <w:p w14:paraId="14224769" w14:textId="77777777" w:rsidR="00821A4E" w:rsidRPr="00C223E8" w:rsidRDefault="00821A4E" w:rsidP="00821A4E">
      <w:pPr>
        <w:pStyle w:val="Code"/>
        <w:rPr>
          <w:noProof w:val="0"/>
        </w:rPr>
      </w:pPr>
      <w:r w:rsidRPr="00F3579A">
        <w:rPr>
          <w:noProof w:val="0"/>
        </w:rPr>
        <w:t xml:space="preserve">    );</w:t>
      </w:r>
    </w:p>
    <w:p w14:paraId="021A52E7" w14:textId="77777777" w:rsidR="00821A4E" w:rsidRPr="00C223E8" w:rsidRDefault="00821A4E" w:rsidP="00821A4E">
      <w:pPr>
        <w:pStyle w:val="Code"/>
        <w:rPr>
          <w:noProof w:val="0"/>
        </w:rPr>
      </w:pPr>
      <w:r w:rsidRPr="00F3579A">
        <w:rPr>
          <w:noProof w:val="0"/>
        </w:rPr>
        <w:t>// Step E3: enable the scissor area, clear, and then disable the scissor area</w:t>
      </w:r>
    </w:p>
    <w:p w14:paraId="46EB0D88" w14:textId="77777777" w:rsidR="00821A4E" w:rsidRPr="00C223E8" w:rsidRDefault="00821A4E" w:rsidP="00821A4E">
      <w:pPr>
        <w:pStyle w:val="Code"/>
        <w:rPr>
          <w:noProof w:val="0"/>
        </w:rPr>
      </w:pPr>
      <w:proofErr w:type="spellStart"/>
      <w:proofErr w:type="gramStart"/>
      <w:r w:rsidRPr="00F3579A">
        <w:rPr>
          <w:noProof w:val="0"/>
        </w:rPr>
        <w:t>gl.enable</w:t>
      </w:r>
      <w:proofErr w:type="spellEnd"/>
      <w:proofErr w:type="gramEnd"/>
      <w:r w:rsidRPr="00F3579A">
        <w:rPr>
          <w:noProof w:val="0"/>
        </w:rPr>
        <w:t>(</w:t>
      </w:r>
      <w:proofErr w:type="spellStart"/>
      <w:r w:rsidRPr="00F3579A">
        <w:rPr>
          <w:noProof w:val="0"/>
        </w:rPr>
        <w:t>gl.SCISSOR_TEST</w:t>
      </w:r>
      <w:proofErr w:type="spellEnd"/>
      <w:r w:rsidRPr="00F3579A">
        <w:rPr>
          <w:noProof w:val="0"/>
        </w:rPr>
        <w:t>);</w:t>
      </w:r>
    </w:p>
    <w:p w14:paraId="4272FB4B"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Engine.Core.clearCanvas</w:t>
      </w:r>
      <w:proofErr w:type="spellEnd"/>
      <w:proofErr w:type="gramEnd"/>
      <w:r w:rsidRPr="00F3579A">
        <w:rPr>
          <w:noProof w:val="0"/>
        </w:rPr>
        <w:t xml:space="preserve">([0.8, 0.8, 0.8, 1.0]);  // clear the scissor area </w:t>
      </w:r>
    </w:p>
    <w:p w14:paraId="501F3167" w14:textId="77777777" w:rsidR="00821A4E" w:rsidRPr="00C223E8" w:rsidRDefault="00821A4E" w:rsidP="00821A4E">
      <w:pPr>
        <w:pStyle w:val="Code"/>
        <w:rPr>
          <w:noProof w:val="0"/>
        </w:rPr>
      </w:pPr>
      <w:proofErr w:type="spellStart"/>
      <w:proofErr w:type="gramStart"/>
      <w:r w:rsidRPr="00F3579A">
        <w:rPr>
          <w:noProof w:val="0"/>
        </w:rPr>
        <w:t>gl.disable</w:t>
      </w:r>
      <w:proofErr w:type="spellEnd"/>
      <w:proofErr w:type="gramEnd"/>
      <w:r w:rsidRPr="00F3579A">
        <w:rPr>
          <w:noProof w:val="0"/>
        </w:rPr>
        <w:t>(</w:t>
      </w:r>
      <w:proofErr w:type="spellStart"/>
      <w:r w:rsidRPr="00F3579A">
        <w:rPr>
          <w:noProof w:val="0"/>
        </w:rPr>
        <w:t>gl.SCISSOR_TEST</w:t>
      </w:r>
      <w:proofErr w:type="spellEnd"/>
      <w:r w:rsidRPr="00F3579A">
        <w:rPr>
          <w:noProof w:val="0"/>
        </w:rPr>
        <w:t xml:space="preserve">);    </w:t>
      </w:r>
    </w:p>
    <w:p w14:paraId="57B72F5B" w14:textId="77777777" w:rsidR="00821A4E" w:rsidRPr="00C223E8" w:rsidRDefault="00821A4E" w:rsidP="00821A4E">
      <w:pPr>
        <w:pStyle w:val="BodyText"/>
      </w:pPr>
      <w:r w:rsidRPr="00C223E8">
        <w:t xml:space="preserve">Step E1 defines the viewport, and step E2 defines a corresponding scissor area. The scissor area tests and limits the area to be cleared. Since the testing involved in </w:t>
      </w:r>
      <w:proofErr w:type="spellStart"/>
      <w:proofErr w:type="gramStart"/>
      <w:r w:rsidRPr="00C223E8">
        <w:rPr>
          <w:rStyle w:val="CodeInline"/>
        </w:rPr>
        <w:t>gl.scissor</w:t>
      </w:r>
      <w:proofErr w:type="spellEnd"/>
      <w:proofErr w:type="gramEnd"/>
      <w:r w:rsidRPr="00C223E8">
        <w:rPr>
          <w:rStyle w:val="CodeInline"/>
        </w:rPr>
        <w:t>()</w:t>
      </w:r>
      <w:r w:rsidRPr="00C223E8">
        <w:t xml:space="preserve"> is computationally expensive, it is disabled immediately after use.</w:t>
      </w:r>
    </w:p>
    <w:p w14:paraId="29A0A853" w14:textId="77777777" w:rsidR="00821A4E" w:rsidRPr="00C223E8" w:rsidRDefault="00821A4E" w:rsidP="00821A4E">
      <w:pPr>
        <w:pStyle w:val="NumList"/>
        <w:numPr>
          <w:ilvl w:val="0"/>
          <w:numId w:val="11"/>
        </w:numPr>
      </w:pPr>
      <w:r w:rsidRPr="00C223E8">
        <w:t>Define the WC by setting up the View-Projection transform operator.</w:t>
      </w:r>
    </w:p>
    <w:p w14:paraId="13665212" w14:textId="77777777" w:rsidR="00821A4E" w:rsidRPr="00C223E8" w:rsidRDefault="00821A4E" w:rsidP="00821A4E">
      <w:pPr>
        <w:pStyle w:val="Code"/>
        <w:rPr>
          <w:noProof w:val="0"/>
        </w:rPr>
      </w:pPr>
      <w:r w:rsidRPr="00F3579A">
        <w:rPr>
          <w:noProof w:val="0"/>
        </w:rPr>
        <w:t>// Step F: Set up View and Projection matrices</w:t>
      </w:r>
    </w:p>
    <w:p w14:paraId="57672ED1" w14:textId="77777777" w:rsidR="00821A4E" w:rsidRPr="009517D7" w:rsidRDefault="00821A4E" w:rsidP="00821A4E">
      <w:pPr>
        <w:pStyle w:val="Code"/>
        <w:rPr>
          <w:noProof w:val="0"/>
          <w:lang w:val="fr-FR"/>
        </w:rPr>
      </w:pPr>
      <w:proofErr w:type="gramStart"/>
      <w:r w:rsidRPr="009517D7">
        <w:rPr>
          <w:noProof w:val="0"/>
          <w:lang w:val="fr-FR"/>
        </w:rPr>
        <w:t>var</w:t>
      </w:r>
      <w:proofErr w:type="gram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 xml:space="preserve"> = mat4.create();</w:t>
      </w:r>
    </w:p>
    <w:p w14:paraId="2C7BDD32" w14:textId="77777777" w:rsidR="00821A4E" w:rsidRPr="009517D7" w:rsidRDefault="00821A4E" w:rsidP="00821A4E">
      <w:pPr>
        <w:pStyle w:val="Code"/>
        <w:rPr>
          <w:noProof w:val="0"/>
          <w:lang w:val="fr-FR"/>
        </w:rPr>
      </w:pPr>
      <w:proofErr w:type="gramStart"/>
      <w:r w:rsidRPr="009517D7">
        <w:rPr>
          <w:noProof w:val="0"/>
          <w:lang w:val="fr-FR"/>
        </w:rPr>
        <w:t>var</w:t>
      </w:r>
      <w:proofErr w:type="gram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 mat4.create();</w:t>
      </w:r>
    </w:p>
    <w:p w14:paraId="26E195C4" w14:textId="77777777" w:rsidR="00821A4E" w:rsidRPr="00C223E8" w:rsidRDefault="00821A4E" w:rsidP="00821A4E">
      <w:pPr>
        <w:pStyle w:val="Code"/>
        <w:rPr>
          <w:noProof w:val="0"/>
        </w:rPr>
      </w:pPr>
      <w:r w:rsidRPr="009517D7">
        <w:rPr>
          <w:noProof w:val="0"/>
        </w:rPr>
        <w:br/>
      </w:r>
      <w:r w:rsidRPr="00F3579A">
        <w:rPr>
          <w:noProof w:val="0"/>
        </w:rPr>
        <w:t>// Step F1: define the view matrix</w:t>
      </w:r>
    </w:p>
    <w:p w14:paraId="373B486F" w14:textId="77777777" w:rsidR="00821A4E" w:rsidRPr="00C223E8" w:rsidRDefault="00821A4E" w:rsidP="00821A4E">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7856A80E" w14:textId="77777777" w:rsidR="00821A4E" w:rsidRPr="00C223E8" w:rsidRDefault="00821A4E" w:rsidP="00821A4E">
      <w:pPr>
        <w:pStyle w:val="Code"/>
        <w:rPr>
          <w:noProof w:val="0"/>
        </w:rPr>
      </w:pPr>
      <w:r w:rsidRPr="00F3579A">
        <w:rPr>
          <w:noProof w:val="0"/>
        </w:rPr>
        <w:t xml:space="preserve">    [20, 60, 10</w:t>
      </w:r>
      <w:proofErr w:type="gramStart"/>
      <w:r w:rsidRPr="00F3579A">
        <w:rPr>
          <w:noProof w:val="0"/>
        </w:rPr>
        <w:t xml:space="preserve">],   </w:t>
      </w:r>
      <w:proofErr w:type="gramEnd"/>
      <w:r w:rsidRPr="00F3579A">
        <w:rPr>
          <w:noProof w:val="0"/>
        </w:rPr>
        <w:t>// camera position</w:t>
      </w:r>
    </w:p>
    <w:p w14:paraId="2F7A2A35" w14:textId="77777777" w:rsidR="00821A4E" w:rsidRPr="00C223E8" w:rsidRDefault="00821A4E" w:rsidP="00821A4E">
      <w:pPr>
        <w:pStyle w:val="Code"/>
        <w:rPr>
          <w:noProof w:val="0"/>
        </w:rPr>
      </w:pPr>
      <w:r w:rsidRPr="00F3579A">
        <w:rPr>
          <w:noProof w:val="0"/>
        </w:rPr>
        <w:t xml:space="preserve">    [20, 60, 0</w:t>
      </w:r>
      <w:proofErr w:type="gramStart"/>
      <w:r w:rsidRPr="00F3579A">
        <w:rPr>
          <w:noProof w:val="0"/>
        </w:rPr>
        <w:t xml:space="preserve">],   </w:t>
      </w:r>
      <w:proofErr w:type="gramEnd"/>
      <w:r w:rsidRPr="00F3579A">
        <w:rPr>
          <w:noProof w:val="0"/>
        </w:rPr>
        <w:t xml:space="preserve"> // look at position</w:t>
      </w:r>
    </w:p>
    <w:p w14:paraId="7CB1F650" w14:textId="77777777" w:rsidR="00821A4E" w:rsidRPr="00C223E8" w:rsidRDefault="00821A4E" w:rsidP="00821A4E">
      <w:pPr>
        <w:pStyle w:val="Code"/>
        <w:rPr>
          <w:noProof w:val="0"/>
        </w:rPr>
      </w:pPr>
      <w:r w:rsidRPr="00F3579A">
        <w:rPr>
          <w:noProof w:val="0"/>
        </w:rPr>
        <w:t xml:space="preserve">    [0, 1, 0]</w:t>
      </w:r>
      <w:proofErr w:type="gramStart"/>
      <w:r w:rsidRPr="00F3579A">
        <w:rPr>
          <w:noProof w:val="0"/>
        </w:rPr>
        <w:t xml:space="preserve">);   </w:t>
      </w:r>
      <w:proofErr w:type="gramEnd"/>
      <w:r w:rsidRPr="00F3579A">
        <w:rPr>
          <w:noProof w:val="0"/>
        </w:rPr>
        <w:t xml:space="preserve">  // orientation</w:t>
      </w:r>
    </w:p>
    <w:p w14:paraId="52434AB4" w14:textId="77777777" w:rsidR="00821A4E" w:rsidRPr="00C223E8" w:rsidRDefault="00821A4E" w:rsidP="00821A4E">
      <w:pPr>
        <w:pStyle w:val="Code"/>
        <w:rPr>
          <w:noProof w:val="0"/>
        </w:rPr>
      </w:pPr>
    </w:p>
    <w:p w14:paraId="7A95CE1A" w14:textId="77777777" w:rsidR="00821A4E" w:rsidRPr="00C223E8" w:rsidRDefault="00821A4E" w:rsidP="00821A4E">
      <w:pPr>
        <w:pStyle w:val="Code"/>
        <w:rPr>
          <w:noProof w:val="0"/>
        </w:rPr>
      </w:pPr>
      <w:r w:rsidRPr="00F3579A">
        <w:rPr>
          <w:noProof w:val="0"/>
        </w:rPr>
        <w:t>// Step F2: define the projection matrix</w:t>
      </w:r>
    </w:p>
    <w:p w14:paraId="6010BF2B" w14:textId="77777777" w:rsidR="00821A4E" w:rsidRPr="00C223E8" w:rsidRDefault="00821A4E" w:rsidP="00821A4E">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7D82BB0B"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10,  /</w:t>
      </w:r>
      <w:proofErr w:type="gramEnd"/>
      <w:r w:rsidRPr="00F3579A">
        <w:rPr>
          <w:noProof w:val="0"/>
        </w:rPr>
        <w:t>/ distant to left of WC</w:t>
      </w:r>
    </w:p>
    <w:p w14:paraId="1B4EA0D1"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10,  /</w:t>
      </w:r>
      <w:proofErr w:type="gramEnd"/>
      <w:r w:rsidRPr="00F3579A">
        <w:rPr>
          <w:noProof w:val="0"/>
        </w:rPr>
        <w:t>/ distant to right of WC</w:t>
      </w:r>
    </w:p>
    <w:p w14:paraId="327C234E"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5,   </w:t>
      </w:r>
      <w:proofErr w:type="gramEnd"/>
      <w:r w:rsidRPr="00F3579A">
        <w:rPr>
          <w:noProof w:val="0"/>
        </w:rPr>
        <w:t>// distant to bottom of WC</w:t>
      </w:r>
    </w:p>
    <w:p w14:paraId="5F6335B6"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5,   </w:t>
      </w:r>
      <w:proofErr w:type="gramEnd"/>
      <w:r w:rsidRPr="00F3579A">
        <w:rPr>
          <w:noProof w:val="0"/>
        </w:rPr>
        <w:t>// distant to top of WC</w:t>
      </w:r>
    </w:p>
    <w:p w14:paraId="7C1060CE"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0,   </w:t>
      </w:r>
      <w:proofErr w:type="gramEnd"/>
      <w:r w:rsidRPr="00F3579A">
        <w:rPr>
          <w:noProof w:val="0"/>
        </w:rPr>
        <w:t xml:space="preserve">// z-distant to near plane </w:t>
      </w:r>
    </w:p>
    <w:p w14:paraId="1B5EA8F0"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1000  /</w:t>
      </w:r>
      <w:proofErr w:type="gramEnd"/>
      <w:r w:rsidRPr="00F3579A">
        <w:rPr>
          <w:noProof w:val="0"/>
        </w:rPr>
        <w:t xml:space="preserve">/ z-distant to far plane </w:t>
      </w:r>
    </w:p>
    <w:p w14:paraId="1983BA75" w14:textId="77777777" w:rsidR="00821A4E" w:rsidRPr="00C223E8" w:rsidRDefault="00821A4E" w:rsidP="00821A4E">
      <w:pPr>
        <w:pStyle w:val="Code"/>
        <w:rPr>
          <w:noProof w:val="0"/>
        </w:rPr>
      </w:pPr>
      <w:r w:rsidRPr="00F3579A">
        <w:rPr>
          <w:noProof w:val="0"/>
        </w:rPr>
        <w:t>);</w:t>
      </w:r>
    </w:p>
    <w:p w14:paraId="6D94E7FA" w14:textId="77777777" w:rsidR="00821A4E" w:rsidRPr="00C223E8" w:rsidRDefault="00821A4E" w:rsidP="00821A4E">
      <w:pPr>
        <w:pStyle w:val="Code"/>
        <w:rPr>
          <w:noProof w:val="0"/>
        </w:rPr>
      </w:pPr>
    </w:p>
    <w:p w14:paraId="04945AFC" w14:textId="77777777" w:rsidR="00821A4E" w:rsidRPr="00C223E8" w:rsidRDefault="00821A4E" w:rsidP="00821A4E">
      <w:pPr>
        <w:pStyle w:val="Code"/>
        <w:rPr>
          <w:noProof w:val="0"/>
        </w:rPr>
      </w:pPr>
      <w:r w:rsidRPr="00F3579A">
        <w:rPr>
          <w:noProof w:val="0"/>
        </w:rPr>
        <w:t>// Step F3: concatenate to form the View-Projection operator</w:t>
      </w:r>
    </w:p>
    <w:p w14:paraId="4A731E15" w14:textId="77777777" w:rsidR="00821A4E" w:rsidRPr="009517D7" w:rsidRDefault="00821A4E" w:rsidP="00821A4E">
      <w:pPr>
        <w:pStyle w:val="Code"/>
        <w:rPr>
          <w:noProof w:val="0"/>
          <w:lang w:val="fr-FR"/>
        </w:rPr>
      </w:pPr>
      <w:proofErr w:type="gramStart"/>
      <w:r w:rsidRPr="009517D7">
        <w:rPr>
          <w:noProof w:val="0"/>
          <w:lang w:val="fr-FR"/>
        </w:rPr>
        <w:t>var</w:t>
      </w:r>
      <w:proofErr w:type="gramEnd"/>
      <w:r w:rsidRPr="009517D7">
        <w:rPr>
          <w:noProof w:val="0"/>
          <w:lang w:val="fr-FR"/>
        </w:rPr>
        <w:t xml:space="preserve"> </w:t>
      </w:r>
      <w:proofErr w:type="spellStart"/>
      <w:r w:rsidRPr="009517D7">
        <w:rPr>
          <w:noProof w:val="0"/>
          <w:lang w:val="fr-FR"/>
        </w:rPr>
        <w:t>vpMatrix</w:t>
      </w:r>
      <w:proofErr w:type="spellEnd"/>
      <w:r w:rsidRPr="009517D7">
        <w:rPr>
          <w:noProof w:val="0"/>
          <w:lang w:val="fr-FR"/>
        </w:rPr>
        <w:t xml:space="preserve"> = mat4.create();</w:t>
      </w:r>
    </w:p>
    <w:p w14:paraId="3D55EFBC" w14:textId="77777777" w:rsidR="00821A4E" w:rsidRPr="009517D7" w:rsidRDefault="00821A4E" w:rsidP="00821A4E">
      <w:pPr>
        <w:pStyle w:val="Code"/>
        <w:rPr>
          <w:noProof w:val="0"/>
          <w:lang w:val="fr-FR"/>
        </w:rPr>
      </w:pPr>
      <w:r w:rsidRPr="009517D7">
        <w:rPr>
          <w:noProof w:val="0"/>
          <w:lang w:val="fr-FR"/>
        </w:rPr>
        <w:t>mat4.multiply(</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proofErr w:type="gramStart"/>
      <w:r w:rsidRPr="009517D7">
        <w:rPr>
          <w:noProof w:val="0"/>
          <w:lang w:val="fr-FR"/>
        </w:rPr>
        <w:t>);</w:t>
      </w:r>
      <w:proofErr w:type="gramEnd"/>
    </w:p>
    <w:p w14:paraId="24DACC8D" w14:textId="77777777" w:rsidR="00821A4E" w:rsidRPr="00C223E8" w:rsidRDefault="00821A4E" w:rsidP="00821A4E">
      <w:pPr>
        <w:pStyle w:val="BodyText"/>
      </w:pPr>
      <w:r w:rsidRPr="00C223E8">
        <w:t xml:space="preserve">In step F1, the </w:t>
      </w:r>
      <w:r w:rsidRPr="00C223E8">
        <w:rPr>
          <w:rStyle w:val="CodeInline"/>
        </w:rPr>
        <w:t>mat4.lookAt()</w:t>
      </w:r>
      <w:r w:rsidRPr="00C223E8">
        <w:t xml:space="preserve"> function defines the center of WC to be located at (20,60). Step F2 defines the distances from the center position to the left and right boundaries to be 10 units and to the top and bottom boundaries to be 5 units away. Together, these define the WC as follows</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w:t>
      </w:r>
    </w:p>
    <w:p w14:paraId="78E5FB1C" w14:textId="77777777" w:rsidR="00821A4E" w:rsidRPr="00C223E8" w:rsidRDefault="00821A4E" w:rsidP="00821A4E">
      <w:pPr>
        <w:pStyle w:val="NumSubList"/>
        <w:keepLines w:val="0"/>
        <w:tabs>
          <w:tab w:val="left" w:pos="216"/>
          <w:tab w:val="left" w:pos="720"/>
        </w:tabs>
        <w:ind w:left="1440" w:right="1440"/>
        <w:jc w:val="both"/>
      </w:pPr>
      <w:r w:rsidRPr="00F3579A">
        <w:rPr>
          <w:i/>
        </w:rPr>
        <w:t>Center</w:t>
      </w:r>
      <w:r w:rsidRPr="00C223E8">
        <w:t>: (20,60)</w:t>
      </w:r>
    </w:p>
    <w:p w14:paraId="29DF62B9" w14:textId="77777777" w:rsidR="00821A4E" w:rsidRPr="00C223E8" w:rsidRDefault="00821A4E" w:rsidP="00821A4E">
      <w:pPr>
        <w:pStyle w:val="NumSubList"/>
        <w:keepLines w:val="0"/>
        <w:tabs>
          <w:tab w:val="left" w:pos="216"/>
          <w:tab w:val="left" w:pos="720"/>
        </w:tabs>
        <w:ind w:left="1440" w:right="1440"/>
        <w:jc w:val="both"/>
      </w:pPr>
      <w:r w:rsidRPr="00F3579A">
        <w:rPr>
          <w:i/>
        </w:rPr>
        <w:t>Top-left corner</w:t>
      </w:r>
      <w:r w:rsidRPr="00C223E8">
        <w:t>: (10, 65)</w:t>
      </w:r>
    </w:p>
    <w:p w14:paraId="79DB2F4A" w14:textId="77777777" w:rsidR="00821A4E" w:rsidRPr="00C223E8" w:rsidRDefault="00821A4E" w:rsidP="00821A4E">
      <w:pPr>
        <w:pStyle w:val="NumSubList"/>
        <w:keepLines w:val="0"/>
        <w:tabs>
          <w:tab w:val="left" w:pos="216"/>
          <w:tab w:val="left" w:pos="720"/>
        </w:tabs>
        <w:ind w:left="1440" w:right="1440"/>
        <w:jc w:val="both"/>
      </w:pPr>
      <w:r w:rsidRPr="00F3579A">
        <w:rPr>
          <w:i/>
        </w:rPr>
        <w:t>Top-right corner</w:t>
      </w:r>
      <w:r w:rsidRPr="00C223E8">
        <w:t>: (30, 65)</w:t>
      </w:r>
    </w:p>
    <w:p w14:paraId="68B23326" w14:textId="77777777" w:rsidR="00821A4E" w:rsidRPr="00C223E8" w:rsidRDefault="00821A4E" w:rsidP="00821A4E">
      <w:pPr>
        <w:pStyle w:val="NumSubList"/>
        <w:keepLines w:val="0"/>
        <w:tabs>
          <w:tab w:val="left" w:pos="216"/>
          <w:tab w:val="left" w:pos="720"/>
        </w:tabs>
        <w:ind w:left="1440" w:right="1440"/>
        <w:jc w:val="both"/>
      </w:pPr>
      <w:r w:rsidRPr="00F3579A">
        <w:rPr>
          <w:i/>
        </w:rPr>
        <w:t>Bottom-right corner</w:t>
      </w:r>
      <w:r w:rsidRPr="00C223E8">
        <w:t>: (30, 55)</w:t>
      </w:r>
    </w:p>
    <w:p w14:paraId="17613005" w14:textId="77777777" w:rsidR="00821A4E" w:rsidRPr="00C223E8" w:rsidRDefault="00821A4E" w:rsidP="00821A4E">
      <w:pPr>
        <w:pStyle w:val="NumSubList"/>
        <w:keepLines w:val="0"/>
        <w:tabs>
          <w:tab w:val="left" w:pos="216"/>
          <w:tab w:val="left" w:pos="720"/>
        </w:tabs>
        <w:ind w:left="1440" w:right="1440"/>
        <w:jc w:val="both"/>
      </w:pPr>
      <w:r w:rsidRPr="00F3579A">
        <w:rPr>
          <w:i/>
        </w:rPr>
        <w:t>Bottom-left corner</w:t>
      </w:r>
      <w:r w:rsidRPr="00C223E8">
        <w:t>: (10, 55)</w:t>
      </w:r>
    </w:p>
    <w:p w14:paraId="067BE2EC" w14:textId="77777777" w:rsidR="00821A4E" w:rsidRPr="00C223E8" w:rsidRDefault="00821A4E" w:rsidP="00821A4E">
      <w:pPr>
        <w:pStyle w:val="BodyText"/>
      </w:pPr>
      <w:r w:rsidRPr="00C223E8">
        <w:lastRenderedPageBreak/>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swapped.</w:t>
      </w:r>
    </w:p>
    <w:p w14:paraId="59BD2690" w14:textId="77777777" w:rsidR="00821A4E" w:rsidRPr="00C223E8" w:rsidRDefault="00821A4E" w:rsidP="00821A4E">
      <w:pPr>
        <w:pStyle w:val="NumList"/>
        <w:numPr>
          <w:ilvl w:val="0"/>
          <w:numId w:val="11"/>
        </w:numPr>
      </w:pPr>
      <w:r w:rsidRPr="00C223E8">
        <w:t xml:space="preserve">Set up the slightly rotated 5x5 blue square at the center of WC and </w:t>
      </w:r>
      <w:r>
        <w:t xml:space="preserve">draw </w:t>
      </w:r>
      <w:r w:rsidRPr="00C223E8">
        <w:t xml:space="preserve">with the </w:t>
      </w:r>
      <w:proofErr w:type="spellStart"/>
      <w:r w:rsidRPr="00C223E8">
        <w:rPr>
          <w:rStyle w:val="CodeInline"/>
        </w:rPr>
        <w:t>vpMatrix</w:t>
      </w:r>
      <w:proofErr w:type="spellEnd"/>
      <w:r w:rsidRPr="00C223E8">
        <w:t xml:space="preserve"> operator.</w:t>
      </w:r>
    </w:p>
    <w:p w14:paraId="487D504F" w14:textId="77777777" w:rsidR="00821A4E" w:rsidRPr="00C223E8" w:rsidRDefault="00821A4E" w:rsidP="00821A4E">
      <w:pPr>
        <w:pStyle w:val="Code"/>
        <w:rPr>
          <w:noProof w:val="0"/>
        </w:rPr>
      </w:pPr>
      <w:r w:rsidRPr="00F3579A">
        <w:rPr>
          <w:noProof w:val="0"/>
        </w:rPr>
        <w:t>// Step G: Draw the blue square</w:t>
      </w:r>
    </w:p>
    <w:p w14:paraId="0A7EB30E" w14:textId="77777777" w:rsidR="00821A4E" w:rsidRPr="00C223E8" w:rsidRDefault="00821A4E" w:rsidP="00821A4E">
      <w:pPr>
        <w:pStyle w:val="Code"/>
        <w:rPr>
          <w:noProof w:val="0"/>
        </w:rPr>
      </w:pPr>
      <w:r w:rsidRPr="00F3579A">
        <w:rPr>
          <w:noProof w:val="0"/>
        </w:rPr>
        <w:t>// Centre Blue, slightly rotated square</w:t>
      </w:r>
    </w:p>
    <w:p w14:paraId="39A7D716" w14:textId="77777777" w:rsidR="00821A4E" w:rsidRPr="00C223E8" w:rsidRDefault="00821A4E" w:rsidP="00821A4E">
      <w:pPr>
        <w:pStyle w:val="Code"/>
        <w:rPr>
          <w:noProof w:val="0"/>
        </w:rPr>
      </w:pPr>
      <w:proofErr w:type="spellStart"/>
      <w:proofErr w:type="gramStart"/>
      <w:r w:rsidRPr="00F3579A">
        <w:rPr>
          <w:noProof w:val="0"/>
        </w:rPr>
        <w:t>this.mBlueSq.getXform</w:t>
      </w:r>
      <w:proofErr w:type="spellEnd"/>
      <w:proofErr w:type="gramEnd"/>
      <w:r w:rsidRPr="00F3579A">
        <w:rPr>
          <w:noProof w:val="0"/>
        </w:rPr>
        <w:t>().</w:t>
      </w:r>
      <w:proofErr w:type="spellStart"/>
      <w:r w:rsidRPr="00F3579A">
        <w:rPr>
          <w:noProof w:val="0"/>
        </w:rPr>
        <w:t>setPosition</w:t>
      </w:r>
      <w:proofErr w:type="spellEnd"/>
      <w:r w:rsidRPr="00F3579A">
        <w:rPr>
          <w:noProof w:val="0"/>
        </w:rPr>
        <w:t>(20, 60);</w:t>
      </w:r>
    </w:p>
    <w:p w14:paraId="76F326E7" w14:textId="77777777" w:rsidR="00821A4E" w:rsidRPr="00C223E8" w:rsidRDefault="00821A4E" w:rsidP="00821A4E">
      <w:pPr>
        <w:pStyle w:val="Code"/>
        <w:rPr>
          <w:noProof w:val="0"/>
        </w:rPr>
      </w:pPr>
      <w:proofErr w:type="spellStart"/>
      <w:proofErr w:type="gramStart"/>
      <w:r w:rsidRPr="00F3579A">
        <w:rPr>
          <w:noProof w:val="0"/>
        </w:rPr>
        <w:t>this.mBlu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692869CC" w14:textId="77777777" w:rsidR="00821A4E" w:rsidRPr="00C223E8" w:rsidRDefault="00821A4E" w:rsidP="00821A4E">
      <w:pPr>
        <w:pStyle w:val="Code"/>
        <w:rPr>
          <w:noProof w:val="0"/>
        </w:rPr>
      </w:pPr>
      <w:proofErr w:type="spellStart"/>
      <w:proofErr w:type="gramStart"/>
      <w:r w:rsidRPr="00F3579A">
        <w:rPr>
          <w:noProof w:val="0"/>
        </w:rPr>
        <w:t>this.mBlueSq.getXform</w:t>
      </w:r>
      <w:proofErr w:type="spellEnd"/>
      <w:proofErr w:type="gramEnd"/>
      <w:r w:rsidRPr="00F3579A">
        <w:rPr>
          <w:noProof w:val="0"/>
        </w:rPr>
        <w:t>().</w:t>
      </w:r>
      <w:proofErr w:type="spellStart"/>
      <w:r w:rsidRPr="00F3579A">
        <w:rPr>
          <w:noProof w:val="0"/>
        </w:rPr>
        <w:t>setSize</w:t>
      </w:r>
      <w:proofErr w:type="spellEnd"/>
      <w:r w:rsidRPr="00F3579A">
        <w:rPr>
          <w:noProof w:val="0"/>
        </w:rPr>
        <w:t>(5, 5);</w:t>
      </w:r>
    </w:p>
    <w:p w14:paraId="4E6F96F1" w14:textId="77777777" w:rsidR="00821A4E" w:rsidRPr="00C223E8" w:rsidRDefault="00821A4E" w:rsidP="00821A4E">
      <w:pPr>
        <w:pStyle w:val="Code"/>
        <w:rPr>
          <w:noProof w:val="0"/>
        </w:rPr>
      </w:pPr>
      <w:proofErr w:type="spellStart"/>
      <w:proofErr w:type="gramStart"/>
      <w:r w:rsidRPr="00F3579A">
        <w:rPr>
          <w:noProof w:val="0"/>
        </w:rPr>
        <w:t>this.mBlue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29FE819B" w14:textId="77777777" w:rsidR="00821A4E" w:rsidRPr="00C223E8" w:rsidRDefault="00821A4E" w:rsidP="00821A4E">
      <w:pPr>
        <w:pStyle w:val="NumList"/>
        <w:numPr>
          <w:ilvl w:val="0"/>
          <w:numId w:val="11"/>
        </w:numPr>
      </w:pPr>
      <w:r w:rsidRPr="00C223E8">
        <w:t>Now draw the other five squares, first the 2x2 in the center and one each at a corner of the WC.</w:t>
      </w:r>
    </w:p>
    <w:p w14:paraId="23BED9EC" w14:textId="77777777" w:rsidR="00821A4E" w:rsidRPr="00C223E8" w:rsidRDefault="00821A4E" w:rsidP="00821A4E">
      <w:pPr>
        <w:pStyle w:val="Code"/>
        <w:rPr>
          <w:noProof w:val="0"/>
        </w:rPr>
      </w:pPr>
      <w:r w:rsidRPr="00F3579A">
        <w:rPr>
          <w:noProof w:val="0"/>
        </w:rPr>
        <w:t>// Step H: Draw with the red shader</w:t>
      </w:r>
    </w:p>
    <w:p w14:paraId="6BBAF891" w14:textId="77777777" w:rsidR="00821A4E" w:rsidRPr="00C223E8" w:rsidRDefault="00821A4E" w:rsidP="00821A4E">
      <w:pPr>
        <w:pStyle w:val="Code"/>
        <w:rPr>
          <w:noProof w:val="0"/>
        </w:rPr>
      </w:pPr>
      <w:r w:rsidRPr="00F3579A">
        <w:rPr>
          <w:noProof w:val="0"/>
        </w:rPr>
        <w:t xml:space="preserve">// </w:t>
      </w:r>
      <w:proofErr w:type="spellStart"/>
      <w:r w:rsidRPr="00F3579A">
        <w:rPr>
          <w:noProof w:val="0"/>
        </w:rPr>
        <w:t>centre</w:t>
      </w:r>
      <w:proofErr w:type="spellEnd"/>
      <w:r w:rsidRPr="00F3579A">
        <w:rPr>
          <w:noProof w:val="0"/>
        </w:rPr>
        <w:t xml:space="preserve"> red square</w:t>
      </w:r>
    </w:p>
    <w:p w14:paraId="7EDEB79A" w14:textId="77777777" w:rsidR="00821A4E" w:rsidRPr="00C223E8" w:rsidRDefault="00821A4E" w:rsidP="00821A4E">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Position</w:t>
      </w:r>
      <w:proofErr w:type="spellEnd"/>
      <w:r w:rsidRPr="00F3579A">
        <w:rPr>
          <w:noProof w:val="0"/>
        </w:rPr>
        <w:t>(20, 60);</w:t>
      </w:r>
    </w:p>
    <w:p w14:paraId="4136828F" w14:textId="77777777" w:rsidR="00821A4E" w:rsidRPr="00C223E8" w:rsidRDefault="00821A4E" w:rsidP="00821A4E">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Size</w:t>
      </w:r>
      <w:proofErr w:type="spellEnd"/>
      <w:r w:rsidRPr="00F3579A">
        <w:rPr>
          <w:noProof w:val="0"/>
        </w:rPr>
        <w:t>(2, 2);</w:t>
      </w:r>
    </w:p>
    <w:p w14:paraId="633B8C47" w14:textId="77777777" w:rsidR="00821A4E" w:rsidRPr="00C223E8" w:rsidRDefault="00821A4E" w:rsidP="00821A4E">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7E8161F2" w14:textId="77777777" w:rsidR="00821A4E" w:rsidRPr="00C223E8" w:rsidRDefault="00821A4E" w:rsidP="00821A4E">
      <w:pPr>
        <w:pStyle w:val="Code"/>
        <w:rPr>
          <w:noProof w:val="0"/>
        </w:rPr>
      </w:pPr>
    </w:p>
    <w:p w14:paraId="44977F2B" w14:textId="77777777" w:rsidR="00821A4E" w:rsidRPr="00C223E8" w:rsidRDefault="00821A4E" w:rsidP="00821A4E">
      <w:pPr>
        <w:pStyle w:val="Code"/>
        <w:rPr>
          <w:noProof w:val="0"/>
        </w:rPr>
      </w:pPr>
      <w:r w:rsidRPr="00F3579A">
        <w:rPr>
          <w:noProof w:val="0"/>
        </w:rPr>
        <w:t>// top left</w:t>
      </w:r>
    </w:p>
    <w:p w14:paraId="02F67103" w14:textId="77777777" w:rsidR="00821A4E" w:rsidRPr="00C223E8" w:rsidRDefault="00821A4E" w:rsidP="00821A4E">
      <w:pPr>
        <w:pStyle w:val="Code"/>
        <w:rPr>
          <w:noProof w:val="0"/>
        </w:rPr>
      </w:pPr>
      <w:proofErr w:type="spellStart"/>
      <w:proofErr w:type="gramStart"/>
      <w:r w:rsidRPr="00F3579A">
        <w:rPr>
          <w:noProof w:val="0"/>
        </w:rPr>
        <w:t>this.mTLSq.getXform</w:t>
      </w:r>
      <w:proofErr w:type="spellEnd"/>
      <w:proofErr w:type="gramEnd"/>
      <w:r w:rsidRPr="00F3579A">
        <w:rPr>
          <w:noProof w:val="0"/>
        </w:rPr>
        <w:t>().</w:t>
      </w:r>
      <w:proofErr w:type="spellStart"/>
      <w:r w:rsidRPr="00F3579A">
        <w:rPr>
          <w:noProof w:val="0"/>
        </w:rPr>
        <w:t>setPosition</w:t>
      </w:r>
      <w:proofErr w:type="spellEnd"/>
      <w:r w:rsidRPr="00F3579A">
        <w:rPr>
          <w:noProof w:val="0"/>
        </w:rPr>
        <w:t>(10, 65);</w:t>
      </w:r>
    </w:p>
    <w:p w14:paraId="435A3224" w14:textId="77777777" w:rsidR="00821A4E" w:rsidRPr="00C223E8" w:rsidRDefault="00821A4E" w:rsidP="00821A4E">
      <w:pPr>
        <w:pStyle w:val="Code"/>
        <w:rPr>
          <w:noProof w:val="0"/>
        </w:rPr>
      </w:pPr>
      <w:proofErr w:type="spellStart"/>
      <w:proofErr w:type="gramStart"/>
      <w:r w:rsidRPr="00F3579A">
        <w:rPr>
          <w:noProof w:val="0"/>
        </w:rPr>
        <w:t>this.mTL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764275CE" w14:textId="77777777" w:rsidR="00821A4E" w:rsidRPr="00C223E8" w:rsidRDefault="00821A4E" w:rsidP="00821A4E">
      <w:pPr>
        <w:pStyle w:val="Code"/>
        <w:rPr>
          <w:noProof w:val="0"/>
        </w:rPr>
      </w:pPr>
    </w:p>
    <w:p w14:paraId="6EAE51CD" w14:textId="77777777" w:rsidR="00821A4E" w:rsidRPr="00C223E8" w:rsidRDefault="00821A4E" w:rsidP="00821A4E">
      <w:pPr>
        <w:pStyle w:val="Code"/>
        <w:rPr>
          <w:noProof w:val="0"/>
        </w:rPr>
      </w:pPr>
      <w:r w:rsidRPr="00F3579A">
        <w:rPr>
          <w:noProof w:val="0"/>
        </w:rPr>
        <w:t>// top right</w:t>
      </w:r>
    </w:p>
    <w:p w14:paraId="308509F4" w14:textId="77777777" w:rsidR="00821A4E" w:rsidRPr="00C223E8" w:rsidRDefault="00821A4E" w:rsidP="00821A4E">
      <w:pPr>
        <w:pStyle w:val="Code"/>
        <w:rPr>
          <w:noProof w:val="0"/>
        </w:rPr>
      </w:pPr>
      <w:proofErr w:type="spellStart"/>
      <w:proofErr w:type="gramStart"/>
      <w:r w:rsidRPr="00F3579A">
        <w:rPr>
          <w:noProof w:val="0"/>
        </w:rPr>
        <w:t>this.mTRSq.getXform</w:t>
      </w:r>
      <w:proofErr w:type="spellEnd"/>
      <w:proofErr w:type="gramEnd"/>
      <w:r w:rsidRPr="00F3579A">
        <w:rPr>
          <w:noProof w:val="0"/>
        </w:rPr>
        <w:t>().</w:t>
      </w:r>
      <w:proofErr w:type="spellStart"/>
      <w:r w:rsidRPr="00F3579A">
        <w:rPr>
          <w:noProof w:val="0"/>
        </w:rPr>
        <w:t>setPosition</w:t>
      </w:r>
      <w:proofErr w:type="spellEnd"/>
      <w:r w:rsidRPr="00F3579A">
        <w:rPr>
          <w:noProof w:val="0"/>
        </w:rPr>
        <w:t>(30, 65);</w:t>
      </w:r>
    </w:p>
    <w:p w14:paraId="7ADB9F71" w14:textId="77777777" w:rsidR="00821A4E" w:rsidRPr="00C223E8" w:rsidRDefault="00821A4E" w:rsidP="00821A4E">
      <w:pPr>
        <w:pStyle w:val="Code"/>
        <w:rPr>
          <w:noProof w:val="0"/>
        </w:rPr>
      </w:pPr>
      <w:proofErr w:type="spellStart"/>
      <w:proofErr w:type="gramStart"/>
      <w:r w:rsidRPr="00F3579A">
        <w:rPr>
          <w:noProof w:val="0"/>
        </w:rPr>
        <w:t>this.mTR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5680AF08" w14:textId="77777777" w:rsidR="00821A4E" w:rsidRPr="00C223E8" w:rsidRDefault="00821A4E" w:rsidP="00821A4E">
      <w:pPr>
        <w:pStyle w:val="Code"/>
        <w:rPr>
          <w:noProof w:val="0"/>
        </w:rPr>
      </w:pPr>
    </w:p>
    <w:p w14:paraId="21C79ED9" w14:textId="77777777" w:rsidR="00821A4E" w:rsidRPr="00C223E8" w:rsidRDefault="00821A4E" w:rsidP="00821A4E">
      <w:pPr>
        <w:pStyle w:val="Code"/>
        <w:rPr>
          <w:noProof w:val="0"/>
        </w:rPr>
      </w:pPr>
      <w:r w:rsidRPr="00F3579A">
        <w:rPr>
          <w:noProof w:val="0"/>
        </w:rPr>
        <w:t>// bottom right</w:t>
      </w:r>
    </w:p>
    <w:p w14:paraId="0225B59D" w14:textId="77777777" w:rsidR="00821A4E" w:rsidRPr="00C223E8" w:rsidRDefault="00821A4E" w:rsidP="00821A4E">
      <w:pPr>
        <w:pStyle w:val="Code"/>
        <w:rPr>
          <w:noProof w:val="0"/>
        </w:rPr>
      </w:pPr>
      <w:proofErr w:type="spellStart"/>
      <w:proofErr w:type="gramStart"/>
      <w:r w:rsidRPr="00F3579A">
        <w:rPr>
          <w:noProof w:val="0"/>
        </w:rPr>
        <w:t>this.mBRSq.getXform</w:t>
      </w:r>
      <w:proofErr w:type="spellEnd"/>
      <w:proofErr w:type="gramEnd"/>
      <w:r w:rsidRPr="00F3579A">
        <w:rPr>
          <w:noProof w:val="0"/>
        </w:rPr>
        <w:t>().</w:t>
      </w:r>
      <w:proofErr w:type="spellStart"/>
      <w:r w:rsidRPr="00F3579A">
        <w:rPr>
          <w:noProof w:val="0"/>
        </w:rPr>
        <w:t>setPosition</w:t>
      </w:r>
      <w:proofErr w:type="spellEnd"/>
      <w:r w:rsidRPr="00F3579A">
        <w:rPr>
          <w:noProof w:val="0"/>
        </w:rPr>
        <w:t>(30, 55);</w:t>
      </w:r>
    </w:p>
    <w:p w14:paraId="7BB50626" w14:textId="77777777" w:rsidR="00821A4E" w:rsidRPr="00C223E8" w:rsidRDefault="00821A4E" w:rsidP="00821A4E">
      <w:pPr>
        <w:pStyle w:val="Code"/>
        <w:rPr>
          <w:noProof w:val="0"/>
        </w:rPr>
      </w:pPr>
      <w:proofErr w:type="spellStart"/>
      <w:proofErr w:type="gramStart"/>
      <w:r w:rsidRPr="00F3579A">
        <w:rPr>
          <w:noProof w:val="0"/>
        </w:rPr>
        <w:t>this.mBR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6AB9CFE6" w14:textId="77777777" w:rsidR="00821A4E" w:rsidRPr="00C223E8" w:rsidRDefault="00821A4E" w:rsidP="00821A4E">
      <w:pPr>
        <w:pStyle w:val="Code"/>
        <w:rPr>
          <w:noProof w:val="0"/>
        </w:rPr>
      </w:pPr>
    </w:p>
    <w:p w14:paraId="75699147" w14:textId="77777777" w:rsidR="00821A4E" w:rsidRPr="00C223E8" w:rsidRDefault="00821A4E" w:rsidP="00821A4E">
      <w:pPr>
        <w:pStyle w:val="Code"/>
        <w:rPr>
          <w:noProof w:val="0"/>
        </w:rPr>
      </w:pPr>
      <w:r w:rsidRPr="00F3579A">
        <w:rPr>
          <w:noProof w:val="0"/>
        </w:rPr>
        <w:t>// bottom left</w:t>
      </w:r>
    </w:p>
    <w:p w14:paraId="6DF7521E" w14:textId="77777777" w:rsidR="00821A4E" w:rsidRPr="00C223E8" w:rsidRDefault="00821A4E" w:rsidP="00821A4E">
      <w:pPr>
        <w:pStyle w:val="Code"/>
        <w:rPr>
          <w:noProof w:val="0"/>
        </w:rPr>
      </w:pPr>
      <w:proofErr w:type="spellStart"/>
      <w:proofErr w:type="gramStart"/>
      <w:r w:rsidRPr="00F3579A">
        <w:rPr>
          <w:noProof w:val="0"/>
        </w:rPr>
        <w:t>this.mBLSq.getXform</w:t>
      </w:r>
      <w:proofErr w:type="spellEnd"/>
      <w:proofErr w:type="gramEnd"/>
      <w:r w:rsidRPr="00F3579A">
        <w:rPr>
          <w:noProof w:val="0"/>
        </w:rPr>
        <w:t>().</w:t>
      </w:r>
      <w:proofErr w:type="spellStart"/>
      <w:r w:rsidRPr="00F3579A">
        <w:rPr>
          <w:noProof w:val="0"/>
        </w:rPr>
        <w:t>setPosition</w:t>
      </w:r>
      <w:proofErr w:type="spellEnd"/>
      <w:r w:rsidRPr="00F3579A">
        <w:rPr>
          <w:noProof w:val="0"/>
        </w:rPr>
        <w:t>(10, 55);</w:t>
      </w:r>
    </w:p>
    <w:p w14:paraId="44163685" w14:textId="77777777" w:rsidR="00821A4E" w:rsidRPr="00C223E8" w:rsidRDefault="00821A4E" w:rsidP="00821A4E">
      <w:pPr>
        <w:pStyle w:val="Code"/>
        <w:rPr>
          <w:noProof w:val="0"/>
        </w:rPr>
      </w:pPr>
      <w:proofErr w:type="spellStart"/>
      <w:proofErr w:type="gramStart"/>
      <w:r w:rsidRPr="00F3579A">
        <w:rPr>
          <w:noProof w:val="0"/>
        </w:rPr>
        <w:t>this.mBLSq.draw</w:t>
      </w:r>
      <w:proofErr w:type="spellEnd"/>
      <w:proofErr w:type="gramEnd"/>
      <w:r w:rsidRPr="00F3579A">
        <w:rPr>
          <w:noProof w:val="0"/>
        </w:rPr>
        <w:t>(</w:t>
      </w:r>
      <w:proofErr w:type="spellStart"/>
      <w:r w:rsidRPr="00F3579A">
        <w:rPr>
          <w:noProof w:val="0"/>
        </w:rPr>
        <w:t>vpMatrix</w:t>
      </w:r>
      <w:proofErr w:type="spellEnd"/>
      <w:r w:rsidRPr="00F3579A">
        <w:rPr>
          <w:noProof w:val="0"/>
        </w:rPr>
        <w:t>);</w:t>
      </w:r>
    </w:p>
    <w:p w14:paraId="23365C44" w14:textId="77777777" w:rsidR="00821A4E" w:rsidRPr="00C223E8" w:rsidRDefault="00821A4E" w:rsidP="00821A4E">
      <w:pPr>
        <w:pStyle w:val="BodyTex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777E6F45" w14:textId="77777777" w:rsidR="00821A4E" w:rsidRPr="00C223E8" w:rsidRDefault="00821A4E" w:rsidP="00821A4E">
      <w:pPr>
        <w:pStyle w:val="BodyText"/>
      </w:pPr>
      <w:r w:rsidRPr="00C223E8">
        <w:t xml:space="preserve">It is now possible to define any convenient WC system and any rectangular subregions of the canvas for drawing. With the Modeling and View-Projection transformations, a game programmer can now design a game solution based on </w:t>
      </w:r>
      <w:r>
        <w:t xml:space="preserve">the </w:t>
      </w:r>
      <w:r w:rsidRPr="00C223E8">
        <w:t xml:space="preserve">semantic needs of the game and ignore the irrelevant WebGL NDC drawing range. However, the code in </w:t>
      </w:r>
      <w:r>
        <w:t xml:space="preserve">the </w:t>
      </w:r>
      <w:proofErr w:type="spellStart"/>
      <w:r w:rsidRPr="00C223E8">
        <w:rPr>
          <w:rStyle w:val="CodeInline"/>
        </w:rPr>
        <w:t>MyGame</w:t>
      </w:r>
      <w:proofErr w:type="spellEnd"/>
      <w:r w:rsidRPr="00C223E8">
        <w:t xml:space="preserve"> class is complicated and can be distracting. As you have seen so far, the important next step is to create abstraction to hide the details of View-Projection matrix computation</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w:t>
      </w:r>
    </w:p>
    <w:p w14:paraId="487FB0B6" w14:textId="77777777" w:rsidR="00821A4E" w:rsidRPr="00C223E8" w:rsidRDefault="00821A4E" w:rsidP="00821A4E">
      <w:pPr>
        <w:pStyle w:val="Heading1"/>
      </w:pPr>
      <w:r w:rsidRPr="00C223E8">
        <w:lastRenderedPageBreak/>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65AB1FB0" w14:textId="77777777" w:rsidR="00821A4E" w:rsidRPr="00C223E8" w:rsidRDefault="00821A4E" w:rsidP="00821A4E">
      <w:pPr>
        <w:pStyle w:val="BodyTextFirst"/>
      </w:pPr>
      <w:r w:rsidRPr="00C223E8">
        <w:t>The View-Projection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image</w:t>
      </w:r>
      <w:r>
        <w:t xml:space="preserve"> </w:t>
      </w:r>
      <w:r w:rsidRPr="00C223E8">
        <w:t>drawing of each object in the WC. Lastly, the viewport describes the location to display the computed image.</w:t>
      </w:r>
    </w:p>
    <w:p w14:paraId="70EBA084" w14:textId="77777777" w:rsidR="00821A4E" w:rsidRPr="00C223E8" w:rsidRDefault="00821A4E" w:rsidP="00821A4E">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1A79D247" w14:textId="77777777" w:rsidR="00821A4E" w:rsidRPr="00C223E8" w:rsidRDefault="00821A4E" w:rsidP="00821A4E">
      <w:pPr>
        <w:pStyle w:val="BodyTextFirst"/>
      </w:pPr>
      <w:r w:rsidRPr="00C223E8">
        <w:t xml:space="preserve">This project demonstrates how to abstract the View-Projection transform and the viewport to hide the details of matrix operator computation and WebGL configurations. Figure 3-15 shows the output of running the Camera Objects project; notice the output of this project is identical to that from the previous project. The source code to this project is defined in the </w:t>
      </w:r>
      <w:r w:rsidRPr="00C223E8">
        <w:rPr>
          <w:rStyle w:val="CodeInline"/>
        </w:rPr>
        <w:t>Chapter3/3.5.CameraObjects</w:t>
      </w:r>
      <w:r w:rsidRPr="00C223E8">
        <w:t xml:space="preserve"> folder.</w:t>
      </w:r>
    </w:p>
    <w:p w14:paraId="4E84BE0A" w14:textId="77777777" w:rsidR="00821A4E" w:rsidRPr="00C223E8" w:rsidRDefault="00821A4E" w:rsidP="00821A4E">
      <w:pPr>
        <w:pStyle w:val="Figure"/>
      </w:pPr>
      <w:r w:rsidRPr="00D12A1F">
        <w:rPr>
          <w:noProof/>
        </w:rPr>
        <w:drawing>
          <wp:inline distT="0" distB="0" distL="0" distR="0" wp14:anchorId="7D74456C" wp14:editId="70982D54">
            <wp:extent cx="5286375" cy="399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557B7413" w14:textId="77777777" w:rsidR="00821A4E" w:rsidRPr="00C223E8" w:rsidRDefault="00821A4E" w:rsidP="00821A4E">
      <w:pPr>
        <w:pStyle w:val="FigureCaption"/>
      </w:pPr>
      <w:r w:rsidRPr="00C223E8">
        <w:t>Figure 3-15. Running the Camera Objects project</w:t>
      </w:r>
    </w:p>
    <w:p w14:paraId="7C20F310" w14:textId="77777777" w:rsidR="00821A4E" w:rsidRPr="00C223E8" w:rsidRDefault="00821A4E" w:rsidP="00821A4E">
      <w:pPr>
        <w:pStyle w:val="BodyText"/>
      </w:pPr>
      <w:r w:rsidRPr="00C223E8">
        <w:t>The goals of the project are as follows:</w:t>
      </w:r>
    </w:p>
    <w:p w14:paraId="171997D0" w14:textId="77777777" w:rsidR="00821A4E" w:rsidRPr="00C223E8" w:rsidRDefault="00821A4E" w:rsidP="00821A4E">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4BE1C8B9" w14:textId="77777777" w:rsidR="00821A4E" w:rsidRPr="00C223E8" w:rsidRDefault="00821A4E" w:rsidP="00821A4E">
      <w:pPr>
        <w:pStyle w:val="Bullet"/>
      </w:pPr>
      <w:r w:rsidRPr="00C223E8">
        <w:t xml:space="preserve">To integrate the </w:t>
      </w:r>
      <w:r w:rsidRPr="00C223E8">
        <w:rPr>
          <w:rStyle w:val="CodeInline"/>
        </w:rPr>
        <w:t>Camera</w:t>
      </w:r>
      <w:r w:rsidRPr="00C223E8">
        <w:t xml:space="preserve"> object into the game engine</w:t>
      </w:r>
    </w:p>
    <w:p w14:paraId="2FDE49F5" w14:textId="77777777" w:rsidR="00821A4E" w:rsidRPr="00C223E8" w:rsidRDefault="00821A4E" w:rsidP="00821A4E">
      <w:pPr>
        <w:pStyle w:val="Bullet"/>
      </w:pPr>
      <w:r w:rsidRPr="00C223E8">
        <w:lastRenderedPageBreak/>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7DC8134B" w14:textId="77777777" w:rsidR="00821A4E" w:rsidRPr="00C223E8" w:rsidRDefault="00821A4E" w:rsidP="00821A4E">
      <w:pPr>
        <w:pStyle w:val="Heading3"/>
      </w:pPr>
      <w:r w:rsidRPr="00C223E8">
        <w:t>The Camera Object</w:t>
      </w:r>
    </w:p>
    <w:p w14:paraId="7F991589" w14:textId="77777777" w:rsidR="00821A4E" w:rsidRPr="00C223E8" w:rsidRDefault="00821A4E" w:rsidP="00821A4E">
      <w:pPr>
        <w:pStyle w:val="BodyTextFirst"/>
      </w:pPr>
      <w:r w:rsidRPr="00C223E8">
        <w:t xml:space="preserve">The </w:t>
      </w:r>
      <w:r w:rsidRPr="00C223E8">
        <w:rPr>
          <w:rStyle w:val="CodeInline"/>
        </w:rPr>
        <w:t>Camera</w:t>
      </w:r>
      <w:r w:rsidRPr="00C223E8">
        <w:t xml:space="preserve"> object basically encapsulates the functionality defined by the View-Projection and viewport setup code 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2EDC1B30" w14:textId="77777777" w:rsidR="00821A4E" w:rsidRPr="00C223E8" w:rsidRDefault="00821A4E" w:rsidP="00821A4E">
      <w:pPr>
        <w:pStyle w:val="NumList"/>
        <w:numPr>
          <w:ilvl w:val="0"/>
          <w:numId w:val="11"/>
        </w:numPr>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sidRPr="00C223E8">
        <w:rPr>
          <w:rStyle w:val="CodeInline"/>
        </w:rPr>
        <w:t>Camera.js</w:t>
      </w:r>
      <w:r w:rsidRPr="00C223E8">
        <w:t xml:space="preserve">. Remember to load the new source file in </w:t>
      </w:r>
      <w:r w:rsidRPr="00C223E8">
        <w:rPr>
          <w:rStyle w:val="CodeInline"/>
        </w:rPr>
        <w:t>index.html</w:t>
      </w:r>
      <w:r w:rsidRPr="00C223E8">
        <w:t>.</w:t>
      </w:r>
    </w:p>
    <w:p w14:paraId="4D0BC200" w14:textId="77777777" w:rsidR="00821A4E" w:rsidRPr="00C223E8" w:rsidRDefault="00821A4E" w:rsidP="00821A4E">
      <w:pPr>
        <w:pStyle w:val="NumList"/>
        <w:numPr>
          <w:ilvl w:val="0"/>
          <w:numId w:val="11"/>
        </w:numPr>
      </w:pPr>
      <w:r w:rsidRPr="00C223E8">
        <w:t xml:space="preserve">Add the constructor for </w:t>
      </w:r>
      <w:r w:rsidRPr="00C223E8">
        <w:rPr>
          <w:rStyle w:val="CodeInline"/>
        </w:rPr>
        <w:t>Camera</w:t>
      </w:r>
      <w:r w:rsidRPr="00C223E8">
        <w:t>.</w:t>
      </w:r>
    </w:p>
    <w:p w14:paraId="571E515E" w14:textId="77777777" w:rsidR="00821A4E" w:rsidRPr="00C223E8" w:rsidRDefault="00821A4E" w:rsidP="00821A4E">
      <w:pPr>
        <w:pStyle w:val="Code"/>
        <w:rPr>
          <w:noProof w:val="0"/>
        </w:rPr>
      </w:pPr>
      <w:r w:rsidRPr="00F3579A">
        <w:rPr>
          <w:noProof w:val="0"/>
        </w:rPr>
        <w:t xml:space="preserve">function </w:t>
      </w:r>
      <w:proofErr w:type="gramStart"/>
      <w:r w:rsidRPr="00F3579A">
        <w:rPr>
          <w:noProof w:val="0"/>
        </w:rPr>
        <w:t>Camera(</w:t>
      </w:r>
      <w:proofErr w:type="spellStart"/>
      <w:proofErr w:type="gramEnd"/>
      <w:r w:rsidRPr="00F3579A">
        <w:rPr>
          <w:noProof w:val="0"/>
        </w:rPr>
        <w:t>wcCenter</w:t>
      </w:r>
      <w:proofErr w:type="spellEnd"/>
      <w:r w:rsidRPr="00F3579A">
        <w:rPr>
          <w:noProof w:val="0"/>
        </w:rPr>
        <w:t xml:space="preserve">, </w:t>
      </w:r>
      <w:proofErr w:type="spellStart"/>
      <w:r w:rsidRPr="00F3579A">
        <w:rPr>
          <w:noProof w:val="0"/>
        </w:rPr>
        <w:t>wcWidth</w:t>
      </w:r>
      <w:proofErr w:type="spellEnd"/>
      <w:r w:rsidRPr="00F3579A">
        <w:rPr>
          <w:noProof w:val="0"/>
        </w:rPr>
        <w:t xml:space="preserve">, </w:t>
      </w:r>
      <w:proofErr w:type="spellStart"/>
      <w:r w:rsidRPr="00F3579A">
        <w:rPr>
          <w:noProof w:val="0"/>
        </w:rPr>
        <w:t>viewportArray</w:t>
      </w:r>
      <w:proofErr w:type="spellEnd"/>
      <w:r w:rsidRPr="00F3579A">
        <w:rPr>
          <w:noProof w:val="0"/>
        </w:rPr>
        <w:t>) {</w:t>
      </w:r>
    </w:p>
    <w:p w14:paraId="4124550C" w14:textId="77777777" w:rsidR="00821A4E" w:rsidRPr="00C223E8" w:rsidRDefault="00821A4E" w:rsidP="00821A4E">
      <w:pPr>
        <w:pStyle w:val="Code"/>
        <w:rPr>
          <w:noProof w:val="0"/>
        </w:rPr>
      </w:pPr>
      <w:r w:rsidRPr="00F3579A">
        <w:rPr>
          <w:noProof w:val="0"/>
        </w:rPr>
        <w:t xml:space="preserve">    // WC and viewport position and size</w:t>
      </w:r>
    </w:p>
    <w:p w14:paraId="29DF754B"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WCCenter</w:t>
      </w:r>
      <w:proofErr w:type="spellEnd"/>
      <w:proofErr w:type="gramEnd"/>
      <w:r w:rsidRPr="00F3579A">
        <w:rPr>
          <w:noProof w:val="0"/>
        </w:rPr>
        <w:t xml:space="preserve"> = </w:t>
      </w:r>
      <w:proofErr w:type="spellStart"/>
      <w:r w:rsidRPr="00F3579A">
        <w:rPr>
          <w:noProof w:val="0"/>
        </w:rPr>
        <w:t>wcCenter</w:t>
      </w:r>
      <w:proofErr w:type="spellEnd"/>
      <w:r w:rsidRPr="00F3579A">
        <w:rPr>
          <w:noProof w:val="0"/>
        </w:rPr>
        <w:t>;</w:t>
      </w:r>
    </w:p>
    <w:p w14:paraId="7CA3801B"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WCWidth</w:t>
      </w:r>
      <w:proofErr w:type="spellEnd"/>
      <w:proofErr w:type="gramEnd"/>
      <w:r w:rsidRPr="00F3579A">
        <w:rPr>
          <w:noProof w:val="0"/>
        </w:rPr>
        <w:t xml:space="preserve"> = </w:t>
      </w:r>
      <w:proofErr w:type="spellStart"/>
      <w:r w:rsidRPr="00F3579A">
        <w:rPr>
          <w:noProof w:val="0"/>
        </w:rPr>
        <w:t>wcWidth</w:t>
      </w:r>
      <w:proofErr w:type="spellEnd"/>
      <w:r w:rsidRPr="00F3579A">
        <w:rPr>
          <w:noProof w:val="0"/>
        </w:rPr>
        <w:t>;</w:t>
      </w:r>
    </w:p>
    <w:p w14:paraId="27767F0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 xml:space="preserve"> = </w:t>
      </w:r>
      <w:proofErr w:type="spellStart"/>
      <w:r w:rsidRPr="00F3579A">
        <w:rPr>
          <w:noProof w:val="0"/>
        </w:rPr>
        <w:t>viewportArray</w:t>
      </w:r>
      <w:proofErr w:type="spellEnd"/>
      <w:r w:rsidRPr="00F3579A">
        <w:rPr>
          <w:noProof w:val="0"/>
        </w:rPr>
        <w:t>;  // [x, y, width, height]</w:t>
      </w:r>
    </w:p>
    <w:p w14:paraId="07F4D74A"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NearPlane</w:t>
      </w:r>
      <w:proofErr w:type="spellEnd"/>
      <w:proofErr w:type="gramEnd"/>
      <w:r w:rsidRPr="00F3579A">
        <w:rPr>
          <w:noProof w:val="0"/>
        </w:rPr>
        <w:t xml:space="preserve"> = 0;</w:t>
      </w:r>
    </w:p>
    <w:p w14:paraId="56F3E2E3"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FarPlane</w:t>
      </w:r>
      <w:proofErr w:type="spellEnd"/>
      <w:proofErr w:type="gramEnd"/>
      <w:r w:rsidRPr="00F3579A">
        <w:rPr>
          <w:noProof w:val="0"/>
        </w:rPr>
        <w:t xml:space="preserve"> = 1000;</w:t>
      </w:r>
    </w:p>
    <w:p w14:paraId="6553F05C" w14:textId="77777777" w:rsidR="00821A4E" w:rsidRPr="00C223E8" w:rsidRDefault="00821A4E" w:rsidP="00821A4E">
      <w:pPr>
        <w:pStyle w:val="Code"/>
        <w:rPr>
          <w:noProof w:val="0"/>
        </w:rPr>
      </w:pPr>
      <w:r w:rsidRPr="00F3579A">
        <w:rPr>
          <w:noProof w:val="0"/>
        </w:rPr>
        <w:t xml:space="preserve">    </w:t>
      </w:r>
    </w:p>
    <w:p w14:paraId="6038E7B7" w14:textId="77777777" w:rsidR="00821A4E" w:rsidRPr="00C223E8" w:rsidRDefault="00821A4E" w:rsidP="00821A4E">
      <w:pPr>
        <w:pStyle w:val="Code"/>
        <w:rPr>
          <w:noProof w:val="0"/>
        </w:rPr>
      </w:pPr>
      <w:r w:rsidRPr="00F3579A">
        <w:rPr>
          <w:noProof w:val="0"/>
        </w:rPr>
        <w:t xml:space="preserve">    // transformation matrices</w:t>
      </w:r>
    </w:p>
    <w:p w14:paraId="021E3FB6"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Matrix</w:t>
      </w:r>
      <w:proofErr w:type="spellEnd"/>
      <w:proofErr w:type="gramEnd"/>
      <w:r w:rsidRPr="00F3579A">
        <w:rPr>
          <w:noProof w:val="0"/>
        </w:rPr>
        <w:t xml:space="preserve"> = mat4.create();</w:t>
      </w:r>
    </w:p>
    <w:p w14:paraId="5D7ECFA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ProjMatrix</w:t>
      </w:r>
      <w:proofErr w:type="spellEnd"/>
      <w:proofErr w:type="gramEnd"/>
      <w:r w:rsidRPr="00F3579A">
        <w:rPr>
          <w:noProof w:val="0"/>
        </w:rPr>
        <w:t xml:space="preserve"> = mat4.create();</w:t>
      </w:r>
    </w:p>
    <w:p w14:paraId="64F03B44"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PMatrix</w:t>
      </w:r>
      <w:proofErr w:type="spellEnd"/>
      <w:proofErr w:type="gramEnd"/>
      <w:r w:rsidRPr="00F3579A">
        <w:rPr>
          <w:noProof w:val="0"/>
        </w:rPr>
        <w:t xml:space="preserve"> = mat4.create();</w:t>
      </w:r>
    </w:p>
    <w:p w14:paraId="6F1E8022" w14:textId="77777777" w:rsidR="00821A4E" w:rsidRPr="00C223E8" w:rsidRDefault="00821A4E" w:rsidP="00821A4E">
      <w:pPr>
        <w:pStyle w:val="Code"/>
        <w:rPr>
          <w:noProof w:val="0"/>
        </w:rPr>
      </w:pPr>
      <w:r w:rsidRPr="00F3579A">
        <w:rPr>
          <w:noProof w:val="0"/>
        </w:rPr>
        <w:t xml:space="preserve">    </w:t>
      </w:r>
    </w:p>
    <w:p w14:paraId="00268FCB" w14:textId="77777777" w:rsidR="00821A4E" w:rsidRPr="00C223E8" w:rsidRDefault="00821A4E" w:rsidP="00821A4E">
      <w:pPr>
        <w:pStyle w:val="Code"/>
        <w:rPr>
          <w:noProof w:val="0"/>
        </w:rPr>
      </w:pPr>
      <w:r w:rsidRPr="00F3579A">
        <w:rPr>
          <w:noProof w:val="0"/>
        </w:rPr>
        <w:t xml:space="preserve">    // background color</w:t>
      </w:r>
    </w:p>
    <w:p w14:paraId="62670089"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gColor</w:t>
      </w:r>
      <w:proofErr w:type="spellEnd"/>
      <w:proofErr w:type="gramEnd"/>
      <w:r w:rsidRPr="00F3579A">
        <w:rPr>
          <w:noProof w:val="0"/>
        </w:rPr>
        <w:t xml:space="preserve"> = [0.8, 0.8, 0.8, 1]; // RGB and Alpha</w:t>
      </w:r>
    </w:p>
    <w:p w14:paraId="248C84E7" w14:textId="77777777" w:rsidR="00821A4E" w:rsidRPr="00C223E8" w:rsidRDefault="00821A4E" w:rsidP="00821A4E">
      <w:pPr>
        <w:pStyle w:val="Code"/>
        <w:rPr>
          <w:noProof w:val="0"/>
        </w:rPr>
      </w:pPr>
      <w:r w:rsidRPr="00F3579A">
        <w:rPr>
          <w:noProof w:val="0"/>
        </w:rPr>
        <w:t>}</w:t>
      </w:r>
    </w:p>
    <w:p w14:paraId="3DD360D1" w14:textId="77777777" w:rsidR="00821A4E" w:rsidRPr="00C223E8" w:rsidRDefault="00821A4E" w:rsidP="00821A4E">
      <w:pPr>
        <w:pStyle w:val="BodyText"/>
      </w:pPr>
      <w:r w:rsidRPr="00C223E8">
        <w:t xml:space="preserve">The </w:t>
      </w:r>
      <w:r w:rsidRPr="00C223E8">
        <w:rPr>
          <w:rStyle w:val="CodeInline"/>
        </w:rPr>
        <w:t>Camera</w:t>
      </w:r>
      <w:r w:rsidRPr="00C223E8">
        <w:t xml:space="preserve"> object defines the WC center and width, the viewport, and the View-Projection transform operator. Take note of the following:</w:t>
      </w:r>
    </w:p>
    <w:p w14:paraId="71361607" w14:textId="77777777" w:rsidR="00821A4E" w:rsidRPr="00C223E8" w:rsidRDefault="00821A4E" w:rsidP="00821A4E">
      <w:pPr>
        <w:pStyle w:val="NumSubList"/>
        <w:numPr>
          <w:ilvl w:val="0"/>
          <w:numId w:val="34"/>
        </w:numPr>
      </w:pPr>
      <w:r w:rsidRPr="00C223E8">
        <w:t xml:space="preserve">The </w:t>
      </w:r>
      <w:proofErr w:type="spellStart"/>
      <w:r w:rsidRPr="00C223E8">
        <w:rPr>
          <w:rStyle w:val="CodeInline"/>
        </w:rPr>
        <w:t>mWCPosition</w:t>
      </w:r>
      <w:proofErr w:type="spellEnd"/>
      <w:r w:rsidRPr="00C223E8">
        <w:t xml:space="preserve"> 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42F7FE28" w14:textId="77777777" w:rsidR="00821A4E" w:rsidRPr="00C223E8" w:rsidRDefault="00821A4E" w:rsidP="00821A4E">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3EDE28DC" w14:textId="77777777" w:rsidR="00821A4E" w:rsidRPr="00C223E8" w:rsidRDefault="00821A4E" w:rsidP="00821A4E">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6BD26213" w14:textId="77777777" w:rsidR="00821A4E" w:rsidRPr="00C223E8" w:rsidRDefault="00821A4E" w:rsidP="00821A4E">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1097129" w14:textId="77777777" w:rsidR="00821A4E" w:rsidRPr="00C223E8" w:rsidRDefault="00821A4E" w:rsidP="00821A4E">
      <w:pPr>
        <w:pStyle w:val="NumList"/>
        <w:numPr>
          <w:ilvl w:val="0"/>
          <w:numId w:val="11"/>
        </w:numPr>
      </w:pPr>
      <w:r w:rsidRPr="00C223E8">
        <w:t>Add getters and setters for the instance variables</w:t>
      </w:r>
      <w:r>
        <w:t>.</w:t>
      </w:r>
    </w:p>
    <w:p w14:paraId="6246E7EB" w14:textId="77777777" w:rsidR="00821A4E" w:rsidRPr="00C223E8" w:rsidRDefault="00821A4E" w:rsidP="00821A4E">
      <w:pPr>
        <w:pStyle w:val="Code"/>
        <w:rPr>
          <w:noProof w:val="0"/>
        </w:rPr>
      </w:pPr>
      <w:r w:rsidRPr="00F3579A">
        <w:rPr>
          <w:noProof w:val="0"/>
        </w:rPr>
        <w:t>// Setter/getter of WC and viewport</w:t>
      </w:r>
    </w:p>
    <w:p w14:paraId="553BFAC9" w14:textId="77777777" w:rsidR="00821A4E" w:rsidRPr="00C223E8" w:rsidRDefault="00821A4E" w:rsidP="00821A4E">
      <w:pPr>
        <w:pStyle w:val="Code"/>
        <w:rPr>
          <w:noProof w:val="0"/>
        </w:rPr>
      </w:pPr>
      <w:proofErr w:type="spellStart"/>
      <w:proofErr w:type="gramStart"/>
      <w:r w:rsidRPr="00F3579A">
        <w:rPr>
          <w:noProof w:val="0"/>
        </w:rPr>
        <w:t>Camera.prototype.setWCCenter</w:t>
      </w:r>
      <w:proofErr w:type="spellEnd"/>
      <w:proofErr w:type="gramEnd"/>
      <w:r w:rsidRPr="00F3579A">
        <w:rPr>
          <w:noProof w:val="0"/>
        </w:rPr>
        <w:t xml:space="preserve"> = function(</w:t>
      </w:r>
      <w:proofErr w:type="spellStart"/>
      <w:r w:rsidRPr="00F3579A">
        <w:rPr>
          <w:noProof w:val="0"/>
        </w:rPr>
        <w:t>xPos</w:t>
      </w:r>
      <w:proofErr w:type="spellEnd"/>
      <w:r w:rsidRPr="00F3579A">
        <w:rPr>
          <w:noProof w:val="0"/>
        </w:rPr>
        <w:t xml:space="preserve">, </w:t>
      </w:r>
      <w:proofErr w:type="spellStart"/>
      <w:r w:rsidRPr="00F3579A">
        <w:rPr>
          <w:noProof w:val="0"/>
        </w:rPr>
        <w:t>yPos</w:t>
      </w:r>
      <w:proofErr w:type="spellEnd"/>
      <w:r w:rsidRPr="00F3579A">
        <w:rPr>
          <w:noProof w:val="0"/>
        </w:rPr>
        <w:t xml:space="preserve">) { </w:t>
      </w:r>
    </w:p>
    <w:p w14:paraId="7910E335" w14:textId="77777777" w:rsidR="00821A4E" w:rsidRPr="00C223E8" w:rsidRDefault="00821A4E" w:rsidP="00821A4E">
      <w:pPr>
        <w:pStyle w:val="Code"/>
        <w:ind w:firstLine="315"/>
        <w:rPr>
          <w:noProof w:val="0"/>
        </w:rPr>
      </w:pPr>
      <w:proofErr w:type="spellStart"/>
      <w:proofErr w:type="gramStart"/>
      <w:r w:rsidRPr="00F3579A">
        <w:rPr>
          <w:noProof w:val="0"/>
        </w:rPr>
        <w:t>this.mWCCenter</w:t>
      </w:r>
      <w:proofErr w:type="spellEnd"/>
      <w:proofErr w:type="gramEnd"/>
      <w:r w:rsidRPr="00F3579A">
        <w:rPr>
          <w:noProof w:val="0"/>
        </w:rPr>
        <w:t xml:space="preserve">[0] = </w:t>
      </w:r>
      <w:proofErr w:type="spellStart"/>
      <w:r w:rsidRPr="00F3579A">
        <w:rPr>
          <w:noProof w:val="0"/>
        </w:rPr>
        <w:t>xPos</w:t>
      </w:r>
      <w:proofErr w:type="spellEnd"/>
      <w:r w:rsidRPr="00F3579A">
        <w:rPr>
          <w:noProof w:val="0"/>
        </w:rPr>
        <w:t xml:space="preserve">; </w:t>
      </w:r>
    </w:p>
    <w:p w14:paraId="17E96191" w14:textId="77777777" w:rsidR="00821A4E" w:rsidRPr="00C223E8" w:rsidRDefault="00821A4E" w:rsidP="00821A4E">
      <w:pPr>
        <w:pStyle w:val="Code"/>
        <w:ind w:firstLine="315"/>
        <w:rPr>
          <w:noProof w:val="0"/>
        </w:rPr>
      </w:pPr>
      <w:proofErr w:type="spellStart"/>
      <w:proofErr w:type="gramStart"/>
      <w:r w:rsidRPr="00F3579A">
        <w:rPr>
          <w:noProof w:val="0"/>
        </w:rPr>
        <w:t>this.mWCCenter</w:t>
      </w:r>
      <w:proofErr w:type="spellEnd"/>
      <w:proofErr w:type="gramEnd"/>
      <w:r w:rsidRPr="00F3579A">
        <w:rPr>
          <w:noProof w:val="0"/>
        </w:rPr>
        <w:t xml:space="preserve">[1] = </w:t>
      </w:r>
      <w:proofErr w:type="spellStart"/>
      <w:r w:rsidRPr="00F3579A">
        <w:rPr>
          <w:noProof w:val="0"/>
        </w:rPr>
        <w:t>yPos</w:t>
      </w:r>
      <w:proofErr w:type="spellEnd"/>
      <w:r w:rsidRPr="00F3579A">
        <w:rPr>
          <w:noProof w:val="0"/>
        </w:rPr>
        <w:t xml:space="preserve">; </w:t>
      </w:r>
    </w:p>
    <w:p w14:paraId="6F50AE25" w14:textId="77777777" w:rsidR="00821A4E" w:rsidRPr="00C223E8" w:rsidRDefault="00821A4E" w:rsidP="00821A4E">
      <w:pPr>
        <w:pStyle w:val="Code"/>
        <w:rPr>
          <w:noProof w:val="0"/>
        </w:rPr>
      </w:pPr>
      <w:r w:rsidRPr="00F3579A">
        <w:rPr>
          <w:noProof w:val="0"/>
        </w:rPr>
        <w:lastRenderedPageBreak/>
        <w:t>};</w:t>
      </w:r>
    </w:p>
    <w:p w14:paraId="0535C3AC" w14:textId="77777777" w:rsidR="00821A4E" w:rsidRPr="00C223E8" w:rsidRDefault="00821A4E" w:rsidP="00821A4E">
      <w:pPr>
        <w:pStyle w:val="Code"/>
        <w:rPr>
          <w:noProof w:val="0"/>
        </w:rPr>
      </w:pPr>
      <w:proofErr w:type="spellStart"/>
      <w:proofErr w:type="gramStart"/>
      <w:r w:rsidRPr="00F3579A">
        <w:rPr>
          <w:noProof w:val="0"/>
        </w:rPr>
        <w:t>Camera.prototype.getWCCenter</w:t>
      </w:r>
      <w:proofErr w:type="spellEnd"/>
      <w:proofErr w:type="gramEnd"/>
      <w:r w:rsidRPr="00F3579A">
        <w:rPr>
          <w:noProof w:val="0"/>
        </w:rPr>
        <w:t xml:space="preserve"> = function() { return </w:t>
      </w:r>
      <w:proofErr w:type="spellStart"/>
      <w:r w:rsidRPr="00F3579A">
        <w:rPr>
          <w:noProof w:val="0"/>
        </w:rPr>
        <w:t>this.mWCCenter</w:t>
      </w:r>
      <w:proofErr w:type="spellEnd"/>
      <w:r w:rsidRPr="00F3579A">
        <w:rPr>
          <w:noProof w:val="0"/>
        </w:rPr>
        <w:t>; };</w:t>
      </w:r>
    </w:p>
    <w:p w14:paraId="7AA04545" w14:textId="77777777" w:rsidR="00821A4E" w:rsidRPr="00C223E8" w:rsidRDefault="00821A4E" w:rsidP="00821A4E">
      <w:pPr>
        <w:pStyle w:val="Code"/>
        <w:rPr>
          <w:noProof w:val="0"/>
        </w:rPr>
      </w:pPr>
      <w:proofErr w:type="spellStart"/>
      <w:proofErr w:type="gramStart"/>
      <w:r w:rsidRPr="00F3579A">
        <w:rPr>
          <w:noProof w:val="0"/>
        </w:rPr>
        <w:t>Camera.prototype.setWCWidth</w:t>
      </w:r>
      <w:proofErr w:type="spellEnd"/>
      <w:proofErr w:type="gramEnd"/>
      <w:r w:rsidRPr="00F3579A">
        <w:rPr>
          <w:noProof w:val="0"/>
        </w:rPr>
        <w:t xml:space="preserve"> = function(width) { </w:t>
      </w:r>
      <w:proofErr w:type="spellStart"/>
      <w:r w:rsidRPr="00F3579A">
        <w:rPr>
          <w:noProof w:val="0"/>
        </w:rPr>
        <w:t>this.mWCWidth</w:t>
      </w:r>
      <w:proofErr w:type="spellEnd"/>
      <w:r w:rsidRPr="00F3579A">
        <w:rPr>
          <w:noProof w:val="0"/>
        </w:rPr>
        <w:t xml:space="preserve"> = width; };</w:t>
      </w:r>
    </w:p>
    <w:p w14:paraId="718E5336" w14:textId="77777777" w:rsidR="00821A4E" w:rsidRPr="00C223E8" w:rsidRDefault="00821A4E" w:rsidP="00821A4E">
      <w:pPr>
        <w:pStyle w:val="Code"/>
        <w:rPr>
          <w:noProof w:val="0"/>
        </w:rPr>
      </w:pPr>
    </w:p>
    <w:p w14:paraId="7C1B353A" w14:textId="77777777" w:rsidR="00821A4E" w:rsidRPr="00C223E8" w:rsidRDefault="00821A4E" w:rsidP="00821A4E">
      <w:pPr>
        <w:pStyle w:val="Code"/>
        <w:rPr>
          <w:noProof w:val="0"/>
        </w:rPr>
      </w:pPr>
      <w:proofErr w:type="spellStart"/>
      <w:proofErr w:type="gramStart"/>
      <w:r w:rsidRPr="00F3579A">
        <w:rPr>
          <w:noProof w:val="0"/>
        </w:rPr>
        <w:t>Camera.prototype.setViewport</w:t>
      </w:r>
      <w:proofErr w:type="spellEnd"/>
      <w:proofErr w:type="gramEnd"/>
      <w:r w:rsidRPr="00F3579A">
        <w:rPr>
          <w:noProof w:val="0"/>
        </w:rPr>
        <w:t xml:space="preserve"> = function(</w:t>
      </w:r>
      <w:proofErr w:type="spellStart"/>
      <w:r w:rsidRPr="00F3579A">
        <w:rPr>
          <w:noProof w:val="0"/>
        </w:rPr>
        <w:t>viewportArray</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w:t>
      </w:r>
    </w:p>
    <w:p w14:paraId="3AD5E097" w14:textId="77777777" w:rsidR="00821A4E" w:rsidRPr="00C223E8" w:rsidRDefault="00821A4E" w:rsidP="00821A4E">
      <w:pPr>
        <w:pStyle w:val="Code"/>
        <w:rPr>
          <w:noProof w:val="0"/>
        </w:rPr>
      </w:pPr>
      <w:proofErr w:type="spellStart"/>
      <w:proofErr w:type="gramStart"/>
      <w:r w:rsidRPr="00F3579A">
        <w:rPr>
          <w:noProof w:val="0"/>
        </w:rPr>
        <w:t>Camera.prototype.getViewport</w:t>
      </w:r>
      <w:proofErr w:type="spellEnd"/>
      <w:proofErr w:type="gramEnd"/>
      <w:r w:rsidRPr="00F3579A">
        <w:rPr>
          <w:noProof w:val="0"/>
        </w:rPr>
        <w:t xml:space="preserve"> = function() { return </w:t>
      </w:r>
      <w:proofErr w:type="spellStart"/>
      <w:r w:rsidRPr="00F3579A">
        <w:rPr>
          <w:noProof w:val="0"/>
        </w:rPr>
        <w:t>this.mViewport</w:t>
      </w:r>
      <w:proofErr w:type="spellEnd"/>
      <w:r w:rsidRPr="00F3579A">
        <w:rPr>
          <w:noProof w:val="0"/>
        </w:rPr>
        <w:t>; };</w:t>
      </w:r>
    </w:p>
    <w:p w14:paraId="3A15D7B3" w14:textId="77777777" w:rsidR="00821A4E" w:rsidRPr="00C223E8" w:rsidRDefault="00821A4E" w:rsidP="00821A4E">
      <w:pPr>
        <w:pStyle w:val="Code"/>
        <w:rPr>
          <w:noProof w:val="0"/>
        </w:rPr>
      </w:pPr>
    </w:p>
    <w:p w14:paraId="7300B582" w14:textId="77777777" w:rsidR="00821A4E" w:rsidRPr="00C223E8" w:rsidRDefault="00821A4E" w:rsidP="00821A4E">
      <w:pPr>
        <w:pStyle w:val="Code"/>
        <w:rPr>
          <w:noProof w:val="0"/>
        </w:rPr>
      </w:pPr>
      <w:proofErr w:type="spellStart"/>
      <w:proofErr w:type="gramStart"/>
      <w:r w:rsidRPr="00F3579A">
        <w:rPr>
          <w:noProof w:val="0"/>
        </w:rPr>
        <w:t>Camera.prototype.setBackgroundColor</w:t>
      </w:r>
      <w:proofErr w:type="spellEnd"/>
      <w:proofErr w:type="gramEnd"/>
      <w:r w:rsidRPr="00F3579A">
        <w:rPr>
          <w:noProof w:val="0"/>
        </w:rPr>
        <w:t xml:space="preserve"> = function(</w:t>
      </w:r>
      <w:proofErr w:type="spellStart"/>
      <w:r w:rsidRPr="00F3579A">
        <w:rPr>
          <w:noProof w:val="0"/>
        </w:rPr>
        <w:t>newColor</w:t>
      </w:r>
      <w:proofErr w:type="spellEnd"/>
      <w:r w:rsidRPr="00F3579A">
        <w:rPr>
          <w:noProof w:val="0"/>
        </w:rPr>
        <w:t xml:space="preserve">) { </w:t>
      </w:r>
      <w:proofErr w:type="spellStart"/>
      <w:r w:rsidRPr="00F3579A">
        <w:rPr>
          <w:noProof w:val="0"/>
        </w:rPr>
        <w:t>this.mBgColor</w:t>
      </w:r>
      <w:proofErr w:type="spellEnd"/>
      <w:r w:rsidRPr="00F3579A">
        <w:rPr>
          <w:noProof w:val="0"/>
        </w:rPr>
        <w:t xml:space="preserve"> = </w:t>
      </w:r>
      <w:proofErr w:type="spellStart"/>
      <w:r w:rsidRPr="00F3579A">
        <w:rPr>
          <w:noProof w:val="0"/>
        </w:rPr>
        <w:t>newColor</w:t>
      </w:r>
      <w:proofErr w:type="spellEnd"/>
      <w:r w:rsidRPr="00F3579A">
        <w:rPr>
          <w:noProof w:val="0"/>
        </w:rPr>
        <w:t>; };</w:t>
      </w:r>
    </w:p>
    <w:p w14:paraId="7D402100" w14:textId="77777777" w:rsidR="00821A4E" w:rsidRPr="00C223E8" w:rsidRDefault="00821A4E" w:rsidP="00821A4E">
      <w:pPr>
        <w:pStyle w:val="Code"/>
        <w:rPr>
          <w:noProof w:val="0"/>
        </w:rPr>
      </w:pPr>
      <w:proofErr w:type="spellStart"/>
      <w:proofErr w:type="gramStart"/>
      <w:r w:rsidRPr="00F3579A">
        <w:rPr>
          <w:noProof w:val="0"/>
        </w:rPr>
        <w:t>Camera.prototype.getBackgroundColor</w:t>
      </w:r>
      <w:proofErr w:type="spellEnd"/>
      <w:proofErr w:type="gramEnd"/>
      <w:r w:rsidRPr="00F3579A">
        <w:rPr>
          <w:noProof w:val="0"/>
        </w:rPr>
        <w:t xml:space="preserve"> = function() { return </w:t>
      </w:r>
      <w:proofErr w:type="spellStart"/>
      <w:r w:rsidRPr="00F3579A">
        <w:rPr>
          <w:noProof w:val="0"/>
        </w:rPr>
        <w:t>this.mBgColor</w:t>
      </w:r>
      <w:proofErr w:type="spellEnd"/>
      <w:r w:rsidRPr="00F3579A">
        <w:rPr>
          <w:noProof w:val="0"/>
        </w:rPr>
        <w:t>; };</w:t>
      </w:r>
    </w:p>
    <w:p w14:paraId="203F090B" w14:textId="77777777" w:rsidR="00821A4E" w:rsidRPr="00C223E8" w:rsidRDefault="00821A4E" w:rsidP="00821A4E">
      <w:pPr>
        <w:pStyle w:val="Code"/>
        <w:rPr>
          <w:noProof w:val="0"/>
        </w:rPr>
      </w:pPr>
    </w:p>
    <w:p w14:paraId="2D4AB135" w14:textId="77777777" w:rsidR="00821A4E" w:rsidRPr="00C223E8" w:rsidRDefault="00821A4E" w:rsidP="00821A4E">
      <w:pPr>
        <w:pStyle w:val="Code"/>
        <w:rPr>
          <w:noProof w:val="0"/>
        </w:rPr>
      </w:pPr>
      <w:r w:rsidRPr="00F3579A">
        <w:rPr>
          <w:noProof w:val="0"/>
        </w:rPr>
        <w:t>// Getter for the View-Projection transform operator</w:t>
      </w:r>
    </w:p>
    <w:p w14:paraId="257CF94D" w14:textId="77777777" w:rsidR="00821A4E" w:rsidRPr="00C223E8" w:rsidRDefault="00821A4E" w:rsidP="00821A4E">
      <w:pPr>
        <w:pStyle w:val="Code"/>
        <w:rPr>
          <w:noProof w:val="0"/>
        </w:rPr>
      </w:pPr>
      <w:proofErr w:type="spellStart"/>
      <w:proofErr w:type="gramStart"/>
      <w:r w:rsidRPr="00F3579A">
        <w:rPr>
          <w:noProof w:val="0"/>
        </w:rPr>
        <w:t>Camera.prototype.getVPMatrix</w:t>
      </w:r>
      <w:proofErr w:type="spellEnd"/>
      <w:proofErr w:type="gramEnd"/>
      <w:r w:rsidRPr="00F3579A">
        <w:rPr>
          <w:noProof w:val="0"/>
        </w:rPr>
        <w:t xml:space="preserve"> = function() { return </w:t>
      </w:r>
      <w:proofErr w:type="spellStart"/>
      <w:r w:rsidRPr="00F3579A">
        <w:rPr>
          <w:noProof w:val="0"/>
        </w:rPr>
        <w:t>this.mVPMatrix</w:t>
      </w:r>
      <w:proofErr w:type="spellEnd"/>
      <w:r w:rsidRPr="00F3579A">
        <w:rPr>
          <w:noProof w:val="0"/>
        </w:rPr>
        <w:t>; };</w:t>
      </w:r>
    </w:p>
    <w:p w14:paraId="4674B78B" w14:textId="77777777" w:rsidR="00821A4E" w:rsidRPr="00C223E8" w:rsidRDefault="00821A4E" w:rsidP="00821A4E">
      <w:pPr>
        <w:pStyle w:val="NumList"/>
        <w:numPr>
          <w:ilvl w:val="0"/>
          <w:numId w:val="11"/>
        </w:numPr>
      </w:pPr>
      <w:r w:rsidRPr="00C223E8">
        <w:t xml:space="preserve">Create a function to </w:t>
      </w:r>
      <w:r>
        <w:t>compute the View-Projection</w:t>
      </w:r>
      <w:r>
        <w:fldChar w:fldCharType="begin"/>
      </w:r>
      <w:r>
        <w:instrText xml:space="preserve"> XE "</w:instrText>
      </w:r>
      <w:r w:rsidRPr="00C62ECC">
        <w:instrText>Camera:Camera Objects Project</w:instrText>
      </w:r>
      <w:r>
        <w:instrText xml:space="preserve">" </w:instrText>
      </w:r>
      <w:r>
        <w:fldChar w:fldCharType="end"/>
      </w:r>
      <w:r>
        <w:t xml:space="preserve">  operator </w:t>
      </w:r>
      <w:proofErr w:type="gramStart"/>
      <w:r>
        <w:t xml:space="preserve">for </w:t>
      </w:r>
      <w:r w:rsidRPr="00C223E8">
        <w:t xml:space="preserve"> this</w:t>
      </w:r>
      <w:proofErr w:type="gramEnd"/>
      <w:r w:rsidRPr="00C223E8">
        <w:t xml:space="preserve"> </w:t>
      </w:r>
      <w:r w:rsidRPr="00C223E8">
        <w:rPr>
          <w:rStyle w:val="CodeInline"/>
        </w:rPr>
        <w:t>Camera</w:t>
      </w:r>
      <w:r w:rsidRPr="00C223E8">
        <w:t>:</w:t>
      </w:r>
    </w:p>
    <w:p w14:paraId="06B22EA9" w14:textId="77777777" w:rsidR="00821A4E" w:rsidRPr="00C223E8" w:rsidRDefault="00821A4E" w:rsidP="00821A4E">
      <w:pPr>
        <w:pStyle w:val="Code"/>
        <w:rPr>
          <w:noProof w:val="0"/>
        </w:rPr>
      </w:pPr>
      <w:r w:rsidRPr="00F3579A">
        <w:rPr>
          <w:noProof w:val="0"/>
        </w:rPr>
        <w:t>// Initializes the camera to begin drawing</w:t>
      </w:r>
    </w:p>
    <w:p w14:paraId="7CB4B0BA" w14:textId="77777777" w:rsidR="00821A4E" w:rsidRPr="00C223E8" w:rsidRDefault="00821A4E" w:rsidP="00821A4E">
      <w:pPr>
        <w:pStyle w:val="Code"/>
        <w:rPr>
          <w:noProof w:val="0"/>
        </w:rPr>
      </w:pPr>
      <w:proofErr w:type="spellStart"/>
      <w:proofErr w:type="gramStart"/>
      <w:r w:rsidRPr="00F3579A">
        <w:rPr>
          <w:noProof w:val="0"/>
        </w:rPr>
        <w:t>Camera.prototype.setupViewProjection</w:t>
      </w:r>
      <w:proofErr w:type="spellEnd"/>
      <w:proofErr w:type="gramEnd"/>
      <w:r w:rsidRPr="00F3579A">
        <w:rPr>
          <w:noProof w:val="0"/>
        </w:rPr>
        <w:t xml:space="preserve"> = function() {</w:t>
      </w:r>
    </w:p>
    <w:p w14:paraId="3AECDDA3" w14:textId="77777777" w:rsidR="00821A4E" w:rsidRPr="00C223E8" w:rsidRDefault="00821A4E" w:rsidP="00821A4E">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proofErr w:type="gramStart"/>
      <w:r w:rsidRPr="00F3579A">
        <w:rPr>
          <w:noProof w:val="0"/>
        </w:rPr>
        <w:t>gEngine.Core.getGL</w:t>
      </w:r>
      <w:proofErr w:type="spellEnd"/>
      <w:proofErr w:type="gramEnd"/>
      <w:r w:rsidRPr="00F3579A">
        <w:rPr>
          <w:noProof w:val="0"/>
        </w:rPr>
        <w:t>();</w:t>
      </w:r>
    </w:p>
    <w:p w14:paraId="2BFF78AE" w14:textId="77777777" w:rsidR="00821A4E" w:rsidRPr="00C223E8" w:rsidRDefault="00821A4E" w:rsidP="00821A4E">
      <w:pPr>
        <w:pStyle w:val="Code"/>
        <w:rPr>
          <w:noProof w:val="0"/>
        </w:rPr>
      </w:pPr>
      <w:r w:rsidRPr="00F3579A">
        <w:rPr>
          <w:noProof w:val="0"/>
        </w:rPr>
        <w:t xml:space="preserve">    // Step A: Configure the viewport</w:t>
      </w:r>
    </w:p>
    <w:p w14:paraId="02C5631D" w14:textId="77777777" w:rsidR="00821A4E" w:rsidRPr="00C223E8" w:rsidRDefault="00821A4E" w:rsidP="00821A4E">
      <w:pPr>
        <w:pStyle w:val="Code"/>
        <w:rPr>
          <w:noProof w:val="0"/>
        </w:rPr>
      </w:pPr>
      <w:r w:rsidRPr="00F3579A">
        <w:rPr>
          <w:noProof w:val="0"/>
        </w:rPr>
        <w:t xml:space="preserve">    // … details to follow</w:t>
      </w:r>
    </w:p>
    <w:p w14:paraId="6977EFFA" w14:textId="77777777" w:rsidR="00821A4E" w:rsidRPr="00C223E8" w:rsidRDefault="00821A4E" w:rsidP="00821A4E">
      <w:pPr>
        <w:pStyle w:val="Code"/>
        <w:rPr>
          <w:noProof w:val="0"/>
        </w:rPr>
      </w:pPr>
      <w:r w:rsidRPr="00F3579A">
        <w:rPr>
          <w:noProof w:val="0"/>
        </w:rPr>
        <w:t xml:space="preserve">    </w:t>
      </w:r>
    </w:p>
    <w:p w14:paraId="393E3C9D" w14:textId="77777777" w:rsidR="00821A4E" w:rsidRPr="00C223E8" w:rsidRDefault="00821A4E" w:rsidP="00821A4E">
      <w:pPr>
        <w:pStyle w:val="Code"/>
        <w:rPr>
          <w:noProof w:val="0"/>
        </w:rPr>
      </w:pPr>
      <w:r w:rsidRPr="00F3579A">
        <w:rPr>
          <w:noProof w:val="0"/>
        </w:rPr>
        <w:t xml:space="preserve">    // Step B: define the View-Projection matrix</w:t>
      </w:r>
    </w:p>
    <w:p w14:paraId="23A82802" w14:textId="77777777" w:rsidR="00821A4E" w:rsidRPr="00C223E8" w:rsidRDefault="00821A4E" w:rsidP="00821A4E">
      <w:pPr>
        <w:pStyle w:val="Code"/>
        <w:rPr>
          <w:noProof w:val="0"/>
        </w:rPr>
      </w:pPr>
      <w:r w:rsidRPr="00F3579A">
        <w:rPr>
          <w:noProof w:val="0"/>
        </w:rPr>
        <w:t xml:space="preserve">    // … details to follow</w:t>
      </w:r>
    </w:p>
    <w:p w14:paraId="05138775" w14:textId="77777777" w:rsidR="00821A4E" w:rsidRPr="00C223E8" w:rsidRDefault="00821A4E" w:rsidP="00821A4E">
      <w:pPr>
        <w:pStyle w:val="Code"/>
        <w:rPr>
          <w:noProof w:val="0"/>
        </w:rPr>
      </w:pPr>
      <w:r w:rsidRPr="00F3579A">
        <w:rPr>
          <w:noProof w:val="0"/>
        </w:rPr>
        <w:t>};</w:t>
      </w:r>
    </w:p>
    <w:p w14:paraId="594045DB" w14:textId="77777777" w:rsidR="00821A4E" w:rsidRPr="00C223E8" w:rsidRDefault="00821A4E" w:rsidP="00821A4E">
      <w:pPr>
        <w:pStyle w:val="BodyText"/>
      </w:pPr>
      <w:r w:rsidRPr="00C223E8">
        <w:t xml:space="preserve">Note that this function is called </w:t>
      </w:r>
      <w:proofErr w:type="spellStart"/>
      <w:proofErr w:type="gramStart"/>
      <w:r w:rsidRPr="00C223E8">
        <w:rPr>
          <w:rStyle w:val="CodeInline"/>
        </w:rPr>
        <w:t>setupViewProjection</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View-Projection transform operator. The following </w:t>
      </w:r>
      <w:r>
        <w:t xml:space="preserve">steps </w:t>
      </w:r>
      <w:r w:rsidRPr="00C223E8">
        <w:t>explain the details of steps A and B.</w:t>
      </w:r>
    </w:p>
    <w:p w14:paraId="11C4BECC" w14:textId="77777777" w:rsidR="00821A4E" w:rsidRPr="00C223E8" w:rsidRDefault="00821A4E" w:rsidP="00821A4E">
      <w:pPr>
        <w:pStyle w:val="NumList"/>
        <w:numPr>
          <w:ilvl w:val="0"/>
          <w:numId w:val="11"/>
        </w:numPr>
      </w:pPr>
      <w:r w:rsidRPr="00C223E8">
        <w:t xml:space="preserve">The code to configure the viewport under step A is as follows: </w:t>
      </w:r>
    </w:p>
    <w:p w14:paraId="43D86297" w14:textId="77777777" w:rsidR="00821A4E" w:rsidRPr="00C223E8" w:rsidRDefault="00821A4E" w:rsidP="00821A4E">
      <w:pPr>
        <w:pStyle w:val="Code"/>
        <w:rPr>
          <w:noProof w:val="0"/>
        </w:rPr>
      </w:pPr>
      <w:r w:rsidRPr="00F3579A">
        <w:rPr>
          <w:noProof w:val="0"/>
        </w:rPr>
        <w:t>// Step A: Set up and clear the Viewport</w:t>
      </w:r>
    </w:p>
    <w:p w14:paraId="5F4B0376" w14:textId="77777777" w:rsidR="00821A4E" w:rsidRPr="00C223E8" w:rsidRDefault="00821A4E" w:rsidP="00821A4E">
      <w:pPr>
        <w:pStyle w:val="Code"/>
        <w:rPr>
          <w:noProof w:val="0"/>
        </w:rPr>
      </w:pPr>
      <w:r w:rsidRPr="00F3579A">
        <w:rPr>
          <w:noProof w:val="0"/>
        </w:rPr>
        <w:t>// Step A1: Set up the viewport: area on canvas to be drawn</w:t>
      </w:r>
    </w:p>
    <w:p w14:paraId="5BD0A014" w14:textId="77777777" w:rsidR="00821A4E" w:rsidRPr="00C223E8" w:rsidRDefault="00821A4E" w:rsidP="00821A4E">
      <w:pPr>
        <w:pStyle w:val="Code"/>
        <w:rPr>
          <w:noProof w:val="0"/>
        </w:rPr>
      </w:pPr>
      <w:proofErr w:type="spellStart"/>
      <w:proofErr w:type="gramStart"/>
      <w:r w:rsidRPr="00F3579A">
        <w:rPr>
          <w:noProof w:val="0"/>
        </w:rPr>
        <w:t>gl.viewport</w:t>
      </w:r>
      <w:proofErr w:type="spellEnd"/>
      <w:proofErr w:type="gramEnd"/>
      <w:r w:rsidRPr="00F3579A">
        <w:rPr>
          <w:noProof w:val="0"/>
        </w:rPr>
        <w:t>(</w:t>
      </w:r>
      <w:proofErr w:type="spellStart"/>
      <w:r w:rsidRPr="00F3579A">
        <w:rPr>
          <w:noProof w:val="0"/>
        </w:rPr>
        <w:t>this.mViewport</w:t>
      </w:r>
      <w:proofErr w:type="spellEnd"/>
      <w:r w:rsidRPr="00F3579A">
        <w:rPr>
          <w:noProof w:val="0"/>
        </w:rPr>
        <w:t xml:space="preserve">[0], // x position of bottom-left corner </w:t>
      </w:r>
    </w:p>
    <w:p w14:paraId="6D9A13C7"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 xml:space="preserve">[1], // y position of bottom-left corner </w:t>
      </w:r>
    </w:p>
    <w:p w14:paraId="4AF5A47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2], // width of the area to be drawn</w:t>
      </w:r>
    </w:p>
    <w:p w14:paraId="4CB2534C"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3]);  // height of the area to be drawn</w:t>
      </w:r>
    </w:p>
    <w:p w14:paraId="7032790D" w14:textId="77777777" w:rsidR="00821A4E" w:rsidRPr="00C223E8" w:rsidRDefault="00821A4E" w:rsidP="00821A4E">
      <w:pPr>
        <w:pStyle w:val="Code"/>
        <w:rPr>
          <w:noProof w:val="0"/>
        </w:rPr>
      </w:pPr>
    </w:p>
    <w:p w14:paraId="5B5ADDE2" w14:textId="77777777" w:rsidR="00821A4E" w:rsidRPr="00C223E8" w:rsidRDefault="00821A4E" w:rsidP="00821A4E">
      <w:pPr>
        <w:pStyle w:val="Code"/>
        <w:rPr>
          <w:noProof w:val="0"/>
        </w:rPr>
      </w:pPr>
      <w:r w:rsidRPr="00F3579A">
        <w:rPr>
          <w:noProof w:val="0"/>
        </w:rPr>
        <w:t>// Step A2: set up the corresponding scissor area to limit clear area</w:t>
      </w:r>
    </w:p>
    <w:p w14:paraId="47FF122D" w14:textId="77777777" w:rsidR="00821A4E" w:rsidRPr="00C223E8" w:rsidRDefault="00821A4E" w:rsidP="00821A4E">
      <w:pPr>
        <w:pStyle w:val="Code"/>
        <w:rPr>
          <w:noProof w:val="0"/>
        </w:rPr>
      </w:pPr>
      <w:proofErr w:type="spellStart"/>
      <w:proofErr w:type="gramStart"/>
      <w:r w:rsidRPr="00F3579A">
        <w:rPr>
          <w:noProof w:val="0"/>
        </w:rPr>
        <w:t>gl.scissor</w:t>
      </w:r>
      <w:proofErr w:type="spellEnd"/>
      <w:proofErr w:type="gramEnd"/>
      <w:r w:rsidRPr="00F3579A">
        <w:rPr>
          <w:noProof w:val="0"/>
        </w:rPr>
        <w:t xml:space="preserve">( </w:t>
      </w:r>
      <w:proofErr w:type="spellStart"/>
      <w:r w:rsidRPr="00F3579A">
        <w:rPr>
          <w:noProof w:val="0"/>
        </w:rPr>
        <w:t>this.mViewport</w:t>
      </w:r>
      <w:proofErr w:type="spellEnd"/>
      <w:r w:rsidRPr="00F3579A">
        <w:rPr>
          <w:noProof w:val="0"/>
        </w:rPr>
        <w:t>[0], // x position of bottom-left corner</w:t>
      </w:r>
    </w:p>
    <w:p w14:paraId="1F69117B"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1], // y position of bottom-left corner</w:t>
      </w:r>
    </w:p>
    <w:p w14:paraId="1CD059F4"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2], // width of the area to be drawn</w:t>
      </w:r>
    </w:p>
    <w:p w14:paraId="001796F3"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Viewport</w:t>
      </w:r>
      <w:proofErr w:type="spellEnd"/>
      <w:proofErr w:type="gramEnd"/>
      <w:r w:rsidRPr="00F3579A">
        <w:rPr>
          <w:noProof w:val="0"/>
        </w:rPr>
        <w:t>[3]);// height of the area to be drawn</w:t>
      </w:r>
    </w:p>
    <w:p w14:paraId="24068953" w14:textId="77777777" w:rsidR="00821A4E" w:rsidRPr="00C223E8" w:rsidRDefault="00821A4E" w:rsidP="00821A4E">
      <w:pPr>
        <w:pStyle w:val="Code"/>
        <w:rPr>
          <w:noProof w:val="0"/>
        </w:rPr>
      </w:pPr>
    </w:p>
    <w:p w14:paraId="29CEEC9A" w14:textId="77777777" w:rsidR="00821A4E" w:rsidRPr="00C223E8" w:rsidRDefault="00821A4E" w:rsidP="00821A4E">
      <w:pPr>
        <w:pStyle w:val="Code"/>
        <w:rPr>
          <w:noProof w:val="0"/>
        </w:rPr>
      </w:pPr>
      <w:r w:rsidRPr="00F3579A">
        <w:rPr>
          <w:noProof w:val="0"/>
        </w:rPr>
        <w:t>// Step A3: set the color to be clear to black</w:t>
      </w:r>
    </w:p>
    <w:p w14:paraId="0257A0F2" w14:textId="77777777" w:rsidR="00821A4E" w:rsidRPr="00C223E8" w:rsidRDefault="00821A4E" w:rsidP="00821A4E">
      <w:pPr>
        <w:pStyle w:val="Code"/>
        <w:rPr>
          <w:noProof w:val="0"/>
        </w:rPr>
      </w:pPr>
      <w:proofErr w:type="spellStart"/>
      <w:proofErr w:type="gramStart"/>
      <w:r w:rsidRPr="00F3579A">
        <w:rPr>
          <w:noProof w:val="0"/>
        </w:rPr>
        <w:t>gl.clearColor</w:t>
      </w:r>
      <w:proofErr w:type="spellEnd"/>
      <w:proofErr w:type="gramEnd"/>
      <w:r w:rsidRPr="00F3579A">
        <w:rPr>
          <w:noProof w:val="0"/>
        </w:rPr>
        <w:t>(</w:t>
      </w:r>
      <w:proofErr w:type="spellStart"/>
      <w:r w:rsidRPr="00F3579A">
        <w:rPr>
          <w:noProof w:val="0"/>
        </w:rPr>
        <w:t>this.mBgColor</w:t>
      </w:r>
      <w:proofErr w:type="spellEnd"/>
      <w:r w:rsidRPr="00F3579A">
        <w:rPr>
          <w:noProof w:val="0"/>
        </w:rPr>
        <w:t xml:space="preserve">[0], </w:t>
      </w:r>
      <w:proofErr w:type="spellStart"/>
      <w:r w:rsidRPr="00F3579A">
        <w:rPr>
          <w:noProof w:val="0"/>
        </w:rPr>
        <w:t>this.mBgColor</w:t>
      </w:r>
      <w:proofErr w:type="spellEnd"/>
      <w:r w:rsidRPr="00F3579A">
        <w:rPr>
          <w:noProof w:val="0"/>
        </w:rPr>
        <w:t xml:space="preserve">[1], </w:t>
      </w:r>
    </w:p>
    <w:p w14:paraId="76C624F3"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gColor</w:t>
      </w:r>
      <w:proofErr w:type="spellEnd"/>
      <w:proofErr w:type="gramEnd"/>
      <w:r w:rsidRPr="00F3579A">
        <w:rPr>
          <w:noProof w:val="0"/>
        </w:rPr>
        <w:t xml:space="preserve">[2], </w:t>
      </w:r>
      <w:proofErr w:type="spellStart"/>
      <w:r w:rsidRPr="00F3579A">
        <w:rPr>
          <w:noProof w:val="0"/>
        </w:rPr>
        <w:t>this.mBgColor</w:t>
      </w:r>
      <w:proofErr w:type="spellEnd"/>
      <w:r w:rsidRPr="00F3579A">
        <w:rPr>
          <w:noProof w:val="0"/>
        </w:rPr>
        <w:t>[3]);  // set the color to be cleared</w:t>
      </w:r>
    </w:p>
    <w:p w14:paraId="2A847199" w14:textId="77777777" w:rsidR="00821A4E" w:rsidRPr="00C223E8" w:rsidRDefault="00821A4E" w:rsidP="00821A4E">
      <w:pPr>
        <w:pStyle w:val="Code"/>
        <w:rPr>
          <w:noProof w:val="0"/>
        </w:rPr>
      </w:pPr>
    </w:p>
    <w:p w14:paraId="3606B39A" w14:textId="77777777" w:rsidR="00821A4E" w:rsidRPr="00C223E8" w:rsidRDefault="00821A4E" w:rsidP="00821A4E">
      <w:pPr>
        <w:pStyle w:val="Code"/>
        <w:rPr>
          <w:noProof w:val="0"/>
        </w:rPr>
      </w:pPr>
      <w:r w:rsidRPr="00F3579A">
        <w:rPr>
          <w:noProof w:val="0"/>
        </w:rPr>
        <w:t>// Step A4: enable and clear the scissor area</w:t>
      </w:r>
    </w:p>
    <w:p w14:paraId="3A24FD8D" w14:textId="77777777" w:rsidR="00821A4E" w:rsidRPr="00C223E8" w:rsidRDefault="00821A4E" w:rsidP="00821A4E">
      <w:pPr>
        <w:pStyle w:val="Code"/>
        <w:rPr>
          <w:noProof w:val="0"/>
        </w:rPr>
      </w:pPr>
      <w:proofErr w:type="spellStart"/>
      <w:proofErr w:type="gramStart"/>
      <w:r w:rsidRPr="00F3579A">
        <w:rPr>
          <w:noProof w:val="0"/>
        </w:rPr>
        <w:t>gl.enable</w:t>
      </w:r>
      <w:proofErr w:type="spellEnd"/>
      <w:proofErr w:type="gramEnd"/>
      <w:r w:rsidRPr="00F3579A">
        <w:rPr>
          <w:noProof w:val="0"/>
        </w:rPr>
        <w:t>(</w:t>
      </w:r>
      <w:proofErr w:type="spellStart"/>
      <w:r w:rsidRPr="00F3579A">
        <w:rPr>
          <w:noProof w:val="0"/>
        </w:rPr>
        <w:t>gl.SCISSOR_TEST</w:t>
      </w:r>
      <w:proofErr w:type="spellEnd"/>
      <w:r w:rsidRPr="00F3579A">
        <w:rPr>
          <w:noProof w:val="0"/>
        </w:rPr>
        <w:t>);</w:t>
      </w:r>
    </w:p>
    <w:p w14:paraId="381FE590" w14:textId="77777777" w:rsidR="00821A4E" w:rsidRPr="00C223E8" w:rsidRDefault="00821A4E" w:rsidP="00821A4E">
      <w:pPr>
        <w:pStyle w:val="Code"/>
        <w:rPr>
          <w:noProof w:val="0"/>
        </w:rPr>
      </w:pPr>
      <w:proofErr w:type="spellStart"/>
      <w:proofErr w:type="gramStart"/>
      <w:r w:rsidRPr="00F3579A">
        <w:rPr>
          <w:noProof w:val="0"/>
        </w:rPr>
        <w:t>gl.clear</w:t>
      </w:r>
      <w:proofErr w:type="spellEnd"/>
      <w:proofErr w:type="gramEnd"/>
      <w:r w:rsidRPr="00F3579A">
        <w:rPr>
          <w:noProof w:val="0"/>
        </w:rPr>
        <w:t>(</w:t>
      </w:r>
      <w:proofErr w:type="spellStart"/>
      <w:r w:rsidRPr="00F3579A">
        <w:rPr>
          <w:noProof w:val="0"/>
        </w:rPr>
        <w:t>gl.COLOR_BUFFER_BIT</w:t>
      </w:r>
      <w:proofErr w:type="spellEnd"/>
      <w:r w:rsidRPr="00F3579A">
        <w:rPr>
          <w:noProof w:val="0"/>
        </w:rPr>
        <w:t xml:space="preserve">); </w:t>
      </w:r>
    </w:p>
    <w:p w14:paraId="3AB688E6" w14:textId="77777777" w:rsidR="00821A4E" w:rsidRPr="00C223E8" w:rsidRDefault="00821A4E" w:rsidP="00821A4E">
      <w:pPr>
        <w:pStyle w:val="Code"/>
        <w:rPr>
          <w:noProof w:val="0"/>
        </w:rPr>
      </w:pPr>
      <w:proofErr w:type="spellStart"/>
      <w:proofErr w:type="gramStart"/>
      <w:r w:rsidRPr="00F3579A">
        <w:rPr>
          <w:noProof w:val="0"/>
        </w:rPr>
        <w:t>gl.disable</w:t>
      </w:r>
      <w:proofErr w:type="spellEnd"/>
      <w:proofErr w:type="gramEnd"/>
      <w:r w:rsidRPr="00F3579A">
        <w:rPr>
          <w:noProof w:val="0"/>
        </w:rPr>
        <w:t>(</w:t>
      </w:r>
      <w:proofErr w:type="spellStart"/>
      <w:r w:rsidRPr="00F3579A">
        <w:rPr>
          <w:noProof w:val="0"/>
        </w:rPr>
        <w:t>gl.SCISSOR_TEST</w:t>
      </w:r>
      <w:proofErr w:type="spellEnd"/>
      <w:r w:rsidRPr="00F3579A">
        <w:rPr>
          <w:noProof w:val="0"/>
        </w:rPr>
        <w:t>);</w:t>
      </w:r>
    </w:p>
    <w:p w14:paraId="07AEB341" w14:textId="77777777" w:rsidR="00821A4E" w:rsidRPr="00C223E8" w:rsidRDefault="00821A4E" w:rsidP="00821A4E">
      <w:pPr>
        <w:pStyle w:val="BodyTex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use of </w:t>
      </w:r>
      <w:r>
        <w:t xml:space="preserve">the </w:t>
      </w:r>
      <w:r w:rsidRPr="00C223E8">
        <w:t xml:space="preserve">corresponding </w:t>
      </w:r>
      <w:r w:rsidRPr="00C223E8">
        <w:rPr>
          <w:rStyle w:val="CodeInline"/>
        </w:rPr>
        <w:t>Camera</w:t>
      </w:r>
      <w:r w:rsidRPr="00C223E8">
        <w:t xml:space="preserve"> instance variables. </w:t>
      </w:r>
    </w:p>
    <w:p w14:paraId="541F73F8" w14:textId="77777777" w:rsidR="00821A4E" w:rsidRPr="00C223E8" w:rsidRDefault="00821A4E" w:rsidP="00821A4E">
      <w:pPr>
        <w:pStyle w:val="NumList"/>
        <w:numPr>
          <w:ilvl w:val="0"/>
          <w:numId w:val="11"/>
        </w:numPr>
      </w:pPr>
      <w:r w:rsidRPr="00C223E8">
        <w:t>The code to set up the View</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r w:rsidRPr="00C223E8">
        <w:t xml:space="preserve">-Projection transform operator under step B is as follows: </w:t>
      </w:r>
    </w:p>
    <w:p w14:paraId="55B0C324" w14:textId="77777777" w:rsidR="00821A4E" w:rsidRPr="00C223E8" w:rsidRDefault="00821A4E" w:rsidP="00821A4E">
      <w:pPr>
        <w:pStyle w:val="Code"/>
        <w:rPr>
          <w:noProof w:val="0"/>
        </w:rPr>
      </w:pPr>
      <w:r w:rsidRPr="00F3579A">
        <w:rPr>
          <w:noProof w:val="0"/>
        </w:rPr>
        <w:lastRenderedPageBreak/>
        <w:t>// Step B: Set up the View-Projection transform operator</w:t>
      </w:r>
    </w:p>
    <w:p w14:paraId="793B11F1" w14:textId="77777777" w:rsidR="00821A4E" w:rsidRPr="00C223E8" w:rsidRDefault="00821A4E" w:rsidP="00821A4E">
      <w:pPr>
        <w:pStyle w:val="Code"/>
        <w:rPr>
          <w:noProof w:val="0"/>
        </w:rPr>
      </w:pPr>
      <w:r w:rsidRPr="00F3579A">
        <w:rPr>
          <w:noProof w:val="0"/>
        </w:rPr>
        <w:t>// Step B1: define the view matrix</w:t>
      </w:r>
    </w:p>
    <w:p w14:paraId="6A2C50E5" w14:textId="77777777" w:rsidR="00821A4E" w:rsidRPr="00C223E8" w:rsidRDefault="00821A4E" w:rsidP="00821A4E">
      <w:pPr>
        <w:pStyle w:val="Code"/>
        <w:rPr>
          <w:noProof w:val="0"/>
        </w:rPr>
      </w:pPr>
      <w:r w:rsidRPr="00F3579A">
        <w:rPr>
          <w:noProof w:val="0"/>
        </w:rPr>
        <w:t>mat4.lookAt(</w:t>
      </w:r>
      <w:proofErr w:type="spellStart"/>
      <w:proofErr w:type="gramStart"/>
      <w:r w:rsidRPr="00F3579A">
        <w:rPr>
          <w:noProof w:val="0"/>
        </w:rPr>
        <w:t>this.mViewMatrix</w:t>
      </w:r>
      <w:proofErr w:type="spellEnd"/>
      <w:proofErr w:type="gramEnd"/>
      <w:r w:rsidRPr="00F3579A">
        <w:rPr>
          <w:noProof w:val="0"/>
        </w:rPr>
        <w:t xml:space="preserve">, </w:t>
      </w:r>
    </w:p>
    <w:p w14:paraId="4128554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WCCenter</w:t>
      </w:r>
      <w:proofErr w:type="spellEnd"/>
      <w:proofErr w:type="gramEnd"/>
      <w:r w:rsidRPr="00F3579A">
        <w:rPr>
          <w:noProof w:val="0"/>
        </w:rPr>
        <w:t xml:space="preserve">[0], </w:t>
      </w:r>
      <w:proofErr w:type="spellStart"/>
      <w:r w:rsidRPr="00F3579A">
        <w:rPr>
          <w:noProof w:val="0"/>
        </w:rPr>
        <w:t>this.mWCCenter</w:t>
      </w:r>
      <w:proofErr w:type="spellEnd"/>
      <w:r w:rsidRPr="00F3579A">
        <w:rPr>
          <w:noProof w:val="0"/>
        </w:rPr>
        <w:t>[1], 10],// WC center</w:t>
      </w:r>
    </w:p>
    <w:p w14:paraId="435B8650"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WCCenter</w:t>
      </w:r>
      <w:proofErr w:type="spellEnd"/>
      <w:proofErr w:type="gramEnd"/>
      <w:r w:rsidRPr="00F3579A">
        <w:rPr>
          <w:noProof w:val="0"/>
        </w:rPr>
        <w:t xml:space="preserve">[0], </w:t>
      </w:r>
      <w:proofErr w:type="spellStart"/>
      <w:r w:rsidRPr="00F3579A">
        <w:rPr>
          <w:noProof w:val="0"/>
        </w:rPr>
        <w:t>this.mWCCenter</w:t>
      </w:r>
      <w:proofErr w:type="spellEnd"/>
      <w:r w:rsidRPr="00F3579A">
        <w:rPr>
          <w:noProof w:val="0"/>
        </w:rPr>
        <w:t xml:space="preserve">[1], 0], // </w:t>
      </w:r>
    </w:p>
    <w:p w14:paraId="293C93E4" w14:textId="77777777" w:rsidR="00821A4E" w:rsidRPr="00C223E8" w:rsidRDefault="00821A4E" w:rsidP="00821A4E">
      <w:pPr>
        <w:pStyle w:val="Code"/>
        <w:rPr>
          <w:noProof w:val="0"/>
        </w:rPr>
      </w:pPr>
      <w:r w:rsidRPr="00F3579A">
        <w:rPr>
          <w:noProof w:val="0"/>
        </w:rPr>
        <w:t xml:space="preserve">    [0, 1, 0]</w:t>
      </w:r>
      <w:proofErr w:type="gramStart"/>
      <w:r w:rsidRPr="00F3579A">
        <w:rPr>
          <w:noProof w:val="0"/>
        </w:rPr>
        <w:t xml:space="preserve">);   </w:t>
      </w:r>
      <w:proofErr w:type="gramEnd"/>
      <w:r w:rsidRPr="00F3579A">
        <w:rPr>
          <w:noProof w:val="0"/>
        </w:rPr>
        <w:t xml:space="preserve">  // orientation </w:t>
      </w:r>
    </w:p>
    <w:p w14:paraId="140249BA" w14:textId="77777777" w:rsidR="00821A4E" w:rsidRPr="00C223E8" w:rsidRDefault="00821A4E" w:rsidP="00821A4E">
      <w:pPr>
        <w:pStyle w:val="Code"/>
        <w:rPr>
          <w:noProof w:val="0"/>
        </w:rPr>
      </w:pPr>
      <w:r w:rsidRPr="00F3579A">
        <w:rPr>
          <w:noProof w:val="0"/>
        </w:rPr>
        <w:t xml:space="preserve">    </w:t>
      </w:r>
    </w:p>
    <w:p w14:paraId="36D32B61" w14:textId="77777777" w:rsidR="00821A4E" w:rsidRPr="00C223E8" w:rsidRDefault="00821A4E" w:rsidP="00821A4E">
      <w:pPr>
        <w:pStyle w:val="Code"/>
        <w:rPr>
          <w:noProof w:val="0"/>
        </w:rPr>
      </w:pPr>
      <w:r w:rsidRPr="00F3579A">
        <w:rPr>
          <w:noProof w:val="0"/>
        </w:rPr>
        <w:t>// Step B2: define the projection matrix</w:t>
      </w:r>
    </w:p>
    <w:p w14:paraId="5E33F4AA" w14:textId="77777777" w:rsidR="00821A4E" w:rsidRPr="00C223E8" w:rsidRDefault="00821A4E" w:rsidP="00821A4E">
      <w:pPr>
        <w:pStyle w:val="Code"/>
        <w:rPr>
          <w:noProof w:val="0"/>
        </w:rPr>
      </w:pPr>
      <w:r w:rsidRPr="00F3579A">
        <w:rPr>
          <w:noProof w:val="0"/>
        </w:rPr>
        <w:t xml:space="preserve">var </w:t>
      </w:r>
      <w:proofErr w:type="spellStart"/>
      <w:r w:rsidRPr="00F3579A">
        <w:rPr>
          <w:noProof w:val="0"/>
        </w:rPr>
        <w:t>halfWCWidth</w:t>
      </w:r>
      <w:proofErr w:type="spellEnd"/>
      <w:r w:rsidRPr="00F3579A">
        <w:rPr>
          <w:noProof w:val="0"/>
        </w:rPr>
        <w:t xml:space="preserve"> = 0.5 * </w:t>
      </w:r>
      <w:proofErr w:type="spellStart"/>
      <w:proofErr w:type="gramStart"/>
      <w:r w:rsidRPr="00F3579A">
        <w:rPr>
          <w:noProof w:val="0"/>
        </w:rPr>
        <w:t>this.mWCWidth</w:t>
      </w:r>
      <w:proofErr w:type="spellEnd"/>
      <w:proofErr w:type="gramEnd"/>
      <w:r w:rsidRPr="00F3579A">
        <w:rPr>
          <w:noProof w:val="0"/>
        </w:rPr>
        <w:t>;</w:t>
      </w:r>
    </w:p>
    <w:p w14:paraId="0A3E0217" w14:textId="77777777" w:rsidR="00821A4E" w:rsidRPr="00C223E8" w:rsidRDefault="00821A4E" w:rsidP="00821A4E">
      <w:pPr>
        <w:pStyle w:val="Code"/>
        <w:rPr>
          <w:noProof w:val="0"/>
        </w:rPr>
      </w:pPr>
      <w:r w:rsidRPr="00F3579A">
        <w:rPr>
          <w:noProof w:val="0"/>
        </w:rPr>
        <w:t xml:space="preserve">var </w:t>
      </w:r>
      <w:proofErr w:type="spellStart"/>
      <w:r w:rsidRPr="00F3579A">
        <w:rPr>
          <w:noProof w:val="0"/>
        </w:rPr>
        <w:t>halfWCHeight</w:t>
      </w:r>
      <w:proofErr w:type="spellEnd"/>
      <w:r w:rsidRPr="00F3579A">
        <w:rPr>
          <w:noProof w:val="0"/>
        </w:rPr>
        <w:t xml:space="preserve"> = </w:t>
      </w:r>
      <w:proofErr w:type="spellStart"/>
      <w:r w:rsidRPr="00F3579A">
        <w:rPr>
          <w:noProof w:val="0"/>
        </w:rPr>
        <w:t>halfWCWidth</w:t>
      </w:r>
      <w:proofErr w:type="spellEnd"/>
      <w:r w:rsidRPr="00F3579A">
        <w:rPr>
          <w:noProof w:val="0"/>
        </w:rPr>
        <w:t xml:space="preserve"> </w:t>
      </w:r>
      <w:proofErr w:type="gramStart"/>
      <w:r w:rsidRPr="00F3579A">
        <w:rPr>
          <w:noProof w:val="0"/>
        </w:rPr>
        <w:t xml:space="preserve">*  </w:t>
      </w:r>
      <w:proofErr w:type="spellStart"/>
      <w:r w:rsidRPr="00F3579A">
        <w:rPr>
          <w:noProof w:val="0"/>
        </w:rPr>
        <w:t>this</w:t>
      </w:r>
      <w:proofErr w:type="gramEnd"/>
      <w:r w:rsidRPr="00F3579A">
        <w:rPr>
          <w:noProof w:val="0"/>
        </w:rPr>
        <w:t>.mViewport</w:t>
      </w:r>
      <w:proofErr w:type="spellEnd"/>
      <w:r w:rsidRPr="00F3579A">
        <w:rPr>
          <w:noProof w:val="0"/>
        </w:rPr>
        <w:t xml:space="preserve">[3] / </w:t>
      </w:r>
      <w:proofErr w:type="spellStart"/>
      <w:r w:rsidRPr="00F3579A">
        <w:rPr>
          <w:noProof w:val="0"/>
        </w:rPr>
        <w:t>this.mViewport</w:t>
      </w:r>
      <w:proofErr w:type="spellEnd"/>
      <w:r w:rsidRPr="00F3579A">
        <w:rPr>
          <w:noProof w:val="0"/>
        </w:rPr>
        <w:t xml:space="preserve">[2]; </w:t>
      </w:r>
    </w:p>
    <w:p w14:paraId="07E2E827" w14:textId="77777777" w:rsidR="00821A4E" w:rsidRPr="00C223E8" w:rsidRDefault="00821A4E" w:rsidP="00821A4E">
      <w:pPr>
        <w:pStyle w:val="Code"/>
        <w:rPr>
          <w:noProof w:val="0"/>
        </w:rPr>
      </w:pPr>
      <w:r w:rsidRPr="00F3579A">
        <w:rPr>
          <w:noProof w:val="0"/>
        </w:rPr>
        <w:t xml:space="preserve">                   // </w:t>
      </w:r>
      <w:proofErr w:type="spellStart"/>
      <w:r w:rsidRPr="00F3579A">
        <w:rPr>
          <w:noProof w:val="0"/>
        </w:rPr>
        <w:t>WCHeight</w:t>
      </w:r>
      <w:proofErr w:type="spellEnd"/>
      <w:r w:rsidRPr="00F3579A">
        <w:rPr>
          <w:noProof w:val="0"/>
        </w:rPr>
        <w:t xml:space="preserve"> = </w:t>
      </w:r>
      <w:proofErr w:type="spellStart"/>
      <w:r w:rsidRPr="00F3579A">
        <w:rPr>
          <w:noProof w:val="0"/>
        </w:rPr>
        <w:t>WCWidth</w:t>
      </w:r>
      <w:proofErr w:type="spellEnd"/>
      <w:r w:rsidRPr="00F3579A">
        <w:rPr>
          <w:noProof w:val="0"/>
        </w:rPr>
        <w:t xml:space="preserve"> * </w:t>
      </w:r>
      <w:proofErr w:type="spellStart"/>
      <w:r w:rsidRPr="00F3579A">
        <w:rPr>
          <w:noProof w:val="0"/>
        </w:rPr>
        <w:t>viewportHeight</w:t>
      </w:r>
      <w:proofErr w:type="spellEnd"/>
      <w:r w:rsidRPr="00F3579A">
        <w:rPr>
          <w:noProof w:val="0"/>
        </w:rPr>
        <w:t xml:space="preserve"> / </w:t>
      </w:r>
      <w:proofErr w:type="spellStart"/>
      <w:r w:rsidRPr="00F3579A">
        <w:rPr>
          <w:noProof w:val="0"/>
        </w:rPr>
        <w:t>viewportWidth</w:t>
      </w:r>
      <w:proofErr w:type="spellEnd"/>
    </w:p>
    <w:p w14:paraId="26F0D1B3" w14:textId="77777777" w:rsidR="00821A4E" w:rsidRPr="00C223E8" w:rsidRDefault="00821A4E" w:rsidP="00821A4E">
      <w:pPr>
        <w:pStyle w:val="Code"/>
        <w:rPr>
          <w:noProof w:val="0"/>
        </w:rPr>
      </w:pPr>
      <w:r w:rsidRPr="00F3579A">
        <w:rPr>
          <w:noProof w:val="0"/>
        </w:rPr>
        <w:t>mat4.ortho(</w:t>
      </w:r>
      <w:proofErr w:type="spellStart"/>
      <w:proofErr w:type="gramStart"/>
      <w:r w:rsidRPr="00F3579A">
        <w:rPr>
          <w:noProof w:val="0"/>
        </w:rPr>
        <w:t>this.mProjMatrix</w:t>
      </w:r>
      <w:proofErr w:type="spellEnd"/>
      <w:proofErr w:type="gramEnd"/>
      <w:r w:rsidRPr="00F3579A">
        <w:rPr>
          <w:noProof w:val="0"/>
        </w:rPr>
        <w:t>,</w:t>
      </w:r>
    </w:p>
    <w:p w14:paraId="7FA975F9"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halfWCWidth</w:t>
      </w:r>
      <w:proofErr w:type="spellEnd"/>
      <w:r w:rsidRPr="00F3579A">
        <w:rPr>
          <w:noProof w:val="0"/>
        </w:rPr>
        <w:t xml:space="preserve">,   </w:t>
      </w:r>
      <w:proofErr w:type="gramEnd"/>
      <w:r w:rsidRPr="00F3579A">
        <w:rPr>
          <w:noProof w:val="0"/>
        </w:rPr>
        <w:t>// distant to left of WC</w:t>
      </w:r>
    </w:p>
    <w:p w14:paraId="231FC945"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halfWCWidth</w:t>
      </w:r>
      <w:proofErr w:type="spellEnd"/>
      <w:r w:rsidRPr="00F3579A">
        <w:rPr>
          <w:noProof w:val="0"/>
        </w:rPr>
        <w:t xml:space="preserve">,   </w:t>
      </w:r>
      <w:proofErr w:type="gramEnd"/>
      <w:r w:rsidRPr="00F3579A">
        <w:rPr>
          <w:noProof w:val="0"/>
        </w:rPr>
        <w:t>// distant to right of WC</w:t>
      </w:r>
    </w:p>
    <w:p w14:paraId="157920A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halfWCHeight</w:t>
      </w:r>
      <w:proofErr w:type="spellEnd"/>
      <w:r w:rsidRPr="00F3579A">
        <w:rPr>
          <w:noProof w:val="0"/>
        </w:rPr>
        <w:t>,  /</w:t>
      </w:r>
      <w:proofErr w:type="gramEnd"/>
      <w:r w:rsidRPr="00F3579A">
        <w:rPr>
          <w:noProof w:val="0"/>
        </w:rPr>
        <w:t>/ distant to bottom of WC</w:t>
      </w:r>
    </w:p>
    <w:p w14:paraId="62E57BAE"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halfWCHeight</w:t>
      </w:r>
      <w:proofErr w:type="spellEnd"/>
      <w:r w:rsidRPr="00F3579A">
        <w:rPr>
          <w:noProof w:val="0"/>
        </w:rPr>
        <w:t>,  /</w:t>
      </w:r>
      <w:proofErr w:type="gramEnd"/>
      <w:r w:rsidRPr="00F3579A">
        <w:rPr>
          <w:noProof w:val="0"/>
        </w:rPr>
        <w:t>/ distant to top of WC</w:t>
      </w:r>
    </w:p>
    <w:p w14:paraId="18C6AF16"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NearPlane</w:t>
      </w:r>
      <w:proofErr w:type="spellEnd"/>
      <w:proofErr w:type="gramEnd"/>
      <w:r w:rsidRPr="00F3579A">
        <w:rPr>
          <w:noProof w:val="0"/>
        </w:rPr>
        <w:t xml:space="preserve">,   // z-distant to near plane </w:t>
      </w:r>
    </w:p>
    <w:p w14:paraId="19378F8C"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FarPlane</w:t>
      </w:r>
      <w:proofErr w:type="spellEnd"/>
      <w:proofErr w:type="gramEnd"/>
      <w:r w:rsidRPr="00F3579A">
        <w:rPr>
          <w:noProof w:val="0"/>
        </w:rPr>
        <w:t xml:space="preserve">  // z-distant to far plane);</w:t>
      </w:r>
    </w:p>
    <w:p w14:paraId="038ABC50" w14:textId="77777777" w:rsidR="00821A4E" w:rsidRPr="00C223E8" w:rsidRDefault="00821A4E" w:rsidP="00821A4E">
      <w:pPr>
        <w:pStyle w:val="Code"/>
        <w:rPr>
          <w:noProof w:val="0"/>
        </w:rPr>
      </w:pPr>
    </w:p>
    <w:p w14:paraId="7C67035A" w14:textId="77777777" w:rsidR="00821A4E" w:rsidRPr="00C223E8" w:rsidRDefault="00821A4E" w:rsidP="00821A4E">
      <w:pPr>
        <w:pStyle w:val="Code"/>
        <w:rPr>
          <w:noProof w:val="0"/>
        </w:rPr>
      </w:pPr>
      <w:r w:rsidRPr="00F3579A">
        <w:rPr>
          <w:noProof w:val="0"/>
        </w:rPr>
        <w:t xml:space="preserve">// Step B3: </w:t>
      </w:r>
      <w:proofErr w:type="spellStart"/>
      <w:r w:rsidRPr="00F3579A">
        <w:rPr>
          <w:noProof w:val="0"/>
        </w:rPr>
        <w:t>concatnate</w:t>
      </w:r>
      <w:proofErr w:type="spellEnd"/>
      <w:r w:rsidRPr="00F3579A">
        <w:rPr>
          <w:noProof w:val="0"/>
        </w:rPr>
        <w:t xml:space="preserve"> view and project matrices</w:t>
      </w:r>
    </w:p>
    <w:p w14:paraId="16F8A00A" w14:textId="77777777" w:rsidR="00821A4E" w:rsidRPr="00C223E8" w:rsidRDefault="00821A4E" w:rsidP="00821A4E">
      <w:pPr>
        <w:pStyle w:val="Code"/>
        <w:rPr>
          <w:noProof w:val="0"/>
        </w:rPr>
      </w:pPr>
      <w:r w:rsidRPr="00F3579A">
        <w:rPr>
          <w:noProof w:val="0"/>
        </w:rPr>
        <w:t>mat4.multiply(</w:t>
      </w:r>
      <w:proofErr w:type="spellStart"/>
      <w:proofErr w:type="gramStart"/>
      <w:r w:rsidRPr="00F3579A">
        <w:rPr>
          <w:noProof w:val="0"/>
        </w:rPr>
        <w:t>this.mVPMatrix</w:t>
      </w:r>
      <w:proofErr w:type="spellEnd"/>
      <w:proofErr w:type="gramEnd"/>
      <w:r w:rsidRPr="00F3579A">
        <w:rPr>
          <w:noProof w:val="0"/>
        </w:rPr>
        <w:t xml:space="preserve">, </w:t>
      </w:r>
      <w:proofErr w:type="spellStart"/>
      <w:r w:rsidRPr="00F3579A">
        <w:rPr>
          <w:noProof w:val="0"/>
        </w:rPr>
        <w:t>this.mProjMatrix</w:t>
      </w:r>
      <w:proofErr w:type="spellEnd"/>
      <w:r w:rsidRPr="00F3579A">
        <w:rPr>
          <w:noProof w:val="0"/>
        </w:rPr>
        <w:t xml:space="preserve">, </w:t>
      </w:r>
      <w:proofErr w:type="spellStart"/>
      <w:r w:rsidRPr="00F3579A">
        <w:rPr>
          <w:noProof w:val="0"/>
        </w:rPr>
        <w:t>this.mViewMatrix</w:t>
      </w:r>
      <w:proofErr w:type="spellEnd"/>
      <w:r w:rsidRPr="00F3579A">
        <w:rPr>
          <w:noProof w:val="0"/>
        </w:rPr>
        <w:t>);</w:t>
      </w:r>
    </w:p>
    <w:p w14:paraId="5B205B59" w14:textId="77777777" w:rsidR="00821A4E" w:rsidRPr="00C223E8" w:rsidRDefault="00821A4E" w:rsidP="00821A4E">
      <w:pPr>
        <w:pStyle w:val="BodyText"/>
      </w:pPr>
      <w:r w:rsidRPr="00C223E8">
        <w:t xml:space="preserve">Once again, this code is similar to that from the previous example. In addition, take note that to guarantee </w:t>
      </w:r>
      <w:r>
        <w:t xml:space="preserve">a </w:t>
      </w:r>
      <w:r w:rsidRPr="00C223E8">
        <w:t>matching aspect ratio between WC and viewport, in step B2</w:t>
      </w:r>
      <w:r>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Pr="00C223E8">
        <w:t>height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035D5C9F" w14:textId="77777777" w:rsidR="00821A4E" w:rsidRPr="00C223E8" w:rsidRDefault="00821A4E" w:rsidP="00821A4E">
      <w:pPr>
        <w:pStyle w:val="Heading3"/>
      </w:pPr>
      <w:r w:rsidRPr="00C223E8">
        <w:t>Testing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2FB6F9D5" w14:textId="77777777" w:rsidR="00821A4E" w:rsidRPr="00C223E8" w:rsidRDefault="00821A4E" w:rsidP="00821A4E">
      <w:pPr>
        <w:pStyle w:val="BodyTextFirst"/>
      </w:pPr>
      <w:r w:rsidRPr="00C223E8">
        <w:t xml:space="preserve">With the </w:t>
      </w:r>
      <w:r w:rsidRPr="00C223E8">
        <w:rPr>
          <w:rStyle w:val="CodeInline"/>
        </w:rPr>
        <w:t>Camera</w:t>
      </w:r>
      <w:r w:rsidRPr="00C223E8">
        <w:t xml:space="preserve"> object properly defined, testing it from </w:t>
      </w:r>
      <w:r w:rsidRPr="00C223E8">
        <w:rPr>
          <w:rStyle w:val="CodeInline"/>
        </w:rPr>
        <w:t>MyGame.js</w:t>
      </w:r>
      <w:r w:rsidRPr="00C223E8">
        <w:t xml:space="preserve"> is straightforward.</w:t>
      </w:r>
    </w:p>
    <w:p w14:paraId="199B3174" w14:textId="77777777" w:rsidR="00821A4E" w:rsidRPr="00C223E8" w:rsidRDefault="00821A4E" w:rsidP="00821A4E">
      <w:pPr>
        <w:pStyle w:val="NumList"/>
        <w:numPr>
          <w:ilvl w:val="0"/>
          <w:numId w:val="11"/>
        </w:numPr>
      </w:pPr>
      <w:r w:rsidRPr="00C223E8">
        <w:t xml:space="preserve">Edit </w:t>
      </w:r>
      <w:r w:rsidRPr="00C223E8">
        <w:rPr>
          <w:rStyle w:val="CodeInline"/>
        </w:rPr>
        <w:t>MyGame.js</w:t>
      </w:r>
      <w:r w:rsidRPr="00C223E8">
        <w:t xml:space="preserve">; after the initialization of </w:t>
      </w:r>
      <w:r w:rsidRPr="00C223E8">
        <w:rPr>
          <w:rStyle w:val="CodeInline"/>
        </w:rPr>
        <w:t>WebGL</w:t>
      </w:r>
      <w:r w:rsidRPr="00C223E8">
        <w:t xml:space="preserve">, create an instance of the </w:t>
      </w:r>
      <w:r w:rsidRPr="00C223E8">
        <w:rPr>
          <w:rStyle w:val="CodeInline"/>
        </w:rPr>
        <w:t>Camera</w:t>
      </w:r>
      <w:r w:rsidRPr="00C223E8">
        <w:t xml:space="preserve"> object with settings that define the WC and viewport from the previous project.</w:t>
      </w:r>
    </w:p>
    <w:p w14:paraId="71C4F725" w14:textId="77777777" w:rsidR="00821A4E" w:rsidRPr="00C223E8" w:rsidRDefault="00821A4E" w:rsidP="00821A4E">
      <w:pPr>
        <w:pStyle w:val="Code"/>
        <w:rPr>
          <w:noProof w:val="0"/>
        </w:rPr>
      </w:pPr>
      <w:r w:rsidRPr="00F3579A">
        <w:rPr>
          <w:noProof w:val="0"/>
        </w:rPr>
        <w:t xml:space="preserve">function </w:t>
      </w:r>
      <w:proofErr w:type="spellStart"/>
      <w:r w:rsidRPr="00F3579A">
        <w:rPr>
          <w:noProof w:val="0"/>
        </w:rPr>
        <w:t>MyGame</w:t>
      </w:r>
      <w:proofErr w:type="spellEnd"/>
      <w:r w:rsidRPr="00F3579A">
        <w:rPr>
          <w:noProof w:val="0"/>
        </w:rPr>
        <w:t>(</w:t>
      </w:r>
      <w:proofErr w:type="spellStart"/>
      <w:r w:rsidRPr="00F3579A">
        <w:rPr>
          <w:noProof w:val="0"/>
        </w:rPr>
        <w:t>htmlCanvasID</w:t>
      </w:r>
      <w:proofErr w:type="spellEnd"/>
      <w:r w:rsidRPr="00F3579A">
        <w:rPr>
          <w:noProof w:val="0"/>
        </w:rPr>
        <w:t xml:space="preserve">) {   </w:t>
      </w:r>
    </w:p>
    <w:p w14:paraId="2C4A35A3" w14:textId="77777777" w:rsidR="00821A4E" w:rsidRPr="00C223E8" w:rsidRDefault="00821A4E" w:rsidP="00821A4E">
      <w:pPr>
        <w:pStyle w:val="Code"/>
        <w:rPr>
          <w:noProof w:val="0"/>
        </w:rPr>
      </w:pPr>
      <w:r w:rsidRPr="00F3579A">
        <w:rPr>
          <w:noProof w:val="0"/>
        </w:rPr>
        <w:t xml:space="preserve">    // Step A: Initialize the </w:t>
      </w:r>
      <w:proofErr w:type="spellStart"/>
      <w:r w:rsidRPr="00F3579A">
        <w:rPr>
          <w:noProof w:val="0"/>
        </w:rPr>
        <w:t>webGL</w:t>
      </w:r>
      <w:proofErr w:type="spellEnd"/>
      <w:r w:rsidRPr="00F3579A">
        <w:rPr>
          <w:noProof w:val="0"/>
        </w:rPr>
        <w:t xml:space="preserve"> Context</w:t>
      </w:r>
    </w:p>
    <w:p w14:paraId="35F876F9"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Engine.Core.initializeWebGL</w:t>
      </w:r>
      <w:proofErr w:type="spellEnd"/>
      <w:proofErr w:type="gramEnd"/>
      <w:r w:rsidRPr="00F3579A">
        <w:rPr>
          <w:noProof w:val="0"/>
        </w:rPr>
        <w:t>(</w:t>
      </w:r>
      <w:proofErr w:type="spellStart"/>
      <w:r w:rsidRPr="00F3579A">
        <w:rPr>
          <w:noProof w:val="0"/>
        </w:rPr>
        <w:t>htmlCanvasID</w:t>
      </w:r>
      <w:proofErr w:type="spellEnd"/>
      <w:r w:rsidRPr="00F3579A">
        <w:rPr>
          <w:noProof w:val="0"/>
        </w:rPr>
        <w:t>);</w:t>
      </w:r>
    </w:p>
    <w:p w14:paraId="17F8F03F" w14:textId="77777777" w:rsidR="00821A4E" w:rsidRPr="00C223E8" w:rsidRDefault="00821A4E" w:rsidP="00821A4E">
      <w:pPr>
        <w:pStyle w:val="Code"/>
        <w:rPr>
          <w:noProof w:val="0"/>
        </w:rPr>
      </w:pPr>
      <w:r w:rsidRPr="00F3579A">
        <w:rPr>
          <w:noProof w:val="0"/>
        </w:rPr>
        <w:t xml:space="preserve">    </w:t>
      </w:r>
    </w:p>
    <w:p w14:paraId="442566CB" w14:textId="77777777" w:rsidR="00821A4E" w:rsidRPr="00C223E8" w:rsidRDefault="00821A4E" w:rsidP="00821A4E">
      <w:pPr>
        <w:pStyle w:val="Code"/>
        <w:rPr>
          <w:noProof w:val="0"/>
        </w:rPr>
      </w:pPr>
      <w:r w:rsidRPr="00F3579A">
        <w:rPr>
          <w:noProof w:val="0"/>
        </w:rPr>
        <w:t xml:space="preserve">    // Step B: Setup the camera</w:t>
      </w:r>
    </w:p>
    <w:p w14:paraId="69E565A4"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Camera</w:t>
      </w:r>
      <w:proofErr w:type="spellEnd"/>
      <w:proofErr w:type="gramEnd"/>
      <w:r w:rsidRPr="00F3579A">
        <w:rPr>
          <w:noProof w:val="0"/>
        </w:rPr>
        <w:t xml:space="preserve"> = new Camera(</w:t>
      </w:r>
    </w:p>
    <w:p w14:paraId="20793400" w14:textId="77777777" w:rsidR="00821A4E" w:rsidRPr="00C223E8" w:rsidRDefault="00821A4E" w:rsidP="00821A4E">
      <w:pPr>
        <w:pStyle w:val="Code"/>
        <w:rPr>
          <w:noProof w:val="0"/>
        </w:rPr>
      </w:pPr>
      <w:r w:rsidRPr="00F3579A">
        <w:rPr>
          <w:noProof w:val="0"/>
        </w:rPr>
        <w:t xml:space="preserve">            vec2.fromValues(20, 60</w:t>
      </w:r>
      <w:proofErr w:type="gramStart"/>
      <w:r w:rsidRPr="00F3579A">
        <w:rPr>
          <w:noProof w:val="0"/>
        </w:rPr>
        <w:t xml:space="preserve">),   </w:t>
      </w:r>
      <w:proofErr w:type="gramEnd"/>
      <w:r w:rsidRPr="00F3579A">
        <w:rPr>
          <w:noProof w:val="0"/>
        </w:rPr>
        <w:t>// center of the WC</w:t>
      </w:r>
    </w:p>
    <w:p w14:paraId="64CC9B4C" w14:textId="77777777" w:rsidR="00821A4E" w:rsidRPr="00C223E8" w:rsidRDefault="00821A4E" w:rsidP="00821A4E">
      <w:pPr>
        <w:pStyle w:val="Code"/>
        <w:rPr>
          <w:noProof w:val="0"/>
        </w:rPr>
      </w:pPr>
      <w:r w:rsidRPr="00F3579A">
        <w:rPr>
          <w:noProof w:val="0"/>
        </w:rPr>
        <w:t xml:space="preserve">            </w:t>
      </w:r>
      <w:proofErr w:type="gramStart"/>
      <w:r w:rsidRPr="00F3579A">
        <w:rPr>
          <w:noProof w:val="0"/>
        </w:rPr>
        <w:t xml:space="preserve">20,   </w:t>
      </w:r>
      <w:proofErr w:type="gramEnd"/>
      <w:r w:rsidRPr="00F3579A">
        <w:rPr>
          <w:noProof w:val="0"/>
        </w:rPr>
        <w:t xml:space="preserve">                   // width of WC</w:t>
      </w:r>
    </w:p>
    <w:p w14:paraId="186E8E66" w14:textId="77777777" w:rsidR="00821A4E" w:rsidRPr="00C223E8" w:rsidRDefault="00821A4E" w:rsidP="00821A4E">
      <w:pPr>
        <w:pStyle w:val="Code"/>
        <w:rPr>
          <w:noProof w:val="0"/>
        </w:rPr>
      </w:pPr>
      <w:r w:rsidRPr="00F3579A">
        <w:rPr>
          <w:noProof w:val="0"/>
        </w:rPr>
        <w:t xml:space="preserve">            [20, 40, 600, 300]       // viewport (</w:t>
      </w:r>
      <w:proofErr w:type="spellStart"/>
      <w:r w:rsidRPr="00F3579A">
        <w:rPr>
          <w:noProof w:val="0"/>
        </w:rPr>
        <w:t>orgX</w:t>
      </w:r>
      <w:proofErr w:type="spellEnd"/>
      <w:r w:rsidRPr="00F3579A">
        <w:rPr>
          <w:noProof w:val="0"/>
        </w:rPr>
        <w:t xml:space="preserve">, </w:t>
      </w:r>
      <w:proofErr w:type="spellStart"/>
      <w:r w:rsidRPr="00F3579A">
        <w:rPr>
          <w:noProof w:val="0"/>
        </w:rPr>
        <w:t>orgY</w:t>
      </w:r>
      <w:proofErr w:type="spellEnd"/>
      <w:r w:rsidRPr="00F3579A">
        <w:rPr>
          <w:noProof w:val="0"/>
        </w:rPr>
        <w:t>, width, height)</w:t>
      </w:r>
    </w:p>
    <w:p w14:paraId="6459A616" w14:textId="77777777" w:rsidR="00821A4E" w:rsidRPr="00C223E8" w:rsidRDefault="00821A4E" w:rsidP="00821A4E">
      <w:pPr>
        <w:pStyle w:val="Code"/>
        <w:rPr>
          <w:noProof w:val="0"/>
        </w:rPr>
      </w:pPr>
      <w:r w:rsidRPr="00F3579A">
        <w:rPr>
          <w:noProof w:val="0"/>
        </w:rPr>
        <w:t xml:space="preserve">            );</w:t>
      </w:r>
    </w:p>
    <w:p w14:paraId="5E457B53" w14:textId="77777777" w:rsidR="00821A4E" w:rsidRPr="00C223E8" w:rsidRDefault="00821A4E" w:rsidP="00821A4E">
      <w:pPr>
        <w:pStyle w:val="Code"/>
        <w:rPr>
          <w:noProof w:val="0"/>
        </w:rPr>
      </w:pPr>
      <w:r w:rsidRPr="00F3579A">
        <w:rPr>
          <w:noProof w:val="0"/>
        </w:rPr>
        <w:t xml:space="preserve">    …</w:t>
      </w:r>
    </w:p>
    <w:p w14:paraId="2A98F71F" w14:textId="77777777" w:rsidR="00821A4E" w:rsidRPr="00C223E8" w:rsidRDefault="00821A4E" w:rsidP="00821A4E">
      <w:pPr>
        <w:pStyle w:val="NumList"/>
        <w:numPr>
          <w:ilvl w:val="0"/>
          <w:numId w:val="11"/>
        </w:numPr>
      </w:pPr>
      <w:r w:rsidRPr="00C223E8">
        <w:t xml:space="preserve">Continue with the creation of the </w:t>
      </w:r>
      <w:proofErr w:type="spellStart"/>
      <w:r>
        <w:rPr>
          <w:rStyle w:val="CodeInline"/>
        </w:rPr>
        <w:t>simple_shader</w:t>
      </w:r>
      <w:proofErr w:type="spellEnd"/>
      <w:r w:rsidRPr="00C223E8">
        <w:t xml:space="preserve">, the six </w:t>
      </w:r>
      <w:r>
        <w:rPr>
          <w:rStyle w:val="CodeInline"/>
        </w:rPr>
        <w:t>Renderable</w:t>
      </w:r>
      <w:r w:rsidRPr="00C223E8">
        <w:t xml:space="preserve"> objects, and the clearing of the canvas.</w:t>
      </w:r>
    </w:p>
    <w:p w14:paraId="494D1D2E" w14:textId="77777777" w:rsidR="00821A4E" w:rsidRPr="00C223E8" w:rsidRDefault="00821A4E" w:rsidP="00821A4E">
      <w:pPr>
        <w:pStyle w:val="Code"/>
        <w:rPr>
          <w:noProof w:val="0"/>
        </w:rPr>
      </w:pPr>
      <w:r w:rsidRPr="00F3579A">
        <w:rPr>
          <w:noProof w:val="0"/>
        </w:rPr>
        <w:t xml:space="preserve">    // Step C: Create the shader</w:t>
      </w:r>
    </w:p>
    <w:p w14:paraId="2E653B0A"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ConstColorShader</w:t>
      </w:r>
      <w:proofErr w:type="spellEnd"/>
      <w:proofErr w:type="gramEnd"/>
      <w:r w:rsidRPr="00F3579A">
        <w:rPr>
          <w:noProof w:val="0"/>
        </w:rPr>
        <w:t xml:space="preserve"> = new </w:t>
      </w:r>
      <w:proofErr w:type="spellStart"/>
      <w:r>
        <w:rPr>
          <w:noProof w:val="0"/>
        </w:rPr>
        <w:t>simple_shader</w:t>
      </w:r>
      <w:proofErr w:type="spellEnd"/>
      <w:r w:rsidRPr="00F3579A">
        <w:rPr>
          <w:noProof w:val="0"/>
        </w:rPr>
        <w:t>(</w:t>
      </w:r>
    </w:p>
    <w:p w14:paraId="7C96B37D" w14:textId="77777777" w:rsidR="00821A4E" w:rsidRPr="00C223E8" w:rsidRDefault="00821A4E" w:rsidP="00821A4E">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proofErr w:type="gramStart"/>
      <w:r w:rsidRPr="00F3579A">
        <w:rPr>
          <w:noProof w:val="0"/>
        </w:rPr>
        <w:t xml:space="preserve">",   </w:t>
      </w:r>
      <w:proofErr w:type="gram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3C70BFD7" w14:textId="77777777" w:rsidR="00821A4E" w:rsidRPr="00C223E8" w:rsidRDefault="00821A4E" w:rsidP="00821A4E">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w:t>
      </w:r>
      <w:proofErr w:type="gramStart"/>
      <w:r w:rsidRPr="00F3579A">
        <w:rPr>
          <w:noProof w:val="0"/>
        </w:rPr>
        <w:t xml:space="preserve">);   </w:t>
      </w:r>
      <w:proofErr w:type="gramEnd"/>
      <w:r w:rsidRPr="00F3579A">
        <w:rPr>
          <w:noProof w:val="0"/>
        </w:rPr>
        <w:t xml:space="preserve"> // Path to the simple </w:t>
      </w:r>
      <w:proofErr w:type="spellStart"/>
      <w:r w:rsidRPr="00F3579A">
        <w:rPr>
          <w:noProof w:val="0"/>
        </w:rPr>
        <w:t>FragmentShader</w:t>
      </w:r>
      <w:proofErr w:type="spellEnd"/>
    </w:p>
    <w:p w14:paraId="4C7C77A4" w14:textId="77777777" w:rsidR="00821A4E" w:rsidRPr="00C223E8" w:rsidRDefault="00821A4E" w:rsidP="00821A4E">
      <w:pPr>
        <w:pStyle w:val="Code"/>
        <w:rPr>
          <w:noProof w:val="0"/>
        </w:rPr>
      </w:pPr>
      <w:r w:rsidRPr="00F3579A">
        <w:rPr>
          <w:noProof w:val="0"/>
        </w:rPr>
        <w:t xml:space="preserve">    </w:t>
      </w:r>
    </w:p>
    <w:p w14:paraId="5E06B4EE" w14:textId="77777777" w:rsidR="00821A4E" w:rsidRPr="00C223E8" w:rsidRDefault="00821A4E" w:rsidP="00821A4E">
      <w:pPr>
        <w:pStyle w:val="Code"/>
        <w:rPr>
          <w:noProof w:val="0"/>
        </w:rPr>
      </w:pPr>
      <w:r w:rsidRPr="00F3579A">
        <w:rPr>
          <w:noProof w:val="0"/>
        </w:rPr>
        <w:t xml:space="preserve">    // Step D: Create the </w:t>
      </w:r>
      <w:r>
        <w:rPr>
          <w:noProof w:val="0"/>
        </w:rPr>
        <w:t>Renderable</w:t>
      </w:r>
      <w:r w:rsidRPr="00F3579A">
        <w:rPr>
          <w:noProof w:val="0"/>
        </w:rPr>
        <w:t xml:space="preserve"> objects:</w:t>
      </w:r>
    </w:p>
    <w:p w14:paraId="4257ECF2" w14:textId="77777777" w:rsidR="00821A4E" w:rsidRPr="00C223E8" w:rsidRDefault="00821A4E" w:rsidP="00821A4E">
      <w:pPr>
        <w:pStyle w:val="Code"/>
        <w:rPr>
          <w:noProof w:val="0"/>
        </w:rPr>
      </w:pPr>
      <w:r w:rsidRPr="00F3579A">
        <w:rPr>
          <w:noProof w:val="0"/>
        </w:rPr>
        <w:lastRenderedPageBreak/>
        <w:t xml:space="preserve">    </w:t>
      </w:r>
      <w:proofErr w:type="spellStart"/>
      <w:proofErr w:type="gramStart"/>
      <w:r w:rsidRPr="00F3579A">
        <w:rPr>
          <w:noProof w:val="0"/>
        </w:rPr>
        <w:t>this.mBlue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4229DBA0"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lueSq.setColor</w:t>
      </w:r>
      <w:proofErr w:type="spellEnd"/>
      <w:proofErr w:type="gramEnd"/>
      <w:r w:rsidRPr="00F3579A">
        <w:rPr>
          <w:noProof w:val="0"/>
        </w:rPr>
        <w:t>([0.25, 0.25, 0.95, 1]);</w:t>
      </w:r>
    </w:p>
    <w:p w14:paraId="5ADB6F8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Red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2F5359A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RedSq.setColor</w:t>
      </w:r>
      <w:proofErr w:type="spellEnd"/>
      <w:proofErr w:type="gramEnd"/>
      <w:r w:rsidRPr="00F3579A">
        <w:rPr>
          <w:noProof w:val="0"/>
        </w:rPr>
        <w:t>([1, 0.25, 0.25, 1]);</w:t>
      </w:r>
    </w:p>
    <w:p w14:paraId="2BA41971"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TL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5170C47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TLSq.setColor</w:t>
      </w:r>
      <w:proofErr w:type="spellEnd"/>
      <w:proofErr w:type="gramEnd"/>
      <w:r w:rsidRPr="00F3579A">
        <w:rPr>
          <w:noProof w:val="0"/>
        </w:rPr>
        <w:t>([0.9, 0.1, 0.1, 1]);</w:t>
      </w:r>
    </w:p>
    <w:p w14:paraId="6E2ED157"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TR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1521DFF5"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TRSq.setColor</w:t>
      </w:r>
      <w:proofErr w:type="spellEnd"/>
      <w:proofErr w:type="gramEnd"/>
      <w:r w:rsidRPr="00F3579A">
        <w:rPr>
          <w:noProof w:val="0"/>
        </w:rPr>
        <w:t>([0.1, 0.9, 0.1, 1]);</w:t>
      </w:r>
    </w:p>
    <w:p w14:paraId="4F997C77"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R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4E48BF7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RSq.setColor</w:t>
      </w:r>
      <w:proofErr w:type="spellEnd"/>
      <w:proofErr w:type="gramEnd"/>
      <w:r w:rsidRPr="00F3579A">
        <w:rPr>
          <w:noProof w:val="0"/>
        </w:rPr>
        <w:t>([0.1, 0.1, 0.9, 1]);</w:t>
      </w:r>
    </w:p>
    <w:p w14:paraId="57E70B94"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LSq</w:t>
      </w:r>
      <w:proofErr w:type="spellEnd"/>
      <w:proofErr w:type="gramEnd"/>
      <w:r w:rsidRPr="00F3579A">
        <w:rPr>
          <w:noProof w:val="0"/>
        </w:rPr>
        <w:t xml:space="preserve"> = new </w:t>
      </w:r>
      <w:r>
        <w:rPr>
          <w:noProof w:val="0"/>
        </w:rPr>
        <w:t>Renderable</w:t>
      </w:r>
      <w:r w:rsidRPr="00F3579A">
        <w:rPr>
          <w:noProof w:val="0"/>
        </w:rPr>
        <w:t>(</w:t>
      </w:r>
      <w:proofErr w:type="spellStart"/>
      <w:r w:rsidRPr="00F3579A">
        <w:rPr>
          <w:noProof w:val="0"/>
        </w:rPr>
        <w:t>this.mConstColorShader</w:t>
      </w:r>
      <w:proofErr w:type="spellEnd"/>
      <w:r w:rsidRPr="00F3579A">
        <w:rPr>
          <w:noProof w:val="0"/>
        </w:rPr>
        <w:t>);</w:t>
      </w:r>
    </w:p>
    <w:p w14:paraId="55B41F8E"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BLSq.setColor</w:t>
      </w:r>
      <w:proofErr w:type="spellEnd"/>
      <w:proofErr w:type="gramEnd"/>
      <w:r w:rsidRPr="00F3579A">
        <w:rPr>
          <w:noProof w:val="0"/>
        </w:rPr>
        <w:t>([0.1, 0.1, 0.1, 1]);</w:t>
      </w:r>
    </w:p>
    <w:p w14:paraId="7A2B6EE9" w14:textId="77777777" w:rsidR="00821A4E" w:rsidRPr="00C223E8" w:rsidRDefault="00821A4E" w:rsidP="00821A4E">
      <w:pPr>
        <w:pStyle w:val="Code"/>
        <w:rPr>
          <w:noProof w:val="0"/>
        </w:rPr>
      </w:pPr>
      <w:r w:rsidRPr="00F3579A">
        <w:rPr>
          <w:noProof w:val="0"/>
        </w:rPr>
        <w:t xml:space="preserve">    </w:t>
      </w:r>
    </w:p>
    <w:p w14:paraId="6F4AE929" w14:textId="77777777" w:rsidR="00821A4E" w:rsidRPr="00C223E8" w:rsidRDefault="00821A4E" w:rsidP="00821A4E">
      <w:pPr>
        <w:pStyle w:val="Code"/>
        <w:rPr>
          <w:noProof w:val="0"/>
        </w:rPr>
      </w:pPr>
      <w:r w:rsidRPr="00F3579A">
        <w:rPr>
          <w:noProof w:val="0"/>
        </w:rPr>
        <w:t xml:space="preserve">    // Step E: Clear the canvas</w:t>
      </w:r>
    </w:p>
    <w:p w14:paraId="27DFC84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gEngine.Core.clearCanvas</w:t>
      </w:r>
      <w:proofErr w:type="spellEnd"/>
      <w:proofErr w:type="gramEnd"/>
      <w:r w:rsidRPr="00F3579A">
        <w:rPr>
          <w:noProof w:val="0"/>
        </w:rPr>
        <w:t xml:space="preserve">([0.9, 0.9, 0.9, 1]);        // Clear the canvas </w:t>
      </w:r>
    </w:p>
    <w:p w14:paraId="4F13F5EF" w14:textId="77777777" w:rsidR="00821A4E" w:rsidRPr="00C223E8" w:rsidRDefault="00821A4E" w:rsidP="00821A4E">
      <w:pPr>
        <w:pStyle w:val="NumList"/>
        <w:numPr>
          <w:ilvl w:val="0"/>
          <w:numId w:val="11"/>
        </w:numPr>
      </w:pPr>
      <w:r w:rsidRPr="00C223E8">
        <w:t xml:space="preserve">Now, draw with the </w:t>
      </w:r>
      <w:r w:rsidRPr="00C223E8">
        <w:rPr>
          <w:rStyle w:val="CodeInline"/>
        </w:rPr>
        <w:t>Camera</w:t>
      </w:r>
      <w:r w:rsidRPr="00C223E8">
        <w:t xml:space="preserve"> object</w:t>
      </w:r>
      <w:r>
        <w:fldChar w:fldCharType="begin"/>
      </w:r>
      <w:r>
        <w:instrText xml:space="preserve"> XE "</w:instrText>
      </w:r>
      <w:r w:rsidRPr="00C62ECC">
        <w:instrText>Camera:testing</w:instrText>
      </w:r>
      <w:r>
        <w:instrText xml:space="preserve">" </w:instrText>
      </w:r>
      <w:r>
        <w:fldChar w:fldCharType="end"/>
      </w:r>
      <w:r w:rsidRPr="00C223E8">
        <w:t>.</w:t>
      </w:r>
    </w:p>
    <w:p w14:paraId="4BCEA1FF" w14:textId="77777777" w:rsidR="00821A4E" w:rsidRPr="00C223E8" w:rsidRDefault="00821A4E" w:rsidP="00821A4E">
      <w:pPr>
        <w:pStyle w:val="Code"/>
        <w:rPr>
          <w:noProof w:val="0"/>
        </w:rPr>
      </w:pPr>
      <w:r w:rsidRPr="00F3579A">
        <w:rPr>
          <w:noProof w:val="0"/>
        </w:rPr>
        <w:t xml:space="preserve">    // Step F: Starts the drawing by activating the camera</w:t>
      </w:r>
    </w:p>
    <w:p w14:paraId="51299B1D" w14:textId="77777777" w:rsidR="00821A4E" w:rsidRPr="00C223E8" w:rsidRDefault="00821A4E" w:rsidP="00821A4E">
      <w:pPr>
        <w:pStyle w:val="Code"/>
        <w:rPr>
          <w:noProof w:val="0"/>
        </w:rPr>
      </w:pPr>
      <w:r w:rsidRPr="00F3579A">
        <w:rPr>
          <w:noProof w:val="0"/>
        </w:rPr>
        <w:t xml:space="preserve">    </w:t>
      </w:r>
      <w:proofErr w:type="spellStart"/>
      <w:proofErr w:type="gramStart"/>
      <w:r w:rsidRPr="00F3579A">
        <w:rPr>
          <w:noProof w:val="0"/>
        </w:rPr>
        <w:t>this.mCamera.</w:t>
      </w:r>
      <w:r>
        <w:rPr>
          <w:rStyle w:val="CodeInline"/>
          <w:noProof w:val="0"/>
        </w:rPr>
        <w:t>setupViewProjection</w:t>
      </w:r>
      <w:proofErr w:type="spellEnd"/>
      <w:proofErr w:type="gramEnd"/>
      <w:r>
        <w:rPr>
          <w:noProof w:val="0"/>
        </w:rPr>
        <w:t>();</w:t>
      </w:r>
    </w:p>
    <w:p w14:paraId="44307B74" w14:textId="77777777" w:rsidR="00821A4E" w:rsidRPr="00C223E8" w:rsidRDefault="00821A4E" w:rsidP="00821A4E">
      <w:pPr>
        <w:pStyle w:val="Code"/>
        <w:rPr>
          <w:noProof w:val="0"/>
        </w:rPr>
      </w:pPr>
      <w:r>
        <w:rPr>
          <w:noProof w:val="0"/>
        </w:rPr>
        <w:t xml:space="preserve">    var </w:t>
      </w:r>
      <w:proofErr w:type="spellStart"/>
      <w:r>
        <w:rPr>
          <w:noProof w:val="0"/>
        </w:rPr>
        <w:t>vpMatrix</w:t>
      </w:r>
      <w:proofErr w:type="spellEnd"/>
      <w:r>
        <w:rPr>
          <w:noProof w:val="0"/>
        </w:rPr>
        <w:t xml:space="preserve"> = </w:t>
      </w:r>
      <w:proofErr w:type="spellStart"/>
      <w:proofErr w:type="gramStart"/>
      <w:r>
        <w:rPr>
          <w:noProof w:val="0"/>
        </w:rPr>
        <w:t>this.mCamera.getVPMatrix</w:t>
      </w:r>
      <w:proofErr w:type="spellEnd"/>
      <w:proofErr w:type="gramEnd"/>
      <w:r>
        <w:rPr>
          <w:noProof w:val="0"/>
        </w:rPr>
        <w:t>();</w:t>
      </w:r>
    </w:p>
    <w:p w14:paraId="12FCFBC4" w14:textId="77777777" w:rsidR="00821A4E" w:rsidRPr="00C223E8" w:rsidRDefault="00821A4E" w:rsidP="00821A4E">
      <w:pPr>
        <w:pStyle w:val="Code"/>
        <w:rPr>
          <w:noProof w:val="0"/>
        </w:rPr>
      </w:pPr>
      <w:r>
        <w:rPr>
          <w:noProof w:val="0"/>
        </w:rPr>
        <w:t xml:space="preserve">      </w:t>
      </w:r>
    </w:p>
    <w:p w14:paraId="0E5353E4" w14:textId="77777777" w:rsidR="00821A4E" w:rsidRPr="00C223E8" w:rsidRDefault="00821A4E" w:rsidP="00821A4E">
      <w:pPr>
        <w:pStyle w:val="Code"/>
        <w:rPr>
          <w:noProof w:val="0"/>
        </w:rPr>
      </w:pPr>
      <w:r>
        <w:rPr>
          <w:noProof w:val="0"/>
        </w:rPr>
        <w:t xml:space="preserve">    // Step G: Draw the blue square</w:t>
      </w:r>
    </w:p>
    <w:p w14:paraId="2DC60275" w14:textId="77777777" w:rsidR="00821A4E" w:rsidRPr="00C223E8" w:rsidRDefault="00821A4E" w:rsidP="00821A4E">
      <w:pPr>
        <w:pStyle w:val="Code"/>
        <w:rPr>
          <w:noProof w:val="0"/>
        </w:rPr>
      </w:pPr>
      <w:r>
        <w:rPr>
          <w:noProof w:val="0"/>
        </w:rPr>
        <w:t xml:space="preserve">    // Centre Blue, slightly rotated square</w:t>
      </w:r>
    </w:p>
    <w:p w14:paraId="205917ED"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14F79546"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79265E6A"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50010D5B"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BlueSq.draw</w:t>
      </w:r>
      <w:proofErr w:type="spellEnd"/>
      <w:proofErr w:type="gramEnd"/>
      <w:r>
        <w:rPr>
          <w:noProof w:val="0"/>
        </w:rPr>
        <w:t>(</w:t>
      </w:r>
      <w:proofErr w:type="spellStart"/>
      <w:r>
        <w:rPr>
          <w:noProof w:val="0"/>
        </w:rPr>
        <w:t>vpMatrix</w:t>
      </w:r>
      <w:proofErr w:type="spellEnd"/>
      <w:r>
        <w:rPr>
          <w:noProof w:val="0"/>
        </w:rPr>
        <w:t>);</w:t>
      </w:r>
    </w:p>
    <w:p w14:paraId="536A37D8" w14:textId="77777777" w:rsidR="00821A4E" w:rsidRPr="00C223E8" w:rsidRDefault="00821A4E" w:rsidP="00821A4E">
      <w:pPr>
        <w:pStyle w:val="Code"/>
        <w:rPr>
          <w:noProof w:val="0"/>
        </w:rPr>
      </w:pPr>
      <w:r>
        <w:rPr>
          <w:noProof w:val="0"/>
        </w:rPr>
        <w:t xml:space="preserve">    </w:t>
      </w:r>
    </w:p>
    <w:p w14:paraId="2CED46DE" w14:textId="77777777" w:rsidR="00821A4E" w:rsidRPr="00C223E8" w:rsidRDefault="00821A4E" w:rsidP="00821A4E">
      <w:pPr>
        <w:pStyle w:val="Code"/>
        <w:rPr>
          <w:noProof w:val="0"/>
        </w:rPr>
      </w:pPr>
      <w:r>
        <w:rPr>
          <w:noProof w:val="0"/>
        </w:rPr>
        <w:t xml:space="preserve">    // Step H: Draw the center and the corner squares</w:t>
      </w:r>
    </w:p>
    <w:p w14:paraId="25C46D9E" w14:textId="77777777" w:rsidR="00821A4E" w:rsidRPr="00C223E8" w:rsidRDefault="00821A4E" w:rsidP="00821A4E">
      <w:pPr>
        <w:pStyle w:val="Code"/>
        <w:rPr>
          <w:noProof w:val="0"/>
        </w:rPr>
      </w:pPr>
      <w:r>
        <w:rPr>
          <w:noProof w:val="0"/>
        </w:rPr>
        <w:t xml:space="preserve">    // </w:t>
      </w:r>
      <w:proofErr w:type="spellStart"/>
      <w:r>
        <w:rPr>
          <w:noProof w:val="0"/>
        </w:rPr>
        <w:t>centre</w:t>
      </w:r>
      <w:proofErr w:type="spellEnd"/>
      <w:r>
        <w:rPr>
          <w:noProof w:val="0"/>
        </w:rPr>
        <w:t xml:space="preserve"> red square</w:t>
      </w:r>
    </w:p>
    <w:p w14:paraId="7BAE1E5C"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61CFB910"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78FB8E93" w14:textId="77777777" w:rsidR="00821A4E" w:rsidRPr="00C223E8" w:rsidRDefault="00821A4E" w:rsidP="00821A4E">
      <w:pPr>
        <w:pStyle w:val="Code"/>
        <w:rPr>
          <w:noProof w:val="0"/>
        </w:rPr>
      </w:pPr>
      <w:r>
        <w:rPr>
          <w:noProof w:val="0"/>
        </w:rPr>
        <w:t xml:space="preserve">    </w:t>
      </w:r>
      <w:proofErr w:type="spellStart"/>
      <w:proofErr w:type="gramStart"/>
      <w:r>
        <w:rPr>
          <w:noProof w:val="0"/>
        </w:rPr>
        <w:t>this.mRedSq.draw</w:t>
      </w:r>
      <w:proofErr w:type="spellEnd"/>
      <w:proofErr w:type="gramEnd"/>
      <w:r>
        <w:rPr>
          <w:noProof w:val="0"/>
        </w:rPr>
        <w:t>(</w:t>
      </w:r>
      <w:proofErr w:type="spellStart"/>
      <w:r>
        <w:rPr>
          <w:noProof w:val="0"/>
        </w:rPr>
        <w:t>vpMatrix</w:t>
      </w:r>
      <w:proofErr w:type="spellEnd"/>
      <w:r>
        <w:rPr>
          <w:noProof w:val="0"/>
        </w:rPr>
        <w:t xml:space="preserve">); </w:t>
      </w:r>
    </w:p>
    <w:p w14:paraId="65998F97" w14:textId="77777777" w:rsidR="00821A4E" w:rsidRPr="00C223E8" w:rsidRDefault="00821A4E" w:rsidP="00821A4E">
      <w:pPr>
        <w:pStyle w:val="Code"/>
        <w:rPr>
          <w:noProof w:val="0"/>
        </w:rPr>
      </w:pPr>
    </w:p>
    <w:p w14:paraId="4F268D2A" w14:textId="77777777" w:rsidR="00821A4E" w:rsidRPr="00C223E8" w:rsidRDefault="00821A4E" w:rsidP="00821A4E">
      <w:pPr>
        <w:pStyle w:val="Code"/>
        <w:rPr>
          <w:noProof w:val="0"/>
        </w:rPr>
      </w:pPr>
      <w:r>
        <w:rPr>
          <w:noProof w:val="0"/>
        </w:rPr>
        <w:t xml:space="preserve">    … rest of the code is identical to the previous project … </w:t>
      </w:r>
    </w:p>
    <w:p w14:paraId="15026106" w14:textId="77777777" w:rsidR="00821A4E" w:rsidRPr="00C223E8" w:rsidRDefault="00821A4E" w:rsidP="00821A4E">
      <w:pPr>
        <w:pStyle w:val="NumList"/>
        <w:numPr>
          <w:ilvl w:val="0"/>
          <w:numId w:val="11"/>
        </w:numPr>
      </w:pPr>
      <w:r w:rsidRPr="00C223E8">
        <w:t xml:space="preserve">Step F calls </w:t>
      </w:r>
      <w:proofErr w:type="spellStart"/>
      <w:r w:rsidRPr="00C223E8">
        <w:rPr>
          <w:rStyle w:val="CodeInline"/>
        </w:rPr>
        <w:t>mCamera.setupViewProjection</w:t>
      </w:r>
      <w:proofErr w:type="spellEnd"/>
      <w:r w:rsidRPr="00C223E8">
        <w:rPr>
          <w:rStyle w:val="CodeInline"/>
        </w:rPr>
        <w:t>()</w:t>
      </w:r>
      <w:r w:rsidRPr="00C223E8">
        <w:t xml:space="preserve"> to compute the View-Projection transform operator. This operator is used to activate the shaders in steps G and H. The rest of the squares’ model transform and drawing code are identical to the previous project</w:t>
      </w:r>
      <w:r>
        <w:fldChar w:fldCharType="begin"/>
      </w:r>
      <w:r>
        <w:instrText xml:space="preserve"> XE "</w:instrText>
      </w:r>
      <w:r w:rsidRPr="00C62ECC">
        <w:instrText>Camera:testing</w:instrText>
      </w:r>
      <w:r>
        <w:instrText xml:space="preserve">" </w:instrText>
      </w:r>
      <w:r>
        <w:fldChar w:fldCharType="end"/>
      </w:r>
      <w:r w:rsidRPr="00C223E8">
        <w:t>.</w:t>
      </w:r>
    </w:p>
    <w:p w14:paraId="1750D1B7" w14:textId="77777777" w:rsidR="00821A4E" w:rsidRPr="00C223E8" w:rsidRDefault="00821A4E" w:rsidP="00821A4E">
      <w:pPr>
        <w:pStyle w:val="Heading1"/>
      </w:pPr>
      <w:r w:rsidRPr="00C223E8">
        <w:t>Summary</w:t>
      </w:r>
    </w:p>
    <w:p w14:paraId="128A053E" w14:textId="77777777" w:rsidR="00821A4E" w:rsidRPr="00C223E8" w:rsidRDefault="00821A4E" w:rsidP="00821A4E">
      <w:pPr>
        <w:pStyle w:val="BodyTextFirst"/>
      </w:pPr>
      <w:r w:rsidRPr="00C223E8">
        <w:t>In this chapter, you learned how to create a system that can support the drawing of many objects. The system is composed of three parts</w:t>
      </w:r>
      <w:r>
        <w:t>:</w:t>
      </w:r>
      <w:r w:rsidRPr="00C223E8">
        <w:t xml:space="preserve"> the objects drawn, the scene drawn to, and how the scene is displayed on the browser’s canvas. The objects being drawn are encapsulated by a </w:t>
      </w:r>
      <w:r>
        <w:rPr>
          <w:rStyle w:val="CodeInline"/>
        </w:rPr>
        <w:t>Renderable</w:t>
      </w:r>
      <w:r w:rsidRPr="00C223E8">
        <w:t xml:space="preserve"> object, which uses a </w:t>
      </w:r>
      <w:r w:rsidRPr="00C223E8">
        <w:rPr>
          <w:rStyle w:val="CodeInline"/>
        </w:rPr>
        <w:t>Transform</w:t>
      </w:r>
      <w:r w:rsidRPr="00C223E8">
        <w:t xml:space="preserve"> object to define its position, size, and rotation. Position, though, is relative to the scene you are drawing to. </w:t>
      </w:r>
    </w:p>
    <w:p w14:paraId="53F7D1FF" w14:textId="77777777" w:rsidR="00821A4E" w:rsidRPr="00C223E8" w:rsidRDefault="00821A4E" w:rsidP="00821A4E">
      <w:pPr>
        <w:pStyle w:val="BodyText"/>
      </w:pPr>
      <w:r w:rsidRPr="00C223E8">
        <w:t>You also learned that objects are all drawn relative to the scene and that a World Space, a convenient coordinate system, can be defined in order to compose the entire scene by utilizing coordinate transformations. Lastly, the View-Projection transformation is used to select which portion of the world to actually display on the canvas within a browser. This was achieved by defining an area that is viewable by the camera and using the viewport functionality provided through WebGL.</w:t>
      </w:r>
    </w:p>
    <w:p w14:paraId="653FFF7F" w14:textId="77777777" w:rsidR="00821A4E" w:rsidRPr="00C223E8" w:rsidRDefault="00821A4E" w:rsidP="00821A4E">
      <w:pPr>
        <w:pStyle w:val="BodyText"/>
      </w:pPr>
      <w:r w:rsidRPr="00C223E8">
        <w:lastRenderedPageBreak/>
        <w:t xml:space="preserve">As you built the drawing system, the game engine source code structure has been consistently refactored into abstracted and encapsulated components. In this way, the source code structure continues to support further expansion including additional drawing functionality to be discussed in the next chapter. </w:t>
      </w:r>
    </w:p>
    <w:p w14:paraId="1FA49297" w14:textId="73514D56" w:rsidR="004E6871" w:rsidRPr="00C223E8" w:rsidDel="00E90848" w:rsidRDefault="00383959" w:rsidP="00821A4E">
      <w:pPr>
        <w:pStyle w:val="NumList"/>
        <w:numPr>
          <w:ilvl w:val="0"/>
          <w:numId w:val="0"/>
        </w:numPr>
        <w:rPr>
          <w:del w:id="1126" w:author="Kelvin Sung" w:date="2021-04-10T18:58:00Z"/>
        </w:rPr>
        <w:pPrChange w:id="1127" w:author="Kelvin Sung" w:date="2021-04-10T18:58:00Z">
          <w:pPr>
            <w:pStyle w:val="NumList"/>
            <w:numPr>
              <w:numId w:val="32"/>
            </w:numPr>
            <w:tabs>
              <w:tab w:val="clear" w:pos="0"/>
              <w:tab w:val="num" w:pos="936"/>
            </w:tabs>
            <w:ind w:left="936"/>
          </w:pPr>
        </w:pPrChange>
      </w:pPr>
      <w:commentRangeStart w:id="1128"/>
      <w:del w:id="1129" w:author="Kelvin Sung" w:date="2021-04-10T18:58:00Z">
        <w:r w:rsidRPr="00C223E8" w:rsidDel="00E90848">
          <w:delText xml:space="preserve">At </w:delText>
        </w:r>
        <w:commentRangeEnd w:id="1128"/>
        <w:r w:rsidR="00FF7B83" w:rsidDel="00E90848">
          <w:rPr>
            <w:rStyle w:val="CommentReference"/>
            <w:rFonts w:asciiTheme="minorHAnsi" w:hAnsiTheme="minorHAnsi"/>
          </w:rPr>
          <w:commentReference w:id="1128"/>
        </w:r>
        <w:r w:rsidRPr="00C223E8" w:rsidDel="00E90848">
          <w:delText xml:space="preserve">the end of the </w:delText>
        </w:r>
        <w:r w:rsidR="00312BC5" w:rsidDel="00E90848">
          <w:rPr>
            <w:rStyle w:val="CodeInline"/>
          </w:rPr>
          <w:delText xml:space="preserve">SimpleShader </w:delText>
        </w:r>
        <w:r w:rsidRPr="00C223E8" w:rsidDel="00E90848">
          <w:delText xml:space="preserve">constructor, retrieve the reference to the </w:delText>
        </w:r>
      </w:del>
      <w:del w:id="1130" w:author="Kelvin Sung" w:date="2021-04-10T18:57:00Z">
        <w:r w:rsidRPr="00C223E8" w:rsidDel="00E90848">
          <w:delText xml:space="preserve">View-Projection </w:delText>
        </w:r>
      </w:del>
      <w:del w:id="1131" w:author="Kelvin Sung" w:date="2021-04-10T18:58:00Z">
        <w:r w:rsidRPr="00C223E8" w:rsidDel="00E90848">
          <w:delText xml:space="preserve">transform operator after retrieving those for the </w:delText>
        </w:r>
        <w:r w:rsidRPr="00C223E8" w:rsidDel="00E90848">
          <w:rPr>
            <w:rStyle w:val="CodeInline"/>
          </w:rPr>
          <w:delText>uModelTransform</w:delText>
        </w:r>
        <w:r w:rsidRPr="00C223E8" w:rsidDel="00E90848">
          <w:delText xml:space="preserve"> and </w:delText>
        </w:r>
        <w:r w:rsidRPr="00C223E8" w:rsidDel="00E90848">
          <w:rPr>
            <w:rStyle w:val="CodeInline"/>
          </w:rPr>
          <w:delText>uPixelColor</w:delText>
        </w:r>
        <w:r w:rsidR="004B5AB4" w:rsidDel="00E90848">
          <w:delText>.</w:delText>
        </w:r>
      </w:del>
    </w:p>
    <w:p w14:paraId="07987C75" w14:textId="4C2592EC" w:rsidR="00383959" w:rsidRPr="00C223E8" w:rsidDel="00E90848" w:rsidRDefault="00F3579A" w:rsidP="00821A4E">
      <w:pPr>
        <w:pStyle w:val="Code"/>
        <w:keepLines/>
        <w:tabs>
          <w:tab w:val="left" w:pos="216"/>
        </w:tabs>
        <w:spacing w:after="160" w:line="260" w:lineRule="exact"/>
        <w:ind w:right="864"/>
        <w:rPr>
          <w:del w:id="1132" w:author="Kelvin Sung" w:date="2021-04-10T18:58:00Z"/>
          <w:noProof w:val="0"/>
        </w:rPr>
        <w:pPrChange w:id="1133" w:author="Kelvin Sung" w:date="2021-04-10T18:58:00Z">
          <w:pPr>
            <w:pStyle w:val="Code"/>
          </w:pPr>
        </w:pPrChange>
      </w:pPr>
      <w:del w:id="1134" w:author="Kelvin Sung" w:date="2021-04-10T18:58:00Z">
        <w:r w:rsidRPr="00F3579A" w:rsidDel="00E90848">
          <w:rPr>
            <w:noProof w:val="0"/>
          </w:rPr>
          <w:delText>// Step G: references: uniforms: uModelTransform, uPixelColor, and uViewProjTransform</w:delText>
        </w:r>
      </w:del>
    </w:p>
    <w:p w14:paraId="7FEB408F" w14:textId="7DB4A8C4" w:rsidR="00B851D8" w:rsidRPr="00C223E8" w:rsidDel="00E90848" w:rsidRDefault="00F3579A" w:rsidP="00821A4E">
      <w:pPr>
        <w:pStyle w:val="Code"/>
        <w:keepLines/>
        <w:tabs>
          <w:tab w:val="left" w:pos="216"/>
        </w:tabs>
        <w:spacing w:after="160" w:line="260" w:lineRule="exact"/>
        <w:ind w:right="864"/>
        <w:rPr>
          <w:del w:id="1135" w:author="Kelvin Sung" w:date="2021-04-10T18:58:00Z"/>
          <w:noProof w:val="0"/>
        </w:rPr>
        <w:pPrChange w:id="1136" w:author="Kelvin Sung" w:date="2021-04-10T18:58:00Z">
          <w:pPr>
            <w:pStyle w:val="Code"/>
          </w:pPr>
        </w:pPrChange>
      </w:pPr>
      <w:del w:id="1137" w:author="Kelvin Sung" w:date="2021-04-10T18:58:00Z">
        <w:r w:rsidRPr="00F3579A" w:rsidDel="00E90848">
          <w:rPr>
            <w:noProof w:val="0"/>
          </w:rPr>
          <w:delText>this.mModelTransform = gl.getUniformLocation(this.mCompiledShader, "uModelTransform");</w:delText>
        </w:r>
      </w:del>
    </w:p>
    <w:p w14:paraId="7F18A6A8" w14:textId="2EBFCF6D" w:rsidR="00383959" w:rsidRPr="00C223E8" w:rsidDel="00E90848" w:rsidRDefault="00F3579A" w:rsidP="00821A4E">
      <w:pPr>
        <w:pStyle w:val="Code"/>
        <w:keepLines/>
        <w:tabs>
          <w:tab w:val="left" w:pos="216"/>
        </w:tabs>
        <w:spacing w:after="160" w:line="260" w:lineRule="exact"/>
        <w:ind w:right="864"/>
        <w:rPr>
          <w:del w:id="1138" w:author="Kelvin Sung" w:date="2021-04-10T18:58:00Z"/>
          <w:noProof w:val="0"/>
        </w:rPr>
        <w:pPrChange w:id="1139" w:author="Kelvin Sung" w:date="2021-04-10T18:58:00Z">
          <w:pPr>
            <w:pStyle w:val="Code"/>
          </w:pPr>
        </w:pPrChange>
      </w:pPr>
      <w:del w:id="1140" w:author="Kelvin Sung" w:date="2021-04-10T18:58:00Z">
        <w:r w:rsidRPr="00F3579A" w:rsidDel="00E90848">
          <w:rPr>
            <w:noProof w:val="0"/>
          </w:rPr>
          <w:delText>this.mPixelColor = gl.getUniformLocation(this.mCompiledShader, "uPixelColor</w:delText>
        </w:r>
      </w:del>
    </w:p>
    <w:p w14:paraId="6FBE6CD8" w14:textId="0F8552C8" w:rsidR="005A0F99" w:rsidDel="00E90848" w:rsidRDefault="00F3579A" w:rsidP="00821A4E">
      <w:pPr>
        <w:pStyle w:val="Code"/>
        <w:keepLines/>
        <w:tabs>
          <w:tab w:val="left" w:pos="216"/>
        </w:tabs>
        <w:spacing w:after="160" w:line="260" w:lineRule="exact"/>
        <w:ind w:right="864"/>
        <w:rPr>
          <w:del w:id="1141" w:author="Kelvin Sung" w:date="2021-04-10T18:57:00Z"/>
          <w:rStyle w:val="CodeBold"/>
          <w:noProof w:val="0"/>
        </w:rPr>
        <w:pPrChange w:id="1142" w:author="Kelvin Sung" w:date="2021-04-10T18:58:00Z">
          <w:pPr>
            <w:pStyle w:val="Code"/>
          </w:pPr>
        </w:pPrChange>
      </w:pPr>
      <w:del w:id="1143" w:author="Kelvin Sung" w:date="2021-04-10T18:58:00Z">
        <w:r w:rsidDel="00E90848">
          <w:rPr>
            <w:rStyle w:val="CodeBold"/>
            <w:noProof w:val="0"/>
          </w:rPr>
          <w:delText>this.mViewProjTransform = gl.getUniformLocation(</w:delText>
        </w:r>
      </w:del>
    </w:p>
    <w:p w14:paraId="7762975F" w14:textId="09B22D6A" w:rsidR="00383959" w:rsidRPr="00C223E8" w:rsidDel="00E90848" w:rsidRDefault="005A0F99" w:rsidP="00821A4E">
      <w:pPr>
        <w:pStyle w:val="Code"/>
        <w:keepLines/>
        <w:tabs>
          <w:tab w:val="left" w:pos="216"/>
        </w:tabs>
        <w:spacing w:after="160" w:line="260" w:lineRule="exact"/>
        <w:ind w:right="864"/>
        <w:rPr>
          <w:del w:id="1144" w:author="Kelvin Sung" w:date="2021-04-10T18:58:00Z"/>
          <w:rStyle w:val="CodeBold"/>
          <w:noProof w:val="0"/>
        </w:rPr>
        <w:pPrChange w:id="1145" w:author="Kelvin Sung" w:date="2021-04-10T18:58:00Z">
          <w:pPr>
            <w:pStyle w:val="Code"/>
          </w:pPr>
        </w:pPrChange>
      </w:pPr>
      <w:del w:id="1146" w:author="Kelvin Sung" w:date="2021-04-10T18:57:00Z">
        <w:r w:rsidDel="00E90848">
          <w:rPr>
            <w:rStyle w:val="CodeBold"/>
            <w:noProof w:val="0"/>
          </w:rPr>
          <w:delText xml:space="preserve">                              </w:delText>
        </w:r>
      </w:del>
      <w:del w:id="1147" w:author="Kelvin Sung" w:date="2021-04-10T18:58:00Z">
        <w:r w:rsidR="00F3579A" w:rsidDel="00E90848">
          <w:rPr>
            <w:rStyle w:val="CodeBold"/>
            <w:noProof w:val="0"/>
          </w:rPr>
          <w:delText>this.mCompiledShader, "uViewProjTransform");</w:delText>
        </w:r>
      </w:del>
    </w:p>
    <w:p w14:paraId="1C560FED" w14:textId="12320A6F" w:rsidR="004E6871" w:rsidRPr="00C223E8" w:rsidDel="00E90848" w:rsidRDefault="00383959" w:rsidP="00821A4E">
      <w:pPr>
        <w:pStyle w:val="NumList"/>
        <w:numPr>
          <w:ilvl w:val="0"/>
          <w:numId w:val="0"/>
        </w:numPr>
        <w:rPr>
          <w:del w:id="1148" w:author="Kelvin Sung" w:date="2021-04-10T18:58:00Z"/>
        </w:rPr>
        <w:pPrChange w:id="1149" w:author="Kelvin Sung" w:date="2021-04-10T18:58:00Z">
          <w:pPr>
            <w:pStyle w:val="NumList"/>
            <w:numPr>
              <w:numId w:val="32"/>
            </w:numPr>
            <w:tabs>
              <w:tab w:val="clear" w:pos="0"/>
              <w:tab w:val="num" w:pos="936"/>
            </w:tabs>
            <w:ind w:left="936"/>
          </w:pPr>
        </w:pPrChange>
      </w:pPr>
      <w:del w:id="1150" w:author="Kelvin Sung" w:date="2021-04-10T18:58:00Z">
        <w:r w:rsidRPr="00C223E8" w:rsidDel="00E90848">
          <w:delText xml:space="preserve">Modify the </w:delText>
        </w:r>
        <w:r w:rsidR="006A3776" w:rsidRPr="00C223E8" w:rsidDel="00E90848">
          <w:rPr>
            <w:rStyle w:val="CodeInline"/>
          </w:rPr>
          <w:delText>activateShader</w:delText>
        </w:r>
        <w:r w:rsidRPr="00C223E8" w:rsidDel="00E90848">
          <w:delText xml:space="preserve"> function to receive a View-Projection matrix and pass it to the shader</w:delText>
        </w:r>
        <w:r w:rsidR="00560236" w:rsidRPr="00C223E8" w:rsidDel="00E90848">
          <w:delText>,</w:delText>
        </w:r>
        <w:r w:rsidRPr="00C223E8" w:rsidDel="00E90848">
          <w:delText xml:space="preserve"> as shown</w:delText>
        </w:r>
        <w:r w:rsidR="00560236" w:rsidRPr="00C223E8" w:rsidDel="00E90848">
          <w:delText xml:space="preserve"> here</w:delText>
        </w:r>
        <w:r w:rsidRPr="00C223E8" w:rsidDel="00E90848">
          <w:delText>:</w:delText>
        </w:r>
      </w:del>
    </w:p>
    <w:p w14:paraId="2CADA6AE" w14:textId="27071BDC" w:rsidR="00383959" w:rsidRPr="00C223E8" w:rsidDel="00E90848" w:rsidRDefault="00C04D6C" w:rsidP="00821A4E">
      <w:pPr>
        <w:pStyle w:val="Code"/>
        <w:keepLines/>
        <w:tabs>
          <w:tab w:val="left" w:pos="216"/>
        </w:tabs>
        <w:spacing w:after="160" w:line="260" w:lineRule="exact"/>
        <w:ind w:right="864"/>
        <w:rPr>
          <w:del w:id="1151" w:author="Kelvin Sung" w:date="2021-04-10T18:58:00Z"/>
          <w:noProof w:val="0"/>
        </w:rPr>
        <w:pPrChange w:id="1152" w:author="Kelvin Sung" w:date="2021-04-10T18:58:00Z">
          <w:pPr>
            <w:pStyle w:val="Code"/>
          </w:pPr>
        </w:pPrChange>
      </w:pPr>
      <w:del w:id="1153" w:author="Kelvin Sung" w:date="2021-04-10T18:58:00Z">
        <w:r w:rsidDel="00E90848">
          <w:rPr>
            <w:noProof w:val="0"/>
          </w:rPr>
          <w:delText>simple_shader</w:delText>
        </w:r>
        <w:r w:rsidR="00F3579A" w:rsidRPr="00F3579A" w:rsidDel="00E90848">
          <w:rPr>
            <w:noProof w:val="0"/>
          </w:rPr>
          <w:delText>.prototype.activateShader = function(</w:delText>
        </w:r>
        <w:r w:rsidR="00F3579A" w:rsidDel="00E90848">
          <w:rPr>
            <w:rStyle w:val="CodeBold"/>
            <w:noProof w:val="0"/>
          </w:rPr>
          <w:delText>vpMatrix</w:delText>
        </w:r>
        <w:r w:rsidR="00F3579A" w:rsidRPr="00F3579A" w:rsidDel="00E90848">
          <w:rPr>
            <w:noProof w:val="0"/>
          </w:rPr>
          <w:delText>) {</w:delText>
        </w:r>
      </w:del>
    </w:p>
    <w:p w14:paraId="1CE021CD" w14:textId="4F8F0A91" w:rsidR="00383959" w:rsidRPr="00C223E8" w:rsidDel="00E90848" w:rsidRDefault="00F3579A" w:rsidP="00821A4E">
      <w:pPr>
        <w:pStyle w:val="Code"/>
        <w:keepLines/>
        <w:tabs>
          <w:tab w:val="left" w:pos="216"/>
        </w:tabs>
        <w:spacing w:after="160" w:line="260" w:lineRule="exact"/>
        <w:ind w:right="864"/>
        <w:rPr>
          <w:del w:id="1154" w:author="Kelvin Sung" w:date="2021-04-10T18:58:00Z"/>
          <w:noProof w:val="0"/>
        </w:rPr>
        <w:pPrChange w:id="1155" w:author="Kelvin Sung" w:date="2021-04-10T18:58:00Z">
          <w:pPr>
            <w:pStyle w:val="Code"/>
          </w:pPr>
        </w:pPrChange>
      </w:pPr>
      <w:del w:id="1156" w:author="Kelvin Sung" w:date="2021-04-10T18:58:00Z">
        <w:r w:rsidRPr="00F3579A" w:rsidDel="00E90848">
          <w:rPr>
            <w:noProof w:val="0"/>
          </w:rPr>
          <w:delText xml:space="preserve">    var gl = gEngine.Core.getGL();</w:delText>
        </w:r>
      </w:del>
    </w:p>
    <w:p w14:paraId="5D7D7EFA" w14:textId="21E8C5A7" w:rsidR="00383959" w:rsidRPr="00C223E8" w:rsidDel="00E90848" w:rsidRDefault="00F3579A" w:rsidP="00821A4E">
      <w:pPr>
        <w:pStyle w:val="Code"/>
        <w:keepLines/>
        <w:tabs>
          <w:tab w:val="left" w:pos="216"/>
        </w:tabs>
        <w:spacing w:after="160" w:line="260" w:lineRule="exact"/>
        <w:ind w:right="864"/>
        <w:rPr>
          <w:del w:id="1157" w:author="Kelvin Sung" w:date="2021-04-10T18:58:00Z"/>
          <w:noProof w:val="0"/>
        </w:rPr>
        <w:pPrChange w:id="1158" w:author="Kelvin Sung" w:date="2021-04-10T18:58:00Z">
          <w:pPr>
            <w:pStyle w:val="Code"/>
          </w:pPr>
        </w:pPrChange>
      </w:pPr>
      <w:del w:id="1159" w:author="Kelvin Sung" w:date="2021-04-10T18:58:00Z">
        <w:r w:rsidRPr="00F3579A" w:rsidDel="00E90848">
          <w:rPr>
            <w:noProof w:val="0"/>
          </w:rPr>
          <w:delText xml:space="preserve">    gl.useProgram(this.mCompiledShader);</w:delText>
        </w:r>
      </w:del>
    </w:p>
    <w:p w14:paraId="327D1DEE" w14:textId="7BE9DCD3" w:rsidR="00383959" w:rsidRPr="00C223E8" w:rsidDel="00E90848" w:rsidRDefault="00F3579A" w:rsidP="00821A4E">
      <w:pPr>
        <w:pStyle w:val="Code"/>
        <w:keepLines/>
        <w:tabs>
          <w:tab w:val="left" w:pos="216"/>
        </w:tabs>
        <w:spacing w:after="160" w:line="260" w:lineRule="exact"/>
        <w:ind w:right="864"/>
        <w:rPr>
          <w:del w:id="1160" w:author="Kelvin Sung" w:date="2021-04-10T18:58:00Z"/>
          <w:rStyle w:val="CodeBold"/>
          <w:noProof w:val="0"/>
        </w:rPr>
        <w:pPrChange w:id="1161" w:author="Kelvin Sung" w:date="2021-04-10T18:58:00Z">
          <w:pPr>
            <w:pStyle w:val="Code"/>
          </w:pPr>
        </w:pPrChange>
      </w:pPr>
      <w:del w:id="1162" w:author="Kelvin Sung" w:date="2021-04-10T18:58:00Z">
        <w:r w:rsidRPr="00F3579A" w:rsidDel="00E90848">
          <w:rPr>
            <w:noProof w:val="0"/>
          </w:rPr>
          <w:delText xml:space="preserve">    </w:delText>
        </w:r>
        <w:r w:rsidDel="00E90848">
          <w:rPr>
            <w:rStyle w:val="CodeBold"/>
            <w:noProof w:val="0"/>
          </w:rPr>
          <w:delText>gl.uniformMatrix4fv(this.mViewProjTransform, false, vpMatrix);</w:delText>
        </w:r>
      </w:del>
    </w:p>
    <w:p w14:paraId="04F1F687" w14:textId="30CF5AA6" w:rsidR="00383959" w:rsidRPr="00C223E8" w:rsidDel="00E90848" w:rsidRDefault="00F3579A" w:rsidP="00821A4E">
      <w:pPr>
        <w:pStyle w:val="Code"/>
        <w:keepLines/>
        <w:tabs>
          <w:tab w:val="left" w:pos="216"/>
        </w:tabs>
        <w:spacing w:after="160" w:line="260" w:lineRule="exact"/>
        <w:ind w:right="864"/>
        <w:rPr>
          <w:del w:id="1163" w:author="Kelvin Sung" w:date="2021-04-10T18:58:00Z"/>
          <w:noProof w:val="0"/>
        </w:rPr>
        <w:pPrChange w:id="1164" w:author="Kelvin Sung" w:date="2021-04-10T18:58:00Z">
          <w:pPr>
            <w:pStyle w:val="Code"/>
          </w:pPr>
        </w:pPrChange>
      </w:pPr>
      <w:del w:id="1165" w:author="Kelvin Sung" w:date="2021-04-10T18:58:00Z">
        <w:r w:rsidRPr="00F3579A" w:rsidDel="00E90848">
          <w:rPr>
            <w:noProof w:val="0"/>
          </w:rPr>
          <w:delText xml:space="preserve">    gl.enableVertexAttribArray(this.mShaderVertexPositionAttribute);</w:delText>
        </w:r>
      </w:del>
    </w:p>
    <w:p w14:paraId="518B3BF5" w14:textId="1C63DE7E" w:rsidR="006270DB" w:rsidRPr="00C223E8" w:rsidDel="00E90848" w:rsidRDefault="00F3579A" w:rsidP="00821A4E">
      <w:pPr>
        <w:pStyle w:val="Code"/>
        <w:keepLines/>
        <w:tabs>
          <w:tab w:val="left" w:pos="216"/>
        </w:tabs>
        <w:spacing w:after="160" w:line="260" w:lineRule="exact"/>
        <w:ind w:right="864"/>
        <w:rPr>
          <w:del w:id="1166" w:author="Kelvin Sung" w:date="2021-04-10T18:58:00Z"/>
          <w:noProof w:val="0"/>
        </w:rPr>
        <w:pPrChange w:id="1167" w:author="Kelvin Sung" w:date="2021-04-10T18:58:00Z">
          <w:pPr>
            <w:pStyle w:val="Code"/>
          </w:pPr>
        </w:pPrChange>
      </w:pPr>
      <w:del w:id="1168" w:author="Kelvin Sung" w:date="2021-04-10T18:58:00Z">
        <w:r w:rsidRPr="00F3579A" w:rsidDel="00E90848">
          <w:rPr>
            <w:noProof w:val="0"/>
          </w:rPr>
          <w:delText xml:space="preserve">    gl.uniform4fv(this.mPixelColor, pixelColor);</w:delText>
        </w:r>
      </w:del>
    </w:p>
    <w:p w14:paraId="65881891" w14:textId="4D2DB5B9" w:rsidR="00383959" w:rsidRPr="00C223E8" w:rsidDel="00E90848" w:rsidRDefault="00F3579A" w:rsidP="00821A4E">
      <w:pPr>
        <w:pStyle w:val="Code"/>
        <w:keepLines/>
        <w:tabs>
          <w:tab w:val="left" w:pos="216"/>
        </w:tabs>
        <w:spacing w:after="160" w:line="260" w:lineRule="exact"/>
        <w:ind w:right="864"/>
        <w:rPr>
          <w:del w:id="1169" w:author="Kelvin Sung" w:date="2021-04-10T18:58:00Z"/>
          <w:noProof w:val="0"/>
        </w:rPr>
        <w:pPrChange w:id="1170" w:author="Kelvin Sung" w:date="2021-04-10T18:58:00Z">
          <w:pPr>
            <w:pStyle w:val="Code"/>
          </w:pPr>
        </w:pPrChange>
      </w:pPr>
      <w:del w:id="1171" w:author="Kelvin Sung" w:date="2021-04-10T18:58:00Z">
        <w:r w:rsidRPr="00F3579A" w:rsidDel="00E90848">
          <w:rPr>
            <w:noProof w:val="0"/>
          </w:rPr>
          <w:delText>};</w:delText>
        </w:r>
      </w:del>
    </w:p>
    <w:p w14:paraId="31236877" w14:textId="4142CD23" w:rsidR="00383959" w:rsidRPr="00C223E8" w:rsidDel="00E90848" w:rsidRDefault="00383959" w:rsidP="00821A4E">
      <w:pPr>
        <w:pStyle w:val="BodyText"/>
        <w:keepLines/>
        <w:tabs>
          <w:tab w:val="left" w:pos="216"/>
        </w:tabs>
        <w:spacing w:after="160" w:line="260" w:lineRule="exact"/>
        <w:ind w:right="864"/>
        <w:rPr>
          <w:del w:id="1172" w:author="Kelvin Sung" w:date="2021-04-10T18:58:00Z"/>
        </w:rPr>
        <w:pPrChange w:id="1173" w:author="Kelvin Sung" w:date="2021-04-10T18:58:00Z">
          <w:pPr>
            <w:pStyle w:val="BodyText"/>
          </w:pPr>
        </w:pPrChange>
      </w:pPr>
      <w:del w:id="1174" w:author="Kelvin Sung" w:date="2021-04-10T18:58:00Z">
        <w:r w:rsidRPr="00C223E8" w:rsidDel="00E90848">
          <w:delText xml:space="preserve">As you have seen previously, the </w:delText>
        </w:r>
        <w:r w:rsidRPr="00C223E8" w:rsidDel="00E90848">
          <w:rPr>
            <w:rStyle w:val="CodeInline"/>
          </w:rPr>
          <w:delText>gl.uniformMatrix4fv()</w:delText>
        </w:r>
        <w:r w:rsidRPr="00C223E8" w:rsidDel="00E90848">
          <w:delText xml:space="preserve"> function copies the content of </w:delText>
        </w:r>
        <w:r w:rsidRPr="00C223E8" w:rsidDel="00E90848">
          <w:rPr>
            <w:rStyle w:val="CodeInline"/>
          </w:rPr>
          <w:delText>vpMatrix</w:delText>
        </w:r>
        <w:r w:rsidRPr="00C223E8" w:rsidDel="00E90848">
          <w:delText xml:space="preserve"> to the </w:delText>
        </w:r>
        <w:r w:rsidRPr="00C223E8" w:rsidDel="00E90848">
          <w:rPr>
            <w:rStyle w:val="CodeInline"/>
          </w:rPr>
          <w:delText>uViewProjTransform</w:delText>
        </w:r>
        <w:r w:rsidRPr="00C223E8" w:rsidDel="00E90848">
          <w:delText xml:space="preserve"> operator</w:delText>
        </w:r>
        <w:r w:rsidR="003E168C" w:rsidDel="00E90848">
          <w:fldChar w:fldCharType="begin"/>
        </w:r>
        <w:r w:rsidR="003E168C" w:rsidDel="00E90848">
          <w:delInstrText xml:space="preserve"> XE "</w:delInstrText>
        </w:r>
        <w:r w:rsidR="003E168C" w:rsidRPr="00C62ECC" w:rsidDel="00E90848">
          <w:delInstrText>View-Projection transform:SimpleVertex modification</w:delInstrText>
        </w:r>
        <w:r w:rsidR="003E168C" w:rsidDel="00E90848">
          <w:delInstrText xml:space="preserve">" </w:delInstrText>
        </w:r>
        <w:r w:rsidR="003E168C" w:rsidDel="00E90848">
          <w:fldChar w:fldCharType="end"/>
        </w:r>
        <w:r w:rsidRPr="00C223E8" w:rsidDel="00E90848">
          <w:delText>.</w:delText>
        </w:r>
      </w:del>
    </w:p>
    <w:p w14:paraId="366B6563" w14:textId="46D3A540" w:rsidR="00383959" w:rsidRPr="00C223E8" w:rsidDel="00E90848" w:rsidRDefault="00383959" w:rsidP="00821A4E">
      <w:pPr>
        <w:pStyle w:val="Heading3"/>
        <w:keepLines/>
        <w:tabs>
          <w:tab w:val="left" w:pos="216"/>
        </w:tabs>
        <w:spacing w:after="160" w:line="260" w:lineRule="exact"/>
        <w:ind w:right="864"/>
        <w:rPr>
          <w:del w:id="1175" w:author="Kelvin Sung" w:date="2021-04-10T18:58:00Z"/>
        </w:rPr>
        <w:pPrChange w:id="1176" w:author="Kelvin Sung" w:date="2021-04-10T18:58:00Z">
          <w:pPr>
            <w:pStyle w:val="Heading3"/>
          </w:pPr>
        </w:pPrChange>
      </w:pPr>
      <w:del w:id="1177" w:author="Kelvin Sung" w:date="2021-04-10T18:58:00Z">
        <w:r w:rsidRPr="00C223E8" w:rsidDel="00E90848">
          <w:delText>Modifying RenderObject</w:delText>
        </w:r>
        <w:r w:rsidR="003E168C" w:rsidDel="00E90848">
          <w:fldChar w:fldCharType="begin"/>
        </w:r>
        <w:r w:rsidR="003E168C" w:rsidDel="00E90848">
          <w:delInstrText xml:space="preserve"> XE "</w:delInstrText>
        </w:r>
        <w:r w:rsidR="003E168C" w:rsidRPr="00C62ECC" w:rsidDel="00E90848">
          <w:delInstrText>View-Projection transform:RenderObject  modification</w:delInstrText>
        </w:r>
        <w:r w:rsidR="003E168C" w:rsidDel="00E90848">
          <w:delInstrText xml:space="preserve">" </w:delInstrText>
        </w:r>
        <w:r w:rsidR="003E168C" w:rsidDel="00E90848">
          <w:fldChar w:fldCharType="end"/>
        </w:r>
        <w:r w:rsidRPr="00C223E8" w:rsidDel="00E90848">
          <w:delText xml:space="preserve"> to </w:delText>
        </w:r>
        <w:r w:rsidR="00F300EA" w:rsidRPr="00C223E8" w:rsidDel="00E90848">
          <w:delText>S</w:delText>
        </w:r>
        <w:r w:rsidRPr="00C223E8" w:rsidDel="00E90848">
          <w:delText xml:space="preserve">upport </w:delText>
        </w:r>
        <w:r w:rsidR="00BB226D" w:rsidDel="00E90848">
          <w:delText xml:space="preserve">the </w:delText>
        </w:r>
        <w:r w:rsidRPr="00C223E8" w:rsidDel="00E90848">
          <w:delText xml:space="preserve">View-Projection </w:delText>
        </w:r>
        <w:r w:rsidR="00F300EA" w:rsidRPr="00C223E8" w:rsidDel="00E90848">
          <w:delText>T</w:delText>
        </w:r>
        <w:r w:rsidRPr="00C223E8" w:rsidDel="00E90848">
          <w:delText>ransform</w:delText>
        </w:r>
      </w:del>
    </w:p>
    <w:p w14:paraId="511D5DBB" w14:textId="00879BC6" w:rsidR="00383959" w:rsidRPr="00C223E8" w:rsidDel="00E90848" w:rsidRDefault="00383959" w:rsidP="00821A4E">
      <w:pPr>
        <w:pStyle w:val="BodyTextFirst"/>
        <w:keepLines/>
        <w:tabs>
          <w:tab w:val="left" w:pos="216"/>
        </w:tabs>
        <w:spacing w:after="160" w:line="260" w:lineRule="exact"/>
        <w:ind w:right="864"/>
        <w:rPr>
          <w:del w:id="1178" w:author="Kelvin Sung" w:date="2021-04-10T18:58:00Z"/>
        </w:rPr>
        <w:pPrChange w:id="1179" w:author="Kelvin Sung" w:date="2021-04-10T18:58:00Z">
          <w:pPr>
            <w:pStyle w:val="BodyTextFirst"/>
          </w:pPr>
        </w:pPrChange>
      </w:pPr>
      <w:del w:id="1180" w:author="Kelvin Sung" w:date="2021-04-10T18:58:00Z">
        <w:r w:rsidRPr="00C223E8" w:rsidDel="00E90848">
          <w:delText xml:space="preserve">Recall that shaders are activated in the </w:delText>
        </w:r>
        <w:r w:rsidR="00910AE5" w:rsidDel="00E90848">
          <w:rPr>
            <w:rStyle w:val="CodeInline"/>
          </w:rPr>
          <w:delText>Renderable</w:delText>
        </w:r>
        <w:r w:rsidR="003B55FC" w:rsidRPr="00C223E8" w:rsidDel="00E90848">
          <w:delText xml:space="preserve"> object’s</w:delText>
        </w:r>
        <w:r w:rsidRPr="00C223E8" w:rsidDel="00E90848">
          <w:delText xml:space="preserve"> </w:delText>
        </w:r>
        <w:r w:rsidR="006A3776" w:rsidRPr="00C223E8" w:rsidDel="00E90848">
          <w:rPr>
            <w:rStyle w:val="CodeInline"/>
          </w:rPr>
          <w:delText>draw</w:delText>
        </w:r>
        <w:r w:rsidRPr="00C223E8" w:rsidDel="00E90848">
          <w:rPr>
            <w:rStyle w:val="CodeInline"/>
          </w:rPr>
          <w:delText>()</w:delText>
        </w:r>
        <w:r w:rsidRPr="00C223E8" w:rsidDel="00E90848">
          <w:delText xml:space="preserve"> function</w:delText>
        </w:r>
        <w:r w:rsidR="00560236" w:rsidRPr="00C223E8" w:rsidDel="00E90848">
          <w:delText xml:space="preserve">; </w:delText>
        </w:r>
        <w:r w:rsidRPr="00C223E8" w:rsidDel="00E90848">
          <w:delText>as such,</w:delText>
        </w:r>
        <w:r w:rsidRPr="00C223E8" w:rsidDel="00E90848">
          <w:rPr>
            <w:rStyle w:val="CodeInline"/>
          </w:rPr>
          <w:delText xml:space="preserve"> </w:delText>
        </w:r>
        <w:r w:rsidR="00910AE5" w:rsidDel="00E90848">
          <w:rPr>
            <w:rStyle w:val="CodeInline"/>
          </w:rPr>
          <w:delText>Renderable</w:delText>
        </w:r>
        <w:r w:rsidRPr="00C223E8" w:rsidDel="00E90848">
          <w:rPr>
            <w:rStyle w:val="CodeInline"/>
          </w:rPr>
          <w:delText xml:space="preserve"> </w:delText>
        </w:r>
        <w:r w:rsidRPr="00C223E8" w:rsidDel="00E90848">
          <w:delText xml:space="preserve">must also be modified to receive and pass </w:delText>
        </w:r>
        <w:r w:rsidRPr="00C223E8" w:rsidDel="00E90848">
          <w:rPr>
            <w:rStyle w:val="CodeInline"/>
          </w:rPr>
          <w:delText>vpMatrix</w:delText>
        </w:r>
        <w:r w:rsidRPr="00C223E8" w:rsidDel="00E90848">
          <w:delText xml:space="preserve"> to activate the shaders.</w:delText>
        </w:r>
      </w:del>
    </w:p>
    <w:p w14:paraId="6EA1B5CF" w14:textId="3F208D52" w:rsidR="00383959" w:rsidRPr="00C223E8" w:rsidDel="00E90848" w:rsidRDefault="00910AE5" w:rsidP="00821A4E">
      <w:pPr>
        <w:pStyle w:val="Code"/>
        <w:keepLines/>
        <w:tabs>
          <w:tab w:val="left" w:pos="216"/>
        </w:tabs>
        <w:spacing w:after="160" w:line="260" w:lineRule="exact"/>
        <w:ind w:right="864"/>
        <w:rPr>
          <w:del w:id="1181" w:author="Kelvin Sung" w:date="2021-04-10T18:58:00Z"/>
          <w:noProof w:val="0"/>
        </w:rPr>
        <w:pPrChange w:id="1182" w:author="Kelvin Sung" w:date="2021-04-10T18:58:00Z">
          <w:pPr>
            <w:pStyle w:val="Code"/>
          </w:pPr>
        </w:pPrChange>
      </w:pPr>
      <w:del w:id="1183" w:author="Kelvin Sung" w:date="2021-04-10T18:58:00Z">
        <w:r w:rsidDel="00E90848">
          <w:rPr>
            <w:noProof w:val="0"/>
          </w:rPr>
          <w:delText>Renderable</w:delText>
        </w:r>
        <w:r w:rsidR="00F3579A" w:rsidRPr="00F3579A" w:rsidDel="00E90848">
          <w:rPr>
            <w:noProof w:val="0"/>
          </w:rPr>
          <w:delText xml:space="preserve">.prototype.draw = function(pixelColor, </w:delText>
        </w:r>
        <w:r w:rsidR="00F3579A" w:rsidDel="00E90848">
          <w:rPr>
            <w:rStyle w:val="CodeBold"/>
            <w:noProof w:val="0"/>
          </w:rPr>
          <w:delText>vpMatrix</w:delText>
        </w:r>
        <w:r w:rsidR="00F3579A" w:rsidRPr="00F3579A" w:rsidDel="00E90848">
          <w:rPr>
            <w:noProof w:val="0"/>
          </w:rPr>
          <w:delText>) {</w:delText>
        </w:r>
      </w:del>
    </w:p>
    <w:p w14:paraId="4CC8AF19" w14:textId="21EB886E" w:rsidR="00383959" w:rsidRPr="00C223E8" w:rsidDel="00E90848" w:rsidRDefault="00F3579A" w:rsidP="00821A4E">
      <w:pPr>
        <w:pStyle w:val="Code"/>
        <w:keepLines/>
        <w:tabs>
          <w:tab w:val="left" w:pos="216"/>
        </w:tabs>
        <w:spacing w:after="160" w:line="260" w:lineRule="exact"/>
        <w:ind w:right="864"/>
        <w:rPr>
          <w:del w:id="1184" w:author="Kelvin Sung" w:date="2021-04-10T18:58:00Z"/>
          <w:noProof w:val="0"/>
        </w:rPr>
        <w:pPrChange w:id="1185" w:author="Kelvin Sung" w:date="2021-04-10T18:58:00Z">
          <w:pPr>
            <w:pStyle w:val="Code"/>
          </w:pPr>
        </w:pPrChange>
      </w:pPr>
      <w:del w:id="1186" w:author="Kelvin Sung" w:date="2021-04-10T18:58:00Z">
        <w:r w:rsidRPr="00F3579A" w:rsidDel="00E90848">
          <w:rPr>
            <w:noProof w:val="0"/>
          </w:rPr>
          <w:delText xml:space="preserve">    var gl = gEngine.Core.getGL();    </w:delText>
        </w:r>
      </w:del>
    </w:p>
    <w:p w14:paraId="49F2374F" w14:textId="6F8586C2" w:rsidR="00383959" w:rsidRPr="00C223E8" w:rsidDel="00E90848" w:rsidRDefault="00F3579A" w:rsidP="00821A4E">
      <w:pPr>
        <w:pStyle w:val="Code"/>
        <w:keepLines/>
        <w:tabs>
          <w:tab w:val="left" w:pos="216"/>
        </w:tabs>
        <w:spacing w:after="160" w:line="260" w:lineRule="exact"/>
        <w:ind w:right="864"/>
        <w:rPr>
          <w:del w:id="1187" w:author="Kelvin Sung" w:date="2021-04-10T18:58:00Z"/>
          <w:noProof w:val="0"/>
        </w:rPr>
        <w:pPrChange w:id="1188" w:author="Kelvin Sung" w:date="2021-04-10T18:58:00Z">
          <w:pPr>
            <w:pStyle w:val="Code"/>
          </w:pPr>
        </w:pPrChange>
      </w:pPr>
      <w:del w:id="1189" w:author="Kelvin Sung" w:date="2021-04-10T18:58:00Z">
        <w:r w:rsidRPr="00F3579A" w:rsidDel="00E90848">
          <w:rPr>
            <w:noProof w:val="0"/>
          </w:rPr>
          <w:delText xml:space="preserve">    this.mShader.activateShader(this.mColor, </w:delText>
        </w:r>
        <w:r w:rsidDel="00E90848">
          <w:rPr>
            <w:rStyle w:val="CodeBold"/>
            <w:noProof w:val="0"/>
          </w:rPr>
          <w:delText>vpMatrix</w:delText>
        </w:r>
        <w:r w:rsidRPr="00F3579A" w:rsidDel="00E90848">
          <w:rPr>
            <w:noProof w:val="0"/>
          </w:rPr>
          <w:delText>);  // activate first!</w:delText>
        </w:r>
      </w:del>
    </w:p>
    <w:p w14:paraId="6C40BABF" w14:textId="54363819" w:rsidR="00383959" w:rsidRPr="00C223E8" w:rsidDel="00E90848" w:rsidRDefault="00F3579A" w:rsidP="00821A4E">
      <w:pPr>
        <w:pStyle w:val="Code"/>
        <w:keepLines/>
        <w:tabs>
          <w:tab w:val="left" w:pos="216"/>
        </w:tabs>
        <w:spacing w:after="160" w:line="260" w:lineRule="exact"/>
        <w:ind w:right="864"/>
        <w:rPr>
          <w:del w:id="1190" w:author="Kelvin Sung" w:date="2021-04-10T18:58:00Z"/>
          <w:noProof w:val="0"/>
        </w:rPr>
        <w:pPrChange w:id="1191" w:author="Kelvin Sung" w:date="2021-04-10T18:58:00Z">
          <w:pPr>
            <w:pStyle w:val="Code"/>
          </w:pPr>
        </w:pPrChange>
      </w:pPr>
      <w:del w:id="1192" w:author="Kelvin Sung" w:date="2021-04-10T18:58:00Z">
        <w:r w:rsidRPr="00F3579A" w:rsidDel="00E90848">
          <w:rPr>
            <w:noProof w:val="0"/>
          </w:rPr>
          <w:delText xml:space="preserve">    this.mShader.loadObjectTransform(this.mXform.getXform());</w:delText>
        </w:r>
      </w:del>
    </w:p>
    <w:p w14:paraId="0A49248E" w14:textId="5518DAC0" w:rsidR="00383959" w:rsidRPr="00C223E8" w:rsidDel="00E90848" w:rsidRDefault="00F3579A" w:rsidP="00821A4E">
      <w:pPr>
        <w:pStyle w:val="Code"/>
        <w:keepLines/>
        <w:tabs>
          <w:tab w:val="left" w:pos="216"/>
        </w:tabs>
        <w:spacing w:after="160" w:line="260" w:lineRule="exact"/>
        <w:ind w:right="864"/>
        <w:rPr>
          <w:del w:id="1193" w:author="Kelvin Sung" w:date="2021-04-10T18:58:00Z"/>
          <w:noProof w:val="0"/>
        </w:rPr>
        <w:pPrChange w:id="1194" w:author="Kelvin Sung" w:date="2021-04-10T18:58:00Z">
          <w:pPr>
            <w:pStyle w:val="Code"/>
          </w:pPr>
        </w:pPrChange>
      </w:pPr>
      <w:del w:id="1195" w:author="Kelvin Sung" w:date="2021-04-10T18:58:00Z">
        <w:r w:rsidRPr="00F3579A" w:rsidDel="00E90848">
          <w:rPr>
            <w:noProof w:val="0"/>
          </w:rPr>
          <w:delText xml:space="preserve">    gl.drawArrays(gl.TRIANGLE_STRIP, 0, 4);</w:delText>
        </w:r>
      </w:del>
    </w:p>
    <w:p w14:paraId="330C161B" w14:textId="77039782" w:rsidR="00383959" w:rsidRPr="00C223E8" w:rsidDel="00E90848" w:rsidRDefault="00F3579A" w:rsidP="00821A4E">
      <w:pPr>
        <w:pStyle w:val="Code"/>
        <w:keepLines/>
        <w:tabs>
          <w:tab w:val="left" w:pos="216"/>
        </w:tabs>
        <w:spacing w:after="160" w:line="260" w:lineRule="exact"/>
        <w:ind w:right="864"/>
        <w:rPr>
          <w:del w:id="1196" w:author="Kelvin Sung" w:date="2021-04-10T18:58:00Z"/>
          <w:noProof w:val="0"/>
        </w:rPr>
        <w:pPrChange w:id="1197" w:author="Kelvin Sung" w:date="2021-04-10T18:58:00Z">
          <w:pPr>
            <w:pStyle w:val="Code"/>
          </w:pPr>
        </w:pPrChange>
      </w:pPr>
      <w:del w:id="1198" w:author="Kelvin Sung" w:date="2021-04-10T18:58:00Z">
        <w:r w:rsidRPr="00F3579A" w:rsidDel="00E90848">
          <w:rPr>
            <w:noProof w:val="0"/>
          </w:rPr>
          <w:delText>};</w:delText>
        </w:r>
      </w:del>
    </w:p>
    <w:p w14:paraId="71B8DE53" w14:textId="5AA409C5" w:rsidR="00383959" w:rsidRPr="00C223E8" w:rsidDel="00E90848" w:rsidRDefault="00383959" w:rsidP="00821A4E">
      <w:pPr>
        <w:pStyle w:val="Heading3"/>
        <w:keepLines/>
        <w:tabs>
          <w:tab w:val="left" w:pos="216"/>
        </w:tabs>
        <w:spacing w:after="160" w:line="260" w:lineRule="exact"/>
        <w:ind w:right="864"/>
        <w:rPr>
          <w:del w:id="1199" w:author="Kelvin Sung" w:date="2021-04-10T18:58:00Z"/>
        </w:rPr>
        <w:pPrChange w:id="1200" w:author="Kelvin Sung" w:date="2021-04-10T18:58:00Z">
          <w:pPr>
            <w:pStyle w:val="Heading3"/>
          </w:pPr>
        </w:pPrChange>
      </w:pPr>
      <w:del w:id="1201" w:author="Kelvin Sung" w:date="2021-04-10T18:58:00Z">
        <w:r w:rsidRPr="00C223E8" w:rsidDel="00E90848">
          <w:delText xml:space="preserve">Testing the View-Projection </w:delText>
        </w:r>
        <w:r w:rsidR="00F300EA" w:rsidRPr="00C223E8" w:rsidDel="00E90848">
          <w:delText>T</w:delText>
        </w:r>
        <w:r w:rsidRPr="00C223E8" w:rsidDel="00E90848">
          <w:delText xml:space="preserve">ransform and the </w:delText>
        </w:r>
        <w:r w:rsidR="00431E18" w:rsidRPr="00C223E8" w:rsidDel="00E90848">
          <w:delText>V</w:delText>
        </w:r>
        <w:r w:rsidRPr="00C223E8" w:rsidDel="00E90848">
          <w:delText>iewport</w:delText>
        </w:r>
      </w:del>
    </w:p>
    <w:p w14:paraId="5C361228" w14:textId="70955A50" w:rsidR="00383959" w:rsidRPr="00C223E8" w:rsidDel="00E90848" w:rsidRDefault="00383959" w:rsidP="00821A4E">
      <w:pPr>
        <w:pStyle w:val="BodyTextFirst"/>
        <w:keepLines/>
        <w:tabs>
          <w:tab w:val="left" w:pos="216"/>
        </w:tabs>
        <w:spacing w:after="160" w:line="260" w:lineRule="exact"/>
        <w:ind w:right="864"/>
        <w:rPr>
          <w:del w:id="1202" w:author="Kelvin Sung" w:date="2021-04-10T18:58:00Z"/>
        </w:rPr>
        <w:pPrChange w:id="1203" w:author="Kelvin Sung" w:date="2021-04-10T18:58:00Z">
          <w:pPr>
            <w:pStyle w:val="BodyTextFirst"/>
          </w:pPr>
        </w:pPrChange>
      </w:pPr>
      <w:del w:id="1204" w:author="Kelvin Sung" w:date="2021-04-10T18:58:00Z">
        <w:r w:rsidRPr="00C223E8" w:rsidDel="00E90848">
          <w:delText xml:space="preserve">It is now possible to </w:delText>
        </w:r>
        <w:r w:rsidR="00560236" w:rsidRPr="00C223E8" w:rsidDel="00E90848">
          <w:delText xml:space="preserve">set up </w:delText>
        </w:r>
        <w:r w:rsidRPr="00C223E8" w:rsidDel="00E90848">
          <w:delText xml:space="preserve">a </w:delText>
        </w:r>
        <w:r w:rsidR="00DE7CE4" w:rsidRPr="00C223E8" w:rsidDel="00E90848">
          <w:delText xml:space="preserve">WC </w:delText>
        </w:r>
        <w:r w:rsidRPr="00C223E8" w:rsidDel="00E90848">
          <w:delText xml:space="preserve">for drawing and define a subarea in the canvas to draw to. </w:delText>
        </w:r>
      </w:del>
    </w:p>
    <w:p w14:paraId="21637A0D" w14:textId="08A7E83B" w:rsidR="00383959" w:rsidRPr="00C223E8" w:rsidDel="00E90848" w:rsidRDefault="00383959" w:rsidP="00821A4E">
      <w:pPr>
        <w:pStyle w:val="Heading4"/>
        <w:keepLines/>
        <w:tabs>
          <w:tab w:val="left" w:pos="216"/>
        </w:tabs>
        <w:spacing w:after="160" w:line="260" w:lineRule="exact"/>
        <w:ind w:right="864"/>
        <w:rPr>
          <w:del w:id="1205" w:author="Kelvin Sung" w:date="2021-04-10T18:58:00Z"/>
        </w:rPr>
        <w:pPrChange w:id="1206" w:author="Kelvin Sung" w:date="2021-04-10T18:58:00Z">
          <w:pPr>
            <w:pStyle w:val="Heading4"/>
          </w:pPr>
        </w:pPrChange>
      </w:pPr>
      <w:del w:id="1207" w:author="Kelvin Sung" w:date="2021-04-10T18:58:00Z">
        <w:r w:rsidRPr="00C223E8" w:rsidDel="00E90848">
          <w:delText xml:space="preserve">Designing the </w:delText>
        </w:r>
        <w:r w:rsidR="00F300EA" w:rsidRPr="00C223E8" w:rsidDel="00E90848">
          <w:delText>S</w:delText>
        </w:r>
        <w:r w:rsidRPr="00C223E8" w:rsidDel="00E90848">
          <w:delText>cene</w:delText>
        </w:r>
        <w:r w:rsidR="004D6FDB" w:rsidRPr="004D6FDB" w:rsidDel="00E90848">
          <w:rPr>
            <w:b w:val="0"/>
          </w:rPr>
          <w:fldChar w:fldCharType="begin"/>
        </w:r>
        <w:r w:rsidR="004D6FDB" w:rsidRPr="004D6FDB" w:rsidDel="00E90848">
          <w:rPr>
            <w:b w:val="0"/>
          </w:rPr>
          <w:delInstrText xml:space="preserve"> XE "View-Projection transform:testing:scene designing" </w:delInstrText>
        </w:r>
        <w:r w:rsidR="004D6FDB" w:rsidRPr="004D6FDB" w:rsidDel="00E90848">
          <w:rPr>
            <w:b w:val="0"/>
          </w:rPr>
          <w:fldChar w:fldCharType="end"/>
        </w:r>
      </w:del>
    </w:p>
    <w:p w14:paraId="004DFF52" w14:textId="422A52A6" w:rsidR="00383959" w:rsidRPr="00C223E8" w:rsidDel="00E90848" w:rsidRDefault="00383959" w:rsidP="00821A4E">
      <w:pPr>
        <w:pStyle w:val="BodyTextFirst"/>
        <w:keepLines/>
        <w:tabs>
          <w:tab w:val="left" w:pos="216"/>
        </w:tabs>
        <w:spacing w:after="160" w:line="260" w:lineRule="exact"/>
        <w:ind w:right="864"/>
        <w:rPr>
          <w:del w:id="1208" w:author="Kelvin Sung" w:date="2021-04-10T18:58:00Z"/>
        </w:rPr>
        <w:pPrChange w:id="1209" w:author="Kelvin Sung" w:date="2021-04-10T18:58:00Z">
          <w:pPr>
            <w:pStyle w:val="BodyTextFirst"/>
          </w:pPr>
        </w:pPrChange>
      </w:pPr>
      <w:del w:id="1210" w:author="Kelvin Sung" w:date="2021-04-10T18:58:00Z">
        <w:r w:rsidRPr="00C223E8" w:rsidDel="00E90848">
          <w:delText>As illustrated in Figure 3-13, for testing purposes, a W</w:delText>
        </w:r>
        <w:r w:rsidR="00DE7CE4" w:rsidRPr="00C223E8" w:rsidDel="00E90848">
          <w:delText>orld</w:delText>
        </w:r>
        <w:r w:rsidRPr="00C223E8" w:rsidDel="00E90848">
          <w:delText xml:space="preserve"> </w:delText>
        </w:r>
        <w:r w:rsidR="00DE7CE4" w:rsidRPr="00C223E8" w:rsidDel="00E90848">
          <w:delText>S</w:delText>
        </w:r>
        <w:r w:rsidRPr="00C223E8" w:rsidDel="00E90848">
          <w:delText>pace</w:delText>
        </w:r>
        <w:r w:rsidR="00560236" w:rsidRPr="00C223E8" w:rsidDel="00E90848">
          <w:delText xml:space="preserve"> (WC</w:delText>
        </w:r>
        <w:r w:rsidR="007D3B8F" w:rsidRPr="00C223E8" w:rsidDel="00E90848">
          <w:delText>)</w:delText>
        </w:r>
        <w:r w:rsidRPr="00C223E8" w:rsidDel="00E90848">
          <w:delText xml:space="preserve"> will be defined to be centered at (20, 60) with a dimension of 20</w:delText>
        </w:r>
        <w:r w:rsidR="004B5AB4" w:rsidDel="00E90848">
          <w:delText>×</w:delText>
        </w:r>
        <w:r w:rsidRPr="00C223E8" w:rsidDel="00E90848">
          <w:delText>10. Two rotated squares, a 5x5 blue square and a 2</w:delText>
        </w:r>
        <w:r w:rsidR="00560236" w:rsidRPr="00C223E8" w:rsidDel="00E90848">
          <w:delText>×</w:delText>
        </w:r>
        <w:r w:rsidRPr="00C223E8" w:rsidDel="00E90848">
          <w:delText>2 red square, will be drawn at the center of the WC. To verify the coordinate bounds, a 1</w:delText>
        </w:r>
        <w:r w:rsidR="00560236" w:rsidRPr="00C223E8" w:rsidDel="00E90848">
          <w:delText>×</w:delText>
        </w:r>
        <w:r w:rsidRPr="00C223E8" w:rsidDel="00E90848">
          <w:delText xml:space="preserve">1 square with </w:delText>
        </w:r>
        <w:r w:rsidR="00560236" w:rsidRPr="00C223E8" w:rsidDel="00E90848">
          <w:delText xml:space="preserve">a </w:delText>
        </w:r>
        <w:r w:rsidRPr="00C223E8" w:rsidDel="00E90848">
          <w:delText xml:space="preserve">distinct color will be drawn at each of the corners of the </w:delText>
        </w:r>
        <w:r w:rsidR="005424FD" w:rsidRPr="00C223E8" w:rsidDel="00E90848">
          <w:delText>WC</w:delText>
        </w:r>
        <w:r w:rsidRPr="00C223E8" w:rsidDel="00E90848">
          <w:delText>.</w:delText>
        </w:r>
      </w:del>
    </w:p>
    <w:p w14:paraId="4B48A1EA" w14:textId="670AF259" w:rsidR="00383959" w:rsidRPr="00C223E8" w:rsidDel="00E90848" w:rsidRDefault="009517D7" w:rsidP="00821A4E">
      <w:pPr>
        <w:pStyle w:val="Figure"/>
        <w:keepLines/>
        <w:tabs>
          <w:tab w:val="left" w:pos="216"/>
        </w:tabs>
        <w:spacing w:after="160" w:line="260" w:lineRule="exact"/>
        <w:ind w:right="864"/>
        <w:rPr>
          <w:del w:id="1211" w:author="Kelvin Sung" w:date="2021-04-10T18:58:00Z"/>
        </w:rPr>
        <w:pPrChange w:id="1212" w:author="Kelvin Sung" w:date="2021-04-10T18:58:00Z">
          <w:pPr>
            <w:pStyle w:val="Figure"/>
          </w:pPr>
        </w:pPrChange>
      </w:pPr>
      <w:del w:id="1213" w:author="Kelvin Sung" w:date="2021-04-10T18:58:00Z">
        <w:r w:rsidDel="00E90848">
          <w:rPr>
            <w:noProof/>
          </w:rPr>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del>
    </w:p>
    <w:p w14:paraId="3C785F88" w14:textId="4148E470" w:rsidR="00383959" w:rsidRPr="00C223E8" w:rsidDel="00E90848" w:rsidRDefault="00383959" w:rsidP="00821A4E">
      <w:pPr>
        <w:pStyle w:val="FigureCaption"/>
        <w:keepLines/>
        <w:tabs>
          <w:tab w:val="left" w:pos="216"/>
        </w:tabs>
        <w:spacing w:after="160" w:line="260" w:lineRule="exact"/>
        <w:ind w:right="864"/>
        <w:rPr>
          <w:del w:id="1214" w:author="Kelvin Sung" w:date="2021-04-10T18:58:00Z"/>
        </w:rPr>
        <w:pPrChange w:id="1215" w:author="Kelvin Sung" w:date="2021-04-10T18:58:00Z">
          <w:pPr>
            <w:pStyle w:val="FigureCaption"/>
          </w:pPr>
        </w:pPrChange>
      </w:pPr>
      <w:del w:id="1216" w:author="Kelvin Sung" w:date="2021-04-10T18:58:00Z">
        <w:r w:rsidRPr="00C223E8" w:rsidDel="00E90848">
          <w:delText xml:space="preserve"> Figure 3-13</w:delText>
        </w:r>
        <w:r w:rsidR="00560236" w:rsidRPr="00C223E8" w:rsidDel="00E90848">
          <w:delText>.</w:delText>
        </w:r>
        <w:r w:rsidRPr="00C223E8" w:rsidDel="00E90848">
          <w:delText xml:space="preserve"> Designing a WC to support drawing</w:delText>
        </w:r>
      </w:del>
    </w:p>
    <w:p w14:paraId="70F5BE3E" w14:textId="1F414A2A" w:rsidR="00383959" w:rsidRPr="00C223E8" w:rsidDel="00E90848" w:rsidRDefault="00383959" w:rsidP="00821A4E">
      <w:pPr>
        <w:pStyle w:val="BodyTextFirst"/>
        <w:keepLines/>
        <w:tabs>
          <w:tab w:val="left" w:pos="216"/>
        </w:tabs>
        <w:spacing w:after="160" w:line="260" w:lineRule="exact"/>
        <w:ind w:right="864"/>
        <w:rPr>
          <w:del w:id="1217" w:author="Kelvin Sung" w:date="2021-04-10T18:58:00Z"/>
        </w:rPr>
        <w:pPrChange w:id="1218" w:author="Kelvin Sung" w:date="2021-04-10T18:58:00Z">
          <w:pPr>
            <w:pStyle w:val="BodyTextFirst"/>
          </w:pPr>
        </w:pPrChange>
      </w:pPr>
      <w:del w:id="1219" w:author="Kelvin Sung" w:date="2021-04-10T18:58:00Z">
        <w:r w:rsidRPr="00C223E8" w:rsidDel="00E90848">
          <w:delText xml:space="preserve">As illustrated in Figure 3-14, the WC will be drawn into a viewport with </w:delText>
        </w:r>
        <w:r w:rsidR="00BE23EC" w:rsidDel="00E90848">
          <w:delText xml:space="preserve">the </w:delText>
        </w:r>
        <w:r w:rsidRPr="00C223E8" w:rsidDel="00E90848">
          <w:delText>lower-left corner located at (20, 40) and a dimension of 600</w:delText>
        </w:r>
        <w:r w:rsidR="00560236" w:rsidRPr="00C223E8" w:rsidDel="00E90848">
          <w:delText>×</w:delText>
        </w:r>
        <w:r w:rsidRPr="00C223E8" w:rsidDel="00E90848">
          <w:delText>300 pixels. It is important to note that in order for squares to show up proportionally, the width-to-height aspect ratio of the WC must match that of the viewport. In this case, the WC has a 20:10 aspect ratio</w:delText>
        </w:r>
        <w:r w:rsidR="00560236" w:rsidRPr="00C223E8" w:rsidDel="00E90848">
          <w:delText>,</w:delText>
        </w:r>
        <w:r w:rsidRPr="00C223E8" w:rsidDel="00E90848">
          <w:delText xml:space="preserve"> and this 2:1 matches that of the 600:300</w:delText>
        </w:r>
        <w:r w:rsidR="004D6FDB" w:rsidDel="00E90848">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fldChar w:fldCharType="end"/>
        </w:r>
        <w:r w:rsidRPr="00C223E8" w:rsidDel="00E90848">
          <w:delText>.</w:delText>
        </w:r>
      </w:del>
    </w:p>
    <w:p w14:paraId="1E904890" w14:textId="06A3BBA3" w:rsidR="00383959" w:rsidRPr="00C223E8" w:rsidDel="00E90848" w:rsidRDefault="009517D7" w:rsidP="00821A4E">
      <w:pPr>
        <w:pStyle w:val="Figure"/>
        <w:keepLines/>
        <w:tabs>
          <w:tab w:val="left" w:pos="216"/>
        </w:tabs>
        <w:spacing w:after="160" w:line="260" w:lineRule="exact"/>
        <w:ind w:right="864"/>
        <w:rPr>
          <w:del w:id="1220" w:author="Kelvin Sung" w:date="2021-04-10T18:58:00Z"/>
        </w:rPr>
        <w:pPrChange w:id="1221" w:author="Kelvin Sung" w:date="2021-04-10T18:58:00Z">
          <w:pPr>
            <w:pStyle w:val="Figure"/>
          </w:pPr>
        </w:pPrChange>
      </w:pPr>
      <w:del w:id="1222" w:author="Kelvin Sung" w:date="2021-04-10T18:58:00Z">
        <w:r w:rsidDel="00E90848">
          <w:rPr>
            <w:noProof/>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del>
    </w:p>
    <w:p w14:paraId="203C6F7E" w14:textId="498A6D27" w:rsidR="00383959" w:rsidRPr="00C223E8" w:rsidDel="00E90848" w:rsidRDefault="00383959" w:rsidP="00821A4E">
      <w:pPr>
        <w:pStyle w:val="FigureCaption"/>
        <w:keepLines/>
        <w:tabs>
          <w:tab w:val="left" w:pos="216"/>
        </w:tabs>
        <w:spacing w:after="160" w:line="260" w:lineRule="exact"/>
        <w:ind w:right="864"/>
        <w:rPr>
          <w:del w:id="1223" w:author="Kelvin Sung" w:date="2021-04-10T18:58:00Z"/>
        </w:rPr>
        <w:pPrChange w:id="1224" w:author="Kelvin Sung" w:date="2021-04-10T18:58:00Z">
          <w:pPr>
            <w:pStyle w:val="FigureCaption"/>
          </w:pPr>
        </w:pPrChange>
      </w:pPr>
      <w:del w:id="1225" w:author="Kelvin Sung" w:date="2021-04-10T18:58:00Z">
        <w:r w:rsidRPr="00C223E8" w:rsidDel="00E90848">
          <w:delText>Figure 3-14</w:delText>
        </w:r>
        <w:r w:rsidR="00C223E8" w:rsidRPr="00C223E8" w:rsidDel="00E90848">
          <w:delText>.</w:delText>
        </w:r>
        <w:r w:rsidRPr="00C223E8" w:rsidDel="00E90848">
          <w:delText xml:space="preserve"> Drawing the WC to the viewport</w:delText>
        </w:r>
        <w:r w:rsidR="004D6FDB" w:rsidDel="00E90848">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fldChar w:fldCharType="end"/>
        </w:r>
        <w:r w:rsidRPr="00C223E8" w:rsidDel="00E90848">
          <w:delText xml:space="preserve"> </w:delText>
        </w:r>
      </w:del>
    </w:p>
    <w:p w14:paraId="498DEA92" w14:textId="1B646DEC" w:rsidR="00383959" w:rsidRPr="00C223E8" w:rsidDel="00E90848" w:rsidRDefault="00383959" w:rsidP="00821A4E">
      <w:pPr>
        <w:pStyle w:val="Heading4"/>
        <w:keepLines/>
        <w:tabs>
          <w:tab w:val="left" w:pos="216"/>
        </w:tabs>
        <w:spacing w:after="160" w:line="260" w:lineRule="exact"/>
        <w:ind w:right="864"/>
        <w:rPr>
          <w:del w:id="1226" w:author="Kelvin Sung" w:date="2021-04-10T18:58:00Z"/>
        </w:rPr>
        <w:pPrChange w:id="1227" w:author="Kelvin Sung" w:date="2021-04-10T18:58:00Z">
          <w:pPr>
            <w:pStyle w:val="Heading4"/>
          </w:pPr>
        </w:pPrChange>
      </w:pPr>
      <w:del w:id="1228" w:author="Kelvin Sung" w:date="2021-04-10T18:58:00Z">
        <w:r w:rsidRPr="00C223E8" w:rsidDel="00E90848">
          <w:delText xml:space="preserve">Implementing the </w:delText>
        </w:r>
        <w:r w:rsidR="00F300EA" w:rsidRPr="00C223E8" w:rsidDel="00E90848">
          <w:delText>D</w:delText>
        </w:r>
        <w:r w:rsidRPr="00C223E8" w:rsidDel="00E90848">
          <w:delText>esign</w:delText>
        </w:r>
        <w:r w:rsidR="004D6FDB" w:rsidRPr="004D6FDB" w:rsidDel="00E90848">
          <w:rPr>
            <w:b w:val="0"/>
          </w:rPr>
          <w:fldChar w:fldCharType="begin"/>
        </w:r>
        <w:r w:rsidR="004D6FDB" w:rsidRPr="004D6FDB" w:rsidDel="00E90848">
          <w:rPr>
            <w:b w:val="0"/>
          </w:rPr>
          <w:delInstrText xml:space="preserve"> XE "View-Projection transform:testing:design implementation" </w:delInstrText>
        </w:r>
        <w:r w:rsidR="004D6FDB" w:rsidRPr="004D6FDB" w:rsidDel="00E90848">
          <w:rPr>
            <w:b w:val="0"/>
          </w:rPr>
          <w:fldChar w:fldCharType="end"/>
        </w:r>
      </w:del>
    </w:p>
    <w:p w14:paraId="646CCCE9" w14:textId="3A6218BC" w:rsidR="00383959" w:rsidRPr="00C223E8" w:rsidDel="00E90848" w:rsidRDefault="00383959" w:rsidP="00821A4E">
      <w:pPr>
        <w:pStyle w:val="BodyTextFirst"/>
        <w:keepLines/>
        <w:tabs>
          <w:tab w:val="left" w:pos="216"/>
        </w:tabs>
        <w:spacing w:after="160" w:line="260" w:lineRule="exact"/>
        <w:ind w:right="864"/>
        <w:rPr>
          <w:del w:id="1229" w:author="Kelvin Sung" w:date="2021-04-10T18:58:00Z"/>
        </w:rPr>
        <w:pPrChange w:id="1230" w:author="Kelvin Sung" w:date="2021-04-10T18:58:00Z">
          <w:pPr>
            <w:pStyle w:val="BodyTextFirst"/>
          </w:pPr>
        </w:pPrChange>
      </w:pPr>
      <w:del w:id="1231" w:author="Kelvin Sung" w:date="2021-04-10T18:58:00Z">
        <w:r w:rsidRPr="00C223E8" w:rsidDel="00E90848">
          <w:delText xml:space="preserve">The </w:delText>
        </w:r>
        <w:r w:rsidRPr="00C223E8" w:rsidDel="00E90848">
          <w:rPr>
            <w:rStyle w:val="CodeInline"/>
          </w:rPr>
          <w:delText>MyGame</w:delText>
        </w:r>
        <w:r w:rsidRPr="00C223E8" w:rsidDel="00E90848">
          <w:delText xml:space="preserve"> object will be modified to implement the design.</w:delText>
        </w:r>
      </w:del>
    </w:p>
    <w:p w14:paraId="3CFDF9BC" w14:textId="2EEC1990" w:rsidR="00383959" w:rsidRPr="00C223E8" w:rsidDel="00E90848" w:rsidRDefault="00383959" w:rsidP="00821A4E">
      <w:pPr>
        <w:pStyle w:val="NumList"/>
        <w:numPr>
          <w:ilvl w:val="0"/>
          <w:numId w:val="0"/>
        </w:numPr>
        <w:rPr>
          <w:del w:id="1232" w:author="Kelvin Sung" w:date="2021-04-10T18:58:00Z"/>
        </w:rPr>
        <w:pPrChange w:id="1233" w:author="Kelvin Sung" w:date="2021-04-10T18:58:00Z">
          <w:pPr>
            <w:pStyle w:val="NumList"/>
            <w:numPr>
              <w:numId w:val="21"/>
            </w:numPr>
            <w:tabs>
              <w:tab w:val="clear" w:pos="0"/>
              <w:tab w:val="num" w:pos="936"/>
            </w:tabs>
            <w:ind w:left="936"/>
          </w:pPr>
        </w:pPrChange>
      </w:pPr>
      <w:del w:id="1234" w:author="Kelvin Sung" w:date="2021-04-10T18:58:00Z">
        <w:r w:rsidRPr="00C223E8" w:rsidDel="00E90848">
          <w:delText xml:space="preserve">Edit </w:delText>
        </w:r>
        <w:r w:rsidRPr="00C223E8" w:rsidDel="00E90848">
          <w:rPr>
            <w:rStyle w:val="CodeInline"/>
          </w:rPr>
          <w:delText>MyGame.js</w:delText>
        </w:r>
        <w:r w:rsidRPr="00C223E8" w:rsidDel="00E90848">
          <w:delText xml:space="preserve"> to initialize the WebGL, create a constant color shader, and </w:delText>
        </w:r>
        <w:r w:rsidR="00560236" w:rsidRPr="00C223E8" w:rsidDel="00E90848">
          <w:delText xml:space="preserve">create six </w:delText>
        </w:r>
        <w:r w:rsidR="00910AE5" w:rsidDel="00E90848">
          <w:rPr>
            <w:rStyle w:val="CodeInline"/>
          </w:rPr>
          <w:delText>Renderable</w:delText>
        </w:r>
        <w:r w:rsidR="00934AEB" w:rsidRPr="00C223E8" w:rsidDel="00E90848">
          <w:delText xml:space="preserve"> object</w:delText>
        </w:r>
        <w:r w:rsidRPr="00C223E8" w:rsidDel="00E90848">
          <w:delText>s (</w:delText>
        </w:r>
        <w:r w:rsidR="00560236" w:rsidRPr="00C223E8" w:rsidDel="00E90848">
          <w:delText xml:space="preserve">two </w:delText>
        </w:r>
        <w:r w:rsidRPr="00C223E8" w:rsidDel="00E90848">
          <w:delText xml:space="preserve">to be drawn at the center, </w:delText>
        </w:r>
        <w:r w:rsidR="00560236" w:rsidRPr="00C223E8" w:rsidDel="00E90848">
          <w:delText>with four</w:delText>
        </w:r>
        <w:r w:rsidRPr="00C223E8" w:rsidDel="00E90848">
          <w:delText xml:space="preserve"> at each corner of the WC) with corresponding colors</w:delText>
        </w:r>
        <w:r w:rsidR="00560236" w:rsidRPr="00C223E8" w:rsidDel="00E90848">
          <w:delText xml:space="preserve">.   </w:delText>
        </w:r>
      </w:del>
    </w:p>
    <w:p w14:paraId="76627B22" w14:textId="5C19EABD" w:rsidR="00383959" w:rsidRPr="00C223E8" w:rsidDel="00E90848" w:rsidRDefault="00F3579A" w:rsidP="00821A4E">
      <w:pPr>
        <w:pStyle w:val="Code"/>
        <w:keepLines/>
        <w:tabs>
          <w:tab w:val="left" w:pos="216"/>
        </w:tabs>
        <w:spacing w:after="160" w:line="260" w:lineRule="exact"/>
        <w:ind w:right="864"/>
        <w:rPr>
          <w:del w:id="1235" w:author="Kelvin Sung" w:date="2021-04-10T18:58:00Z"/>
          <w:noProof w:val="0"/>
        </w:rPr>
        <w:pPrChange w:id="1236" w:author="Kelvin Sung" w:date="2021-04-10T18:58:00Z">
          <w:pPr>
            <w:pStyle w:val="Code"/>
          </w:pPr>
        </w:pPrChange>
      </w:pPr>
      <w:del w:id="1237" w:author="Kelvin Sung" w:date="2021-04-10T18:58:00Z">
        <w:r w:rsidRPr="00F3579A" w:rsidDel="00E90848">
          <w:rPr>
            <w:noProof w:val="0"/>
          </w:rPr>
          <w:delText>// Step A: Initialize the webGL Context</w:delText>
        </w:r>
      </w:del>
    </w:p>
    <w:p w14:paraId="3B1ABF63" w14:textId="0F807EFD" w:rsidR="00383959" w:rsidRPr="00C223E8" w:rsidDel="00E90848" w:rsidRDefault="00F3579A" w:rsidP="00821A4E">
      <w:pPr>
        <w:pStyle w:val="Code"/>
        <w:keepLines/>
        <w:tabs>
          <w:tab w:val="left" w:pos="216"/>
        </w:tabs>
        <w:spacing w:after="160" w:line="260" w:lineRule="exact"/>
        <w:ind w:right="864"/>
        <w:rPr>
          <w:del w:id="1238" w:author="Kelvin Sung" w:date="2021-04-10T18:58:00Z"/>
          <w:noProof w:val="0"/>
        </w:rPr>
        <w:pPrChange w:id="1239" w:author="Kelvin Sung" w:date="2021-04-10T18:58:00Z">
          <w:pPr>
            <w:pStyle w:val="Code"/>
          </w:pPr>
        </w:pPrChange>
      </w:pPr>
      <w:del w:id="1240" w:author="Kelvin Sung" w:date="2021-04-10T18:58:00Z">
        <w:r w:rsidRPr="00F3579A" w:rsidDel="00E90848">
          <w:rPr>
            <w:noProof w:val="0"/>
          </w:rPr>
          <w:delText>gEngine.Core.initializeWebGL(htmlCanvasID);</w:delText>
        </w:r>
      </w:del>
    </w:p>
    <w:p w14:paraId="0C2D1282" w14:textId="08C45504" w:rsidR="00383959" w:rsidRPr="00C223E8" w:rsidDel="00E90848" w:rsidRDefault="00F3579A" w:rsidP="00821A4E">
      <w:pPr>
        <w:pStyle w:val="Code"/>
        <w:keepLines/>
        <w:tabs>
          <w:tab w:val="left" w:pos="216"/>
        </w:tabs>
        <w:spacing w:after="160" w:line="260" w:lineRule="exact"/>
        <w:ind w:right="864"/>
        <w:rPr>
          <w:del w:id="1241" w:author="Kelvin Sung" w:date="2021-04-10T18:58:00Z"/>
          <w:noProof w:val="0"/>
        </w:rPr>
        <w:pPrChange w:id="1242" w:author="Kelvin Sung" w:date="2021-04-10T18:58:00Z">
          <w:pPr>
            <w:pStyle w:val="Code"/>
          </w:pPr>
        </w:pPrChange>
      </w:pPr>
      <w:del w:id="1243" w:author="Kelvin Sung" w:date="2021-04-10T18:58:00Z">
        <w:r w:rsidRPr="00F3579A" w:rsidDel="00E90848">
          <w:rPr>
            <w:noProof w:val="0"/>
          </w:rPr>
          <w:delText>var gl = gEngine.Core.getGL();</w:delText>
        </w:r>
      </w:del>
    </w:p>
    <w:p w14:paraId="382BBB07" w14:textId="6EFE1D84" w:rsidR="00383959" w:rsidRPr="00C223E8" w:rsidDel="00E90848" w:rsidRDefault="00383959" w:rsidP="00821A4E">
      <w:pPr>
        <w:pStyle w:val="Code"/>
        <w:keepLines/>
        <w:tabs>
          <w:tab w:val="left" w:pos="216"/>
        </w:tabs>
        <w:spacing w:after="160" w:line="260" w:lineRule="exact"/>
        <w:ind w:right="864"/>
        <w:rPr>
          <w:del w:id="1244" w:author="Kelvin Sung" w:date="2021-04-10T18:58:00Z"/>
          <w:noProof w:val="0"/>
        </w:rPr>
        <w:pPrChange w:id="1245" w:author="Kelvin Sung" w:date="2021-04-10T18:58:00Z">
          <w:pPr>
            <w:pStyle w:val="Code"/>
          </w:pPr>
        </w:pPrChange>
      </w:pPr>
    </w:p>
    <w:p w14:paraId="00B2BF0F" w14:textId="37A4BCC3" w:rsidR="00383959" w:rsidRPr="00C223E8" w:rsidDel="00E90848" w:rsidRDefault="00F3579A" w:rsidP="00821A4E">
      <w:pPr>
        <w:pStyle w:val="Code"/>
        <w:keepLines/>
        <w:tabs>
          <w:tab w:val="left" w:pos="216"/>
        </w:tabs>
        <w:spacing w:after="160" w:line="260" w:lineRule="exact"/>
        <w:ind w:right="864"/>
        <w:rPr>
          <w:del w:id="1246" w:author="Kelvin Sung" w:date="2021-04-10T18:58:00Z"/>
          <w:noProof w:val="0"/>
        </w:rPr>
        <w:pPrChange w:id="1247" w:author="Kelvin Sung" w:date="2021-04-10T18:58:00Z">
          <w:pPr>
            <w:pStyle w:val="Code"/>
          </w:pPr>
        </w:pPrChange>
      </w:pPr>
      <w:del w:id="1248" w:author="Kelvin Sung" w:date="2021-04-10T18:58:00Z">
        <w:r w:rsidRPr="00F3579A" w:rsidDel="00E90848">
          <w:rPr>
            <w:noProof w:val="0"/>
          </w:rPr>
          <w:delText>// Step B: Create the shader</w:delText>
        </w:r>
      </w:del>
    </w:p>
    <w:p w14:paraId="645848D0" w14:textId="487D5A08" w:rsidR="00383959" w:rsidRPr="00C223E8" w:rsidDel="00E90848" w:rsidRDefault="00F3579A" w:rsidP="00821A4E">
      <w:pPr>
        <w:pStyle w:val="Code"/>
        <w:keepLines/>
        <w:tabs>
          <w:tab w:val="left" w:pos="216"/>
        </w:tabs>
        <w:spacing w:after="160" w:line="260" w:lineRule="exact"/>
        <w:ind w:right="864"/>
        <w:rPr>
          <w:del w:id="1249" w:author="Kelvin Sung" w:date="2021-04-10T18:58:00Z"/>
          <w:noProof w:val="0"/>
        </w:rPr>
        <w:pPrChange w:id="1250" w:author="Kelvin Sung" w:date="2021-04-10T18:58:00Z">
          <w:pPr>
            <w:pStyle w:val="Code"/>
          </w:pPr>
        </w:pPrChange>
      </w:pPr>
      <w:del w:id="1251" w:author="Kelvin Sung" w:date="2021-04-10T18:58:00Z">
        <w:r w:rsidRPr="00F3579A" w:rsidDel="00E90848">
          <w:rPr>
            <w:noProof w:val="0"/>
          </w:rPr>
          <w:delText xml:space="preserve">this.mConstColorShader = new </w:delText>
        </w:r>
        <w:r w:rsidR="00C04D6C" w:rsidDel="00E90848">
          <w:rPr>
            <w:noProof w:val="0"/>
          </w:rPr>
          <w:delText>simple_shader</w:delText>
        </w:r>
        <w:r w:rsidRPr="00F3579A" w:rsidDel="00E90848">
          <w:rPr>
            <w:noProof w:val="0"/>
          </w:rPr>
          <w:delText>(</w:delText>
        </w:r>
      </w:del>
    </w:p>
    <w:p w14:paraId="29EE2D68" w14:textId="2000B88A" w:rsidR="00383959" w:rsidRPr="00C223E8" w:rsidDel="00E90848" w:rsidRDefault="00F3579A" w:rsidP="00821A4E">
      <w:pPr>
        <w:pStyle w:val="Code"/>
        <w:keepLines/>
        <w:tabs>
          <w:tab w:val="left" w:pos="216"/>
        </w:tabs>
        <w:spacing w:after="160" w:line="260" w:lineRule="exact"/>
        <w:ind w:right="864"/>
        <w:rPr>
          <w:del w:id="1252" w:author="Kelvin Sung" w:date="2021-04-10T18:58:00Z"/>
          <w:noProof w:val="0"/>
        </w:rPr>
        <w:pPrChange w:id="1253" w:author="Kelvin Sung" w:date="2021-04-10T18:58:00Z">
          <w:pPr>
            <w:pStyle w:val="Code"/>
          </w:pPr>
        </w:pPrChange>
      </w:pPr>
      <w:del w:id="1254" w:author="Kelvin Sung" w:date="2021-04-10T18:58:00Z">
        <w:r w:rsidRPr="00F3579A" w:rsidDel="00E90848">
          <w:rPr>
            <w:noProof w:val="0"/>
          </w:rPr>
          <w:delText xml:space="preserve">        "src/GLSLShaders/SimpleVS.glsl",     // Path to the VertexShader </w:delText>
        </w:r>
      </w:del>
    </w:p>
    <w:p w14:paraId="3150A58E" w14:textId="6F11EAFD" w:rsidR="00383959" w:rsidRPr="00C223E8" w:rsidDel="00E90848" w:rsidRDefault="00F3579A" w:rsidP="00821A4E">
      <w:pPr>
        <w:pStyle w:val="Code"/>
        <w:keepLines/>
        <w:tabs>
          <w:tab w:val="left" w:pos="216"/>
        </w:tabs>
        <w:spacing w:after="160" w:line="260" w:lineRule="exact"/>
        <w:ind w:right="864"/>
        <w:rPr>
          <w:del w:id="1255" w:author="Kelvin Sung" w:date="2021-04-10T18:58:00Z"/>
          <w:noProof w:val="0"/>
        </w:rPr>
        <w:pPrChange w:id="1256" w:author="Kelvin Sung" w:date="2021-04-10T18:58:00Z">
          <w:pPr>
            <w:pStyle w:val="Code"/>
          </w:pPr>
        </w:pPrChange>
      </w:pPr>
      <w:del w:id="1257" w:author="Kelvin Sung" w:date="2021-04-10T18:58:00Z">
        <w:r w:rsidRPr="00F3579A" w:rsidDel="00E90848">
          <w:rPr>
            <w:noProof w:val="0"/>
          </w:rPr>
          <w:delText xml:space="preserve">        "src/GLSLShaders/SimpleFS.glsl");    // Path to the FragmentShader</w:delText>
        </w:r>
      </w:del>
    </w:p>
    <w:p w14:paraId="7DEC09F4" w14:textId="0FE848AB" w:rsidR="00383959" w:rsidRPr="00C223E8" w:rsidDel="00E90848" w:rsidRDefault="00F3579A" w:rsidP="00821A4E">
      <w:pPr>
        <w:pStyle w:val="Code"/>
        <w:keepLines/>
        <w:tabs>
          <w:tab w:val="left" w:pos="216"/>
        </w:tabs>
        <w:spacing w:after="160" w:line="260" w:lineRule="exact"/>
        <w:ind w:right="864"/>
        <w:rPr>
          <w:del w:id="1258" w:author="Kelvin Sung" w:date="2021-04-10T18:58:00Z"/>
          <w:noProof w:val="0"/>
        </w:rPr>
        <w:pPrChange w:id="1259" w:author="Kelvin Sung" w:date="2021-04-10T18:58:00Z">
          <w:pPr>
            <w:pStyle w:val="Code"/>
          </w:pPr>
        </w:pPrChange>
      </w:pPr>
      <w:del w:id="1260" w:author="Kelvin Sung" w:date="2021-04-10T18:58:00Z">
        <w:r w:rsidRPr="00F3579A" w:rsidDel="00E90848">
          <w:rPr>
            <w:noProof w:val="0"/>
          </w:rPr>
          <w:delText xml:space="preserve">    </w:delText>
        </w:r>
      </w:del>
    </w:p>
    <w:p w14:paraId="6346DFE2" w14:textId="056AE0A2" w:rsidR="00383959" w:rsidRPr="00C223E8" w:rsidDel="00E90848" w:rsidRDefault="00F3579A" w:rsidP="00821A4E">
      <w:pPr>
        <w:pStyle w:val="Code"/>
        <w:keepLines/>
        <w:tabs>
          <w:tab w:val="left" w:pos="216"/>
        </w:tabs>
        <w:spacing w:after="160" w:line="260" w:lineRule="exact"/>
        <w:ind w:right="864"/>
        <w:rPr>
          <w:del w:id="1261" w:author="Kelvin Sung" w:date="2021-04-10T18:58:00Z"/>
          <w:noProof w:val="0"/>
        </w:rPr>
        <w:pPrChange w:id="1262" w:author="Kelvin Sung" w:date="2021-04-10T18:58:00Z">
          <w:pPr>
            <w:pStyle w:val="Code"/>
          </w:pPr>
        </w:pPrChange>
      </w:pPr>
      <w:del w:id="1263" w:author="Kelvin Sung" w:date="2021-04-10T18:58:00Z">
        <w:r w:rsidRPr="00F3579A" w:rsidDel="00E90848">
          <w:rPr>
            <w:noProof w:val="0"/>
          </w:rPr>
          <w:delText xml:space="preserve">// Step C: Create the </w:delText>
        </w:r>
        <w:r w:rsidR="00910AE5" w:rsidDel="00E90848">
          <w:rPr>
            <w:noProof w:val="0"/>
          </w:rPr>
          <w:delText>Renderable</w:delText>
        </w:r>
        <w:r w:rsidRPr="00F3579A" w:rsidDel="00E90848">
          <w:rPr>
            <w:noProof w:val="0"/>
          </w:rPr>
          <w:delText xml:space="preserve"> objects:</w:delText>
        </w:r>
      </w:del>
    </w:p>
    <w:p w14:paraId="3107BFE3" w14:textId="212489AD" w:rsidR="00383959" w:rsidRPr="00C223E8" w:rsidDel="00E90848" w:rsidRDefault="00F3579A" w:rsidP="00821A4E">
      <w:pPr>
        <w:pStyle w:val="Code"/>
        <w:keepLines/>
        <w:tabs>
          <w:tab w:val="left" w:pos="216"/>
        </w:tabs>
        <w:spacing w:after="160" w:line="260" w:lineRule="exact"/>
        <w:ind w:right="864"/>
        <w:rPr>
          <w:del w:id="1264" w:author="Kelvin Sung" w:date="2021-04-10T18:58:00Z"/>
          <w:noProof w:val="0"/>
        </w:rPr>
        <w:pPrChange w:id="1265" w:author="Kelvin Sung" w:date="2021-04-10T18:58:00Z">
          <w:pPr>
            <w:pStyle w:val="Code"/>
          </w:pPr>
        </w:pPrChange>
      </w:pPr>
      <w:del w:id="1266" w:author="Kelvin Sung" w:date="2021-04-10T18:58:00Z">
        <w:r w:rsidRPr="00F3579A" w:rsidDel="00E90848">
          <w:rPr>
            <w:noProof w:val="0"/>
          </w:rPr>
          <w:delText xml:space="preserve">this.mBlueSq = new </w:delText>
        </w:r>
        <w:r w:rsidR="00910AE5" w:rsidDel="00E90848">
          <w:rPr>
            <w:noProof w:val="0"/>
          </w:rPr>
          <w:delText>Renderable</w:delText>
        </w:r>
        <w:r w:rsidRPr="00F3579A" w:rsidDel="00E90848">
          <w:rPr>
            <w:noProof w:val="0"/>
          </w:rPr>
          <w:delText>(this.mConstColorShader);</w:delText>
        </w:r>
      </w:del>
    </w:p>
    <w:p w14:paraId="115938B1" w14:textId="6C95D1B7" w:rsidR="00383959" w:rsidRPr="00C223E8" w:rsidDel="00E90848" w:rsidRDefault="00F3579A" w:rsidP="00821A4E">
      <w:pPr>
        <w:pStyle w:val="Code"/>
        <w:keepLines/>
        <w:tabs>
          <w:tab w:val="left" w:pos="216"/>
        </w:tabs>
        <w:spacing w:after="160" w:line="260" w:lineRule="exact"/>
        <w:ind w:right="864"/>
        <w:rPr>
          <w:del w:id="1267" w:author="Kelvin Sung" w:date="2021-04-10T18:58:00Z"/>
          <w:noProof w:val="0"/>
        </w:rPr>
        <w:pPrChange w:id="1268" w:author="Kelvin Sung" w:date="2021-04-10T18:58:00Z">
          <w:pPr>
            <w:pStyle w:val="Code"/>
          </w:pPr>
        </w:pPrChange>
      </w:pPr>
      <w:del w:id="1269" w:author="Kelvin Sung" w:date="2021-04-10T18:58:00Z">
        <w:r w:rsidRPr="00F3579A" w:rsidDel="00E90848">
          <w:rPr>
            <w:noProof w:val="0"/>
          </w:rPr>
          <w:delText>this.mBlueSq.setColor([0.25, 0.25, 0.95, 1]);</w:delText>
        </w:r>
      </w:del>
    </w:p>
    <w:p w14:paraId="26E08DE2" w14:textId="56B008C8" w:rsidR="00383959" w:rsidRPr="00C223E8" w:rsidDel="00E90848" w:rsidRDefault="00F3579A" w:rsidP="00821A4E">
      <w:pPr>
        <w:pStyle w:val="Code"/>
        <w:keepLines/>
        <w:tabs>
          <w:tab w:val="left" w:pos="216"/>
        </w:tabs>
        <w:spacing w:after="160" w:line="260" w:lineRule="exact"/>
        <w:ind w:right="864"/>
        <w:rPr>
          <w:del w:id="1270" w:author="Kelvin Sung" w:date="2021-04-10T18:58:00Z"/>
          <w:noProof w:val="0"/>
        </w:rPr>
        <w:pPrChange w:id="1271" w:author="Kelvin Sung" w:date="2021-04-10T18:58:00Z">
          <w:pPr>
            <w:pStyle w:val="Code"/>
          </w:pPr>
        </w:pPrChange>
      </w:pPr>
      <w:del w:id="1272" w:author="Kelvin Sung" w:date="2021-04-10T18:58:00Z">
        <w:r w:rsidRPr="00F3579A" w:rsidDel="00E90848">
          <w:rPr>
            <w:noProof w:val="0"/>
          </w:rPr>
          <w:delText xml:space="preserve">this.mRedSq = new </w:delText>
        </w:r>
        <w:r w:rsidR="00910AE5" w:rsidDel="00E90848">
          <w:rPr>
            <w:noProof w:val="0"/>
          </w:rPr>
          <w:delText>Renderable</w:delText>
        </w:r>
        <w:r w:rsidRPr="00F3579A" w:rsidDel="00E90848">
          <w:rPr>
            <w:noProof w:val="0"/>
          </w:rPr>
          <w:delText>(this.mConstColorShader);</w:delText>
        </w:r>
      </w:del>
    </w:p>
    <w:p w14:paraId="0FAFD7B1" w14:textId="0AF194C7" w:rsidR="00383959" w:rsidRPr="00C223E8" w:rsidDel="00E90848" w:rsidRDefault="00F3579A" w:rsidP="00821A4E">
      <w:pPr>
        <w:pStyle w:val="Code"/>
        <w:keepLines/>
        <w:tabs>
          <w:tab w:val="left" w:pos="216"/>
        </w:tabs>
        <w:spacing w:after="160" w:line="260" w:lineRule="exact"/>
        <w:ind w:right="864"/>
        <w:rPr>
          <w:del w:id="1273" w:author="Kelvin Sung" w:date="2021-04-10T18:58:00Z"/>
          <w:noProof w:val="0"/>
        </w:rPr>
        <w:pPrChange w:id="1274" w:author="Kelvin Sung" w:date="2021-04-10T18:58:00Z">
          <w:pPr>
            <w:pStyle w:val="Code"/>
          </w:pPr>
        </w:pPrChange>
      </w:pPr>
      <w:del w:id="1275" w:author="Kelvin Sung" w:date="2021-04-10T18:58:00Z">
        <w:r w:rsidRPr="00F3579A" w:rsidDel="00E90848">
          <w:rPr>
            <w:noProof w:val="0"/>
          </w:rPr>
          <w:delText>this.mRedSq.setColor([1, 0.25, 0.25, 1]);</w:delText>
        </w:r>
      </w:del>
    </w:p>
    <w:p w14:paraId="67F26ACE" w14:textId="4AB8A539" w:rsidR="00383959" w:rsidRPr="00C223E8" w:rsidDel="00E90848" w:rsidRDefault="00F3579A" w:rsidP="00821A4E">
      <w:pPr>
        <w:pStyle w:val="Code"/>
        <w:keepLines/>
        <w:tabs>
          <w:tab w:val="left" w:pos="216"/>
        </w:tabs>
        <w:spacing w:after="160" w:line="260" w:lineRule="exact"/>
        <w:ind w:right="864"/>
        <w:rPr>
          <w:del w:id="1276" w:author="Kelvin Sung" w:date="2021-04-10T18:58:00Z"/>
          <w:noProof w:val="0"/>
        </w:rPr>
        <w:pPrChange w:id="1277" w:author="Kelvin Sung" w:date="2021-04-10T18:58:00Z">
          <w:pPr>
            <w:pStyle w:val="Code"/>
          </w:pPr>
        </w:pPrChange>
      </w:pPr>
      <w:del w:id="1278" w:author="Kelvin Sung" w:date="2021-04-10T18:58:00Z">
        <w:r w:rsidRPr="00F3579A" w:rsidDel="00E90848">
          <w:rPr>
            <w:noProof w:val="0"/>
          </w:rPr>
          <w:delText xml:space="preserve">this.mTLSq = new </w:delText>
        </w:r>
        <w:r w:rsidR="00910AE5" w:rsidDel="00E90848">
          <w:rPr>
            <w:noProof w:val="0"/>
          </w:rPr>
          <w:delText>Renderable</w:delText>
        </w:r>
        <w:r w:rsidRPr="00F3579A" w:rsidDel="00E90848">
          <w:rPr>
            <w:noProof w:val="0"/>
          </w:rPr>
          <w:delText>(this.mConstColorShader);</w:delText>
        </w:r>
      </w:del>
    </w:p>
    <w:p w14:paraId="59F841F1" w14:textId="34DA80EE" w:rsidR="00383959" w:rsidRPr="00C223E8" w:rsidDel="00E90848" w:rsidRDefault="00F3579A" w:rsidP="00821A4E">
      <w:pPr>
        <w:pStyle w:val="Code"/>
        <w:keepLines/>
        <w:tabs>
          <w:tab w:val="left" w:pos="216"/>
        </w:tabs>
        <w:spacing w:after="160" w:line="260" w:lineRule="exact"/>
        <w:ind w:right="864"/>
        <w:rPr>
          <w:del w:id="1279" w:author="Kelvin Sung" w:date="2021-04-10T18:58:00Z"/>
          <w:noProof w:val="0"/>
        </w:rPr>
        <w:pPrChange w:id="1280" w:author="Kelvin Sung" w:date="2021-04-10T18:58:00Z">
          <w:pPr>
            <w:pStyle w:val="Code"/>
          </w:pPr>
        </w:pPrChange>
      </w:pPr>
      <w:del w:id="1281" w:author="Kelvin Sung" w:date="2021-04-10T18:58:00Z">
        <w:r w:rsidRPr="00F3579A" w:rsidDel="00E90848">
          <w:rPr>
            <w:noProof w:val="0"/>
          </w:rPr>
          <w:delText>this.mTLSq.setColor([0.9, 0.1, 0.1, 1]);    // Top-Left shows red</w:delText>
        </w:r>
      </w:del>
    </w:p>
    <w:p w14:paraId="2406A3FA" w14:textId="2855C3B9" w:rsidR="00383959" w:rsidRPr="00C223E8" w:rsidDel="00E90848" w:rsidRDefault="00F3579A" w:rsidP="00821A4E">
      <w:pPr>
        <w:pStyle w:val="Code"/>
        <w:keepLines/>
        <w:tabs>
          <w:tab w:val="left" w:pos="216"/>
        </w:tabs>
        <w:spacing w:after="160" w:line="260" w:lineRule="exact"/>
        <w:ind w:right="864"/>
        <w:rPr>
          <w:del w:id="1282" w:author="Kelvin Sung" w:date="2021-04-10T18:58:00Z"/>
          <w:noProof w:val="0"/>
        </w:rPr>
        <w:pPrChange w:id="1283" w:author="Kelvin Sung" w:date="2021-04-10T18:58:00Z">
          <w:pPr>
            <w:pStyle w:val="Code"/>
          </w:pPr>
        </w:pPrChange>
      </w:pPr>
      <w:del w:id="1284" w:author="Kelvin Sung" w:date="2021-04-10T18:58:00Z">
        <w:r w:rsidRPr="00F3579A" w:rsidDel="00E90848">
          <w:rPr>
            <w:noProof w:val="0"/>
          </w:rPr>
          <w:delText xml:space="preserve">this.mTRSq = new </w:delText>
        </w:r>
        <w:r w:rsidR="00910AE5" w:rsidDel="00E90848">
          <w:rPr>
            <w:noProof w:val="0"/>
          </w:rPr>
          <w:delText>Renderable</w:delText>
        </w:r>
        <w:r w:rsidRPr="00F3579A" w:rsidDel="00E90848">
          <w:rPr>
            <w:noProof w:val="0"/>
          </w:rPr>
          <w:delText>(this.mConstColorShader);</w:delText>
        </w:r>
      </w:del>
    </w:p>
    <w:p w14:paraId="2DCD771A" w14:textId="78277D50" w:rsidR="00383959" w:rsidRPr="00C223E8" w:rsidDel="00E90848" w:rsidRDefault="00F3579A" w:rsidP="00821A4E">
      <w:pPr>
        <w:pStyle w:val="Code"/>
        <w:keepLines/>
        <w:tabs>
          <w:tab w:val="left" w:pos="216"/>
        </w:tabs>
        <w:spacing w:after="160" w:line="260" w:lineRule="exact"/>
        <w:ind w:right="864"/>
        <w:rPr>
          <w:del w:id="1285" w:author="Kelvin Sung" w:date="2021-04-10T18:58:00Z"/>
          <w:noProof w:val="0"/>
        </w:rPr>
        <w:pPrChange w:id="1286" w:author="Kelvin Sung" w:date="2021-04-10T18:58:00Z">
          <w:pPr>
            <w:pStyle w:val="Code"/>
          </w:pPr>
        </w:pPrChange>
      </w:pPr>
      <w:del w:id="1287" w:author="Kelvin Sung" w:date="2021-04-10T18:58:00Z">
        <w:r w:rsidRPr="00F3579A" w:rsidDel="00E90848">
          <w:rPr>
            <w:noProof w:val="0"/>
          </w:rPr>
          <w:delText>this.mTRSq.setColor([0.1, 0.9, 0.1, 1]);    // Top-Right shows green</w:delText>
        </w:r>
      </w:del>
    </w:p>
    <w:p w14:paraId="3E5EECA6" w14:textId="1BD7293F" w:rsidR="00383959" w:rsidRPr="00C223E8" w:rsidDel="00E90848" w:rsidRDefault="00F3579A" w:rsidP="00821A4E">
      <w:pPr>
        <w:pStyle w:val="Code"/>
        <w:keepLines/>
        <w:tabs>
          <w:tab w:val="left" w:pos="216"/>
        </w:tabs>
        <w:spacing w:after="160" w:line="260" w:lineRule="exact"/>
        <w:ind w:right="864"/>
        <w:rPr>
          <w:del w:id="1288" w:author="Kelvin Sung" w:date="2021-04-10T18:58:00Z"/>
          <w:noProof w:val="0"/>
        </w:rPr>
        <w:pPrChange w:id="1289" w:author="Kelvin Sung" w:date="2021-04-10T18:58:00Z">
          <w:pPr>
            <w:pStyle w:val="Code"/>
          </w:pPr>
        </w:pPrChange>
      </w:pPr>
      <w:del w:id="1290" w:author="Kelvin Sung" w:date="2021-04-10T18:58:00Z">
        <w:r w:rsidRPr="00F3579A" w:rsidDel="00E90848">
          <w:rPr>
            <w:noProof w:val="0"/>
          </w:rPr>
          <w:delText xml:space="preserve">this.mBRSq = new </w:delText>
        </w:r>
        <w:r w:rsidR="00910AE5" w:rsidDel="00E90848">
          <w:rPr>
            <w:noProof w:val="0"/>
          </w:rPr>
          <w:delText>Renderable</w:delText>
        </w:r>
        <w:r w:rsidRPr="00F3579A" w:rsidDel="00E90848">
          <w:rPr>
            <w:noProof w:val="0"/>
          </w:rPr>
          <w:delText>(this.mConstColorShader);</w:delText>
        </w:r>
      </w:del>
    </w:p>
    <w:p w14:paraId="5AA96BBA" w14:textId="086FBDED" w:rsidR="00383959" w:rsidRPr="00C223E8" w:rsidDel="00E90848" w:rsidRDefault="00F3579A" w:rsidP="00821A4E">
      <w:pPr>
        <w:pStyle w:val="Code"/>
        <w:keepLines/>
        <w:tabs>
          <w:tab w:val="left" w:pos="216"/>
        </w:tabs>
        <w:spacing w:after="160" w:line="260" w:lineRule="exact"/>
        <w:ind w:right="864"/>
        <w:rPr>
          <w:del w:id="1291" w:author="Kelvin Sung" w:date="2021-04-10T18:58:00Z"/>
          <w:noProof w:val="0"/>
        </w:rPr>
        <w:pPrChange w:id="1292" w:author="Kelvin Sung" w:date="2021-04-10T18:58:00Z">
          <w:pPr>
            <w:pStyle w:val="Code"/>
          </w:pPr>
        </w:pPrChange>
      </w:pPr>
      <w:del w:id="1293" w:author="Kelvin Sung" w:date="2021-04-10T18:58:00Z">
        <w:r w:rsidRPr="00F3579A" w:rsidDel="00E90848">
          <w:rPr>
            <w:noProof w:val="0"/>
          </w:rPr>
          <w:delText>this.mBRSq.setColor([0.1, 0.1, 0.9, 1]);    // Bottom-Right shows blue</w:delText>
        </w:r>
      </w:del>
    </w:p>
    <w:p w14:paraId="3096AD17" w14:textId="08762BEE" w:rsidR="00383959" w:rsidRPr="00C223E8" w:rsidDel="00E90848" w:rsidRDefault="00F3579A" w:rsidP="00821A4E">
      <w:pPr>
        <w:pStyle w:val="Code"/>
        <w:keepLines/>
        <w:tabs>
          <w:tab w:val="left" w:pos="216"/>
        </w:tabs>
        <w:spacing w:after="160" w:line="260" w:lineRule="exact"/>
        <w:ind w:right="864"/>
        <w:rPr>
          <w:del w:id="1294" w:author="Kelvin Sung" w:date="2021-04-10T18:58:00Z"/>
          <w:noProof w:val="0"/>
        </w:rPr>
        <w:pPrChange w:id="1295" w:author="Kelvin Sung" w:date="2021-04-10T18:58:00Z">
          <w:pPr>
            <w:pStyle w:val="Code"/>
          </w:pPr>
        </w:pPrChange>
      </w:pPr>
      <w:del w:id="1296" w:author="Kelvin Sung" w:date="2021-04-10T18:58:00Z">
        <w:r w:rsidRPr="00F3579A" w:rsidDel="00E90848">
          <w:rPr>
            <w:noProof w:val="0"/>
          </w:rPr>
          <w:delText xml:space="preserve">this.mBLSq = new </w:delText>
        </w:r>
        <w:r w:rsidR="00910AE5" w:rsidDel="00E90848">
          <w:rPr>
            <w:noProof w:val="0"/>
          </w:rPr>
          <w:delText>Renderable</w:delText>
        </w:r>
        <w:r w:rsidRPr="00F3579A" w:rsidDel="00E90848">
          <w:rPr>
            <w:noProof w:val="0"/>
          </w:rPr>
          <w:delText>(this.mConstColorShader);</w:delText>
        </w:r>
      </w:del>
    </w:p>
    <w:p w14:paraId="1F7B2220" w14:textId="236D39F6" w:rsidR="00383959" w:rsidRPr="00C223E8" w:rsidDel="00E90848" w:rsidRDefault="00F3579A" w:rsidP="00821A4E">
      <w:pPr>
        <w:pStyle w:val="Code"/>
        <w:keepLines/>
        <w:tabs>
          <w:tab w:val="left" w:pos="216"/>
        </w:tabs>
        <w:spacing w:after="160" w:line="260" w:lineRule="exact"/>
        <w:ind w:right="864"/>
        <w:rPr>
          <w:del w:id="1297" w:author="Kelvin Sung" w:date="2021-04-10T18:58:00Z"/>
          <w:noProof w:val="0"/>
        </w:rPr>
        <w:pPrChange w:id="1298" w:author="Kelvin Sung" w:date="2021-04-10T18:58:00Z">
          <w:pPr>
            <w:pStyle w:val="Code"/>
          </w:pPr>
        </w:pPrChange>
      </w:pPr>
      <w:del w:id="1299" w:author="Kelvin Sung" w:date="2021-04-10T18:58:00Z">
        <w:r w:rsidRPr="00F3579A" w:rsidDel="00E90848">
          <w:rPr>
            <w:noProof w:val="0"/>
          </w:rPr>
          <w:delText>this.mBLSq.setColor([0.1, 0.1, 0.1, 1]);    // Bottom-Left shows dark gray</w:delText>
        </w:r>
      </w:del>
    </w:p>
    <w:p w14:paraId="51D8E623" w14:textId="67B178BF" w:rsidR="004E6871" w:rsidRPr="00C223E8" w:rsidDel="00E90848" w:rsidRDefault="00383959" w:rsidP="00821A4E">
      <w:pPr>
        <w:pStyle w:val="NumList"/>
        <w:numPr>
          <w:ilvl w:val="0"/>
          <w:numId w:val="0"/>
        </w:numPr>
        <w:rPr>
          <w:del w:id="1300" w:author="Kelvin Sung" w:date="2021-04-10T18:58:00Z"/>
        </w:rPr>
        <w:pPrChange w:id="1301" w:author="Kelvin Sung" w:date="2021-04-10T18:58:00Z">
          <w:pPr>
            <w:pStyle w:val="NumList"/>
            <w:numPr>
              <w:numId w:val="21"/>
            </w:numPr>
            <w:tabs>
              <w:tab w:val="clear" w:pos="0"/>
              <w:tab w:val="num" w:pos="936"/>
            </w:tabs>
            <w:ind w:left="936"/>
          </w:pPr>
        </w:pPrChange>
      </w:pPr>
      <w:del w:id="1302" w:author="Kelvin Sung" w:date="2021-04-10T18:58:00Z">
        <w:r w:rsidRPr="00C223E8" w:rsidDel="00E90848">
          <w:delText xml:space="preserve">Clear the entire canvas, </w:delText>
        </w:r>
        <w:r w:rsidR="00560236" w:rsidRPr="00C223E8" w:rsidDel="00E90848">
          <w:delText xml:space="preserve">set up </w:delText>
        </w:r>
        <w:r w:rsidRPr="00C223E8" w:rsidDel="00E90848">
          <w:delText>the viewport</w:delText>
        </w:r>
        <w:r w:rsidR="00560236" w:rsidRPr="00C223E8" w:rsidDel="00E90848">
          <w:delText>,</w:delText>
        </w:r>
        <w:r w:rsidRPr="00C223E8" w:rsidDel="00E90848">
          <w:delText xml:space="preserve"> and clear the viewport to a different color</w:delText>
        </w:r>
        <w:r w:rsidR="00560236" w:rsidRPr="00C223E8" w:rsidDel="00E90848">
          <w:delText>.</w:delText>
        </w:r>
      </w:del>
    </w:p>
    <w:p w14:paraId="0901B59E" w14:textId="7F7D8B1D" w:rsidR="00383959" w:rsidRPr="00C223E8" w:rsidDel="00E90848" w:rsidRDefault="00F3579A" w:rsidP="00821A4E">
      <w:pPr>
        <w:pStyle w:val="Code"/>
        <w:keepLines/>
        <w:tabs>
          <w:tab w:val="left" w:pos="216"/>
        </w:tabs>
        <w:spacing w:after="160" w:line="260" w:lineRule="exact"/>
        <w:ind w:right="864"/>
        <w:rPr>
          <w:del w:id="1303" w:author="Kelvin Sung" w:date="2021-04-10T18:58:00Z"/>
          <w:noProof w:val="0"/>
        </w:rPr>
        <w:pPrChange w:id="1304" w:author="Kelvin Sung" w:date="2021-04-10T18:58:00Z">
          <w:pPr>
            <w:pStyle w:val="Code"/>
          </w:pPr>
        </w:pPrChange>
      </w:pPr>
      <w:del w:id="1305" w:author="Kelvin Sung" w:date="2021-04-10T18:58:00Z">
        <w:r w:rsidRPr="00F3579A" w:rsidDel="00E90848">
          <w:rPr>
            <w:noProof w:val="0"/>
          </w:rPr>
          <w:delText>// Step D: Clear the entire canvas first</w:delText>
        </w:r>
        <w:r w:rsidR="004D6FDB" w:rsidDel="00E90848">
          <w:rPr>
            <w:noProof w:val="0"/>
          </w:rPr>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rPr>
            <w:noProof w:val="0"/>
          </w:rPr>
          <w:fldChar w:fldCharType="end"/>
        </w:r>
      </w:del>
    </w:p>
    <w:p w14:paraId="21A12D44" w14:textId="3142E66D" w:rsidR="00383959" w:rsidRPr="00C223E8" w:rsidDel="00E90848" w:rsidRDefault="00F3579A" w:rsidP="00821A4E">
      <w:pPr>
        <w:pStyle w:val="Code"/>
        <w:keepLines/>
        <w:tabs>
          <w:tab w:val="left" w:pos="216"/>
        </w:tabs>
        <w:spacing w:after="160" w:line="260" w:lineRule="exact"/>
        <w:ind w:right="864"/>
        <w:rPr>
          <w:del w:id="1306" w:author="Kelvin Sung" w:date="2021-04-10T18:58:00Z"/>
          <w:noProof w:val="0"/>
        </w:rPr>
        <w:pPrChange w:id="1307" w:author="Kelvin Sung" w:date="2021-04-10T18:58:00Z">
          <w:pPr>
            <w:pStyle w:val="Code"/>
          </w:pPr>
        </w:pPrChange>
      </w:pPr>
      <w:del w:id="1308" w:author="Kelvin Sung" w:date="2021-04-10T18:58:00Z">
        <w:r w:rsidRPr="00F3579A" w:rsidDel="00E90848">
          <w:rPr>
            <w:noProof w:val="0"/>
          </w:rPr>
          <w:delText>gEngine.Core.clearCanvas([0.9, 0.9, 0.9, 1]);    // Clear the canvas</w:delText>
        </w:r>
      </w:del>
    </w:p>
    <w:p w14:paraId="3F524C64" w14:textId="6E8EC17B" w:rsidR="00383959" w:rsidRPr="00C223E8" w:rsidDel="00E90848" w:rsidRDefault="00383959" w:rsidP="00821A4E">
      <w:pPr>
        <w:pStyle w:val="Code"/>
        <w:keepLines/>
        <w:tabs>
          <w:tab w:val="left" w:pos="216"/>
        </w:tabs>
        <w:spacing w:after="160" w:line="260" w:lineRule="exact"/>
        <w:ind w:right="864"/>
        <w:rPr>
          <w:del w:id="1309" w:author="Kelvin Sung" w:date="2021-04-10T18:58:00Z"/>
          <w:noProof w:val="0"/>
        </w:rPr>
        <w:pPrChange w:id="1310" w:author="Kelvin Sung" w:date="2021-04-10T18:58:00Z">
          <w:pPr>
            <w:pStyle w:val="Code"/>
          </w:pPr>
        </w:pPrChange>
      </w:pPr>
    </w:p>
    <w:p w14:paraId="53496521" w14:textId="51553713" w:rsidR="00383959" w:rsidRPr="00C223E8" w:rsidDel="00E90848" w:rsidRDefault="00F3579A" w:rsidP="00821A4E">
      <w:pPr>
        <w:pStyle w:val="Code"/>
        <w:keepLines/>
        <w:tabs>
          <w:tab w:val="left" w:pos="216"/>
        </w:tabs>
        <w:spacing w:after="160" w:line="260" w:lineRule="exact"/>
        <w:ind w:right="864"/>
        <w:rPr>
          <w:del w:id="1311" w:author="Kelvin Sung" w:date="2021-04-10T18:58:00Z"/>
          <w:noProof w:val="0"/>
        </w:rPr>
        <w:pPrChange w:id="1312" w:author="Kelvin Sung" w:date="2021-04-10T18:58:00Z">
          <w:pPr>
            <w:pStyle w:val="Code"/>
          </w:pPr>
        </w:pPrChange>
      </w:pPr>
      <w:del w:id="1313" w:author="Kelvin Sung" w:date="2021-04-10T18:58:00Z">
        <w:r w:rsidRPr="00F3579A" w:rsidDel="00E90848">
          <w:rPr>
            <w:noProof w:val="0"/>
          </w:rPr>
          <w:delText>// Step E: Setting up Viewport</w:delText>
        </w:r>
      </w:del>
    </w:p>
    <w:p w14:paraId="41B983CC" w14:textId="16417BDE" w:rsidR="00383959" w:rsidRPr="00C223E8" w:rsidDel="00E90848" w:rsidRDefault="00F3579A" w:rsidP="00821A4E">
      <w:pPr>
        <w:pStyle w:val="Code"/>
        <w:keepLines/>
        <w:tabs>
          <w:tab w:val="left" w:pos="216"/>
        </w:tabs>
        <w:spacing w:after="160" w:line="260" w:lineRule="exact"/>
        <w:ind w:right="864"/>
        <w:rPr>
          <w:del w:id="1314" w:author="Kelvin Sung" w:date="2021-04-10T18:58:00Z"/>
          <w:noProof w:val="0"/>
        </w:rPr>
        <w:pPrChange w:id="1315" w:author="Kelvin Sung" w:date="2021-04-10T18:58:00Z">
          <w:pPr>
            <w:pStyle w:val="Code"/>
          </w:pPr>
        </w:pPrChange>
      </w:pPr>
      <w:del w:id="1316" w:author="Kelvin Sung" w:date="2021-04-10T18:58:00Z">
        <w:r w:rsidRPr="00F3579A" w:rsidDel="00E90848">
          <w:rPr>
            <w:noProof w:val="0"/>
          </w:rPr>
          <w:delText>// Step E1: Set up the viewport: area on canvas to be drawn</w:delText>
        </w:r>
      </w:del>
    </w:p>
    <w:p w14:paraId="0501F6AA" w14:textId="633D8EC3" w:rsidR="00383959" w:rsidRPr="00C223E8" w:rsidDel="00E90848" w:rsidRDefault="00F3579A" w:rsidP="00821A4E">
      <w:pPr>
        <w:pStyle w:val="Code"/>
        <w:keepLines/>
        <w:tabs>
          <w:tab w:val="left" w:pos="216"/>
        </w:tabs>
        <w:spacing w:after="160" w:line="260" w:lineRule="exact"/>
        <w:ind w:right="864"/>
        <w:rPr>
          <w:del w:id="1317" w:author="Kelvin Sung" w:date="2021-04-10T18:58:00Z"/>
          <w:noProof w:val="0"/>
        </w:rPr>
        <w:pPrChange w:id="1318" w:author="Kelvin Sung" w:date="2021-04-10T18:58:00Z">
          <w:pPr>
            <w:pStyle w:val="Code"/>
          </w:pPr>
        </w:pPrChange>
      </w:pPr>
      <w:del w:id="1319" w:author="Kelvin Sung" w:date="2021-04-10T18:58:00Z">
        <w:r w:rsidRPr="00F3579A" w:rsidDel="00E90848">
          <w:rPr>
            <w:noProof w:val="0"/>
          </w:rPr>
          <w:delText>gl.viewport(</w:delText>
        </w:r>
      </w:del>
    </w:p>
    <w:p w14:paraId="37608B29" w14:textId="0956D517" w:rsidR="00383959" w:rsidRPr="00C223E8" w:rsidDel="00E90848" w:rsidRDefault="00F3579A" w:rsidP="00821A4E">
      <w:pPr>
        <w:pStyle w:val="Code"/>
        <w:keepLines/>
        <w:tabs>
          <w:tab w:val="left" w:pos="216"/>
        </w:tabs>
        <w:spacing w:after="160" w:line="260" w:lineRule="exact"/>
        <w:ind w:right="864"/>
        <w:rPr>
          <w:del w:id="1320" w:author="Kelvin Sung" w:date="2021-04-10T18:58:00Z"/>
          <w:noProof w:val="0"/>
        </w:rPr>
        <w:pPrChange w:id="1321" w:author="Kelvin Sung" w:date="2021-04-10T18:58:00Z">
          <w:pPr>
            <w:pStyle w:val="Code"/>
          </w:pPr>
        </w:pPrChange>
      </w:pPr>
      <w:del w:id="1322" w:author="Kelvin Sung" w:date="2021-04-10T18:58:00Z">
        <w:r w:rsidRPr="00F3579A" w:rsidDel="00E90848">
          <w:rPr>
            <w:noProof w:val="0"/>
          </w:rPr>
          <w:delText xml:space="preserve">        20,     // x position of bottom-left corner of the area to be drawn</w:delText>
        </w:r>
      </w:del>
    </w:p>
    <w:p w14:paraId="0DC76E9A" w14:textId="13D0D2A7" w:rsidR="00383959" w:rsidRPr="00C223E8" w:rsidDel="00E90848" w:rsidRDefault="00F3579A" w:rsidP="00821A4E">
      <w:pPr>
        <w:pStyle w:val="Code"/>
        <w:keepLines/>
        <w:tabs>
          <w:tab w:val="left" w:pos="216"/>
        </w:tabs>
        <w:spacing w:after="160" w:line="260" w:lineRule="exact"/>
        <w:ind w:right="864"/>
        <w:rPr>
          <w:del w:id="1323" w:author="Kelvin Sung" w:date="2021-04-10T18:58:00Z"/>
          <w:noProof w:val="0"/>
        </w:rPr>
        <w:pPrChange w:id="1324" w:author="Kelvin Sung" w:date="2021-04-10T18:58:00Z">
          <w:pPr>
            <w:pStyle w:val="Code"/>
          </w:pPr>
        </w:pPrChange>
      </w:pPr>
      <w:del w:id="1325" w:author="Kelvin Sung" w:date="2021-04-10T18:58:00Z">
        <w:r w:rsidRPr="00F3579A" w:rsidDel="00E90848">
          <w:rPr>
            <w:noProof w:val="0"/>
          </w:rPr>
          <w:delText xml:space="preserve">        40,     // y position of bottom-left corner of the area to be drawn</w:delText>
        </w:r>
      </w:del>
    </w:p>
    <w:p w14:paraId="36EAC118" w14:textId="784AFDA8" w:rsidR="00383959" w:rsidRPr="00C223E8" w:rsidDel="00E90848" w:rsidRDefault="00F3579A" w:rsidP="00821A4E">
      <w:pPr>
        <w:pStyle w:val="Code"/>
        <w:keepLines/>
        <w:tabs>
          <w:tab w:val="left" w:pos="216"/>
        </w:tabs>
        <w:spacing w:after="160" w:line="260" w:lineRule="exact"/>
        <w:ind w:right="864"/>
        <w:rPr>
          <w:del w:id="1326" w:author="Kelvin Sung" w:date="2021-04-10T18:58:00Z"/>
          <w:noProof w:val="0"/>
        </w:rPr>
        <w:pPrChange w:id="1327" w:author="Kelvin Sung" w:date="2021-04-10T18:58:00Z">
          <w:pPr>
            <w:pStyle w:val="Code"/>
          </w:pPr>
        </w:pPrChange>
      </w:pPr>
      <w:del w:id="1328" w:author="Kelvin Sung" w:date="2021-04-10T18:58:00Z">
        <w:r w:rsidRPr="00F3579A" w:rsidDel="00E90848">
          <w:rPr>
            <w:noProof w:val="0"/>
          </w:rPr>
          <w:delText xml:space="preserve">        600,    // width of the area to be drawn</w:delText>
        </w:r>
      </w:del>
    </w:p>
    <w:p w14:paraId="66FE8391" w14:textId="31E4D4A8" w:rsidR="00383959" w:rsidRPr="00C223E8" w:rsidDel="00E90848" w:rsidRDefault="00F3579A" w:rsidP="00821A4E">
      <w:pPr>
        <w:pStyle w:val="Code"/>
        <w:keepLines/>
        <w:tabs>
          <w:tab w:val="left" w:pos="216"/>
        </w:tabs>
        <w:spacing w:after="160" w:line="260" w:lineRule="exact"/>
        <w:ind w:right="864"/>
        <w:rPr>
          <w:del w:id="1329" w:author="Kelvin Sung" w:date="2021-04-10T18:58:00Z"/>
          <w:noProof w:val="0"/>
        </w:rPr>
        <w:pPrChange w:id="1330" w:author="Kelvin Sung" w:date="2021-04-10T18:58:00Z">
          <w:pPr>
            <w:pStyle w:val="Code"/>
          </w:pPr>
        </w:pPrChange>
      </w:pPr>
      <w:del w:id="1331" w:author="Kelvin Sung" w:date="2021-04-10T18:58:00Z">
        <w:r w:rsidRPr="00F3579A" w:rsidDel="00E90848">
          <w:rPr>
            <w:noProof w:val="0"/>
          </w:rPr>
          <w:delText xml:space="preserve">        300     // height of the area to be drawn</w:delText>
        </w:r>
      </w:del>
    </w:p>
    <w:p w14:paraId="4D0A4750" w14:textId="636A7D34" w:rsidR="00383959" w:rsidRPr="00C223E8" w:rsidDel="00E90848" w:rsidRDefault="00F3579A" w:rsidP="00821A4E">
      <w:pPr>
        <w:pStyle w:val="Code"/>
        <w:keepLines/>
        <w:tabs>
          <w:tab w:val="left" w:pos="216"/>
        </w:tabs>
        <w:spacing w:after="160" w:line="260" w:lineRule="exact"/>
        <w:ind w:right="864"/>
        <w:rPr>
          <w:del w:id="1332" w:author="Kelvin Sung" w:date="2021-04-10T18:58:00Z"/>
          <w:noProof w:val="0"/>
        </w:rPr>
        <w:pPrChange w:id="1333" w:author="Kelvin Sung" w:date="2021-04-10T18:58:00Z">
          <w:pPr>
            <w:pStyle w:val="Code"/>
          </w:pPr>
        </w:pPrChange>
      </w:pPr>
      <w:del w:id="1334" w:author="Kelvin Sung" w:date="2021-04-10T18:58:00Z">
        <w:r w:rsidRPr="00F3579A" w:rsidDel="00E90848">
          <w:rPr>
            <w:noProof w:val="0"/>
          </w:rPr>
          <w:delText xml:space="preserve">    );</w:delText>
        </w:r>
      </w:del>
    </w:p>
    <w:p w14:paraId="1E5EA8A6" w14:textId="73D9BA1A" w:rsidR="00383959" w:rsidRPr="00C223E8" w:rsidDel="00E90848" w:rsidRDefault="00F3579A" w:rsidP="00821A4E">
      <w:pPr>
        <w:pStyle w:val="Code"/>
        <w:keepLines/>
        <w:tabs>
          <w:tab w:val="left" w:pos="216"/>
        </w:tabs>
        <w:spacing w:after="160" w:line="260" w:lineRule="exact"/>
        <w:ind w:right="864"/>
        <w:rPr>
          <w:del w:id="1335" w:author="Kelvin Sung" w:date="2021-04-10T18:58:00Z"/>
          <w:noProof w:val="0"/>
        </w:rPr>
        <w:pPrChange w:id="1336" w:author="Kelvin Sung" w:date="2021-04-10T18:58:00Z">
          <w:pPr>
            <w:pStyle w:val="Code"/>
          </w:pPr>
        </w:pPrChange>
      </w:pPr>
      <w:del w:id="1337" w:author="Kelvin Sung" w:date="2021-04-10T18:58:00Z">
        <w:r w:rsidRPr="00F3579A" w:rsidDel="00E90848">
          <w:rPr>
            <w:noProof w:val="0"/>
          </w:rPr>
          <w:delText>// Step E2: set up the corresponding scissor area to limit clear area</w:delText>
        </w:r>
      </w:del>
    </w:p>
    <w:p w14:paraId="3078A0F4" w14:textId="68811B9B" w:rsidR="00383959" w:rsidRPr="00C223E8" w:rsidDel="00E90848" w:rsidRDefault="00F3579A" w:rsidP="00821A4E">
      <w:pPr>
        <w:pStyle w:val="Code"/>
        <w:keepLines/>
        <w:tabs>
          <w:tab w:val="left" w:pos="216"/>
        </w:tabs>
        <w:spacing w:after="160" w:line="260" w:lineRule="exact"/>
        <w:ind w:right="864"/>
        <w:rPr>
          <w:del w:id="1338" w:author="Kelvin Sung" w:date="2021-04-10T18:58:00Z"/>
          <w:noProof w:val="0"/>
        </w:rPr>
        <w:pPrChange w:id="1339" w:author="Kelvin Sung" w:date="2021-04-10T18:58:00Z">
          <w:pPr>
            <w:pStyle w:val="Code"/>
          </w:pPr>
        </w:pPrChange>
      </w:pPr>
      <w:del w:id="1340" w:author="Kelvin Sung" w:date="2021-04-10T18:58:00Z">
        <w:r w:rsidRPr="00F3579A" w:rsidDel="00E90848">
          <w:rPr>
            <w:noProof w:val="0"/>
          </w:rPr>
          <w:delText>gl.scissor(</w:delText>
        </w:r>
      </w:del>
    </w:p>
    <w:p w14:paraId="1EC37068" w14:textId="62FEB2E1" w:rsidR="00383959" w:rsidRPr="00C223E8" w:rsidDel="00E90848" w:rsidRDefault="00F3579A" w:rsidP="00821A4E">
      <w:pPr>
        <w:pStyle w:val="Code"/>
        <w:keepLines/>
        <w:tabs>
          <w:tab w:val="left" w:pos="216"/>
        </w:tabs>
        <w:spacing w:after="160" w:line="260" w:lineRule="exact"/>
        <w:ind w:right="864"/>
        <w:rPr>
          <w:del w:id="1341" w:author="Kelvin Sung" w:date="2021-04-10T18:58:00Z"/>
          <w:noProof w:val="0"/>
        </w:rPr>
        <w:pPrChange w:id="1342" w:author="Kelvin Sung" w:date="2021-04-10T18:58:00Z">
          <w:pPr>
            <w:pStyle w:val="Code"/>
          </w:pPr>
        </w:pPrChange>
      </w:pPr>
      <w:del w:id="1343" w:author="Kelvin Sung" w:date="2021-04-10T18:58:00Z">
        <w:r w:rsidRPr="00F3579A" w:rsidDel="00E90848">
          <w:rPr>
            <w:noProof w:val="0"/>
          </w:rPr>
          <w:delText xml:space="preserve">        20,     // x position of bottom-left corner of the area to be drawn</w:delText>
        </w:r>
      </w:del>
    </w:p>
    <w:p w14:paraId="4ABC0F5C" w14:textId="7B4CD101" w:rsidR="00383959" w:rsidRPr="00C223E8" w:rsidDel="00E90848" w:rsidRDefault="00F3579A" w:rsidP="00821A4E">
      <w:pPr>
        <w:pStyle w:val="Code"/>
        <w:keepLines/>
        <w:tabs>
          <w:tab w:val="left" w:pos="216"/>
        </w:tabs>
        <w:spacing w:after="160" w:line="260" w:lineRule="exact"/>
        <w:ind w:right="864"/>
        <w:rPr>
          <w:del w:id="1344" w:author="Kelvin Sung" w:date="2021-04-10T18:58:00Z"/>
          <w:noProof w:val="0"/>
        </w:rPr>
        <w:pPrChange w:id="1345" w:author="Kelvin Sung" w:date="2021-04-10T18:58:00Z">
          <w:pPr>
            <w:pStyle w:val="Code"/>
          </w:pPr>
        </w:pPrChange>
      </w:pPr>
      <w:del w:id="1346" w:author="Kelvin Sung" w:date="2021-04-10T18:58:00Z">
        <w:r w:rsidRPr="00F3579A" w:rsidDel="00E90848">
          <w:rPr>
            <w:noProof w:val="0"/>
          </w:rPr>
          <w:delText xml:space="preserve">        40,     // y position of bottom-left corner of the area to be drawn</w:delText>
        </w:r>
      </w:del>
    </w:p>
    <w:p w14:paraId="2BA62480" w14:textId="56F3D5CE" w:rsidR="00383959" w:rsidRPr="00C223E8" w:rsidDel="00E90848" w:rsidRDefault="00F3579A" w:rsidP="00821A4E">
      <w:pPr>
        <w:pStyle w:val="Code"/>
        <w:keepLines/>
        <w:tabs>
          <w:tab w:val="left" w:pos="216"/>
        </w:tabs>
        <w:spacing w:after="160" w:line="260" w:lineRule="exact"/>
        <w:ind w:right="864"/>
        <w:rPr>
          <w:del w:id="1347" w:author="Kelvin Sung" w:date="2021-04-10T18:58:00Z"/>
          <w:noProof w:val="0"/>
        </w:rPr>
        <w:pPrChange w:id="1348" w:author="Kelvin Sung" w:date="2021-04-10T18:58:00Z">
          <w:pPr>
            <w:pStyle w:val="Code"/>
          </w:pPr>
        </w:pPrChange>
      </w:pPr>
      <w:del w:id="1349" w:author="Kelvin Sung" w:date="2021-04-10T18:58:00Z">
        <w:r w:rsidRPr="00F3579A" w:rsidDel="00E90848">
          <w:rPr>
            <w:noProof w:val="0"/>
          </w:rPr>
          <w:delText xml:space="preserve">        600,    // width of the area to be drawn</w:delText>
        </w:r>
      </w:del>
    </w:p>
    <w:p w14:paraId="1FD30171" w14:textId="2C36F195" w:rsidR="00383959" w:rsidRPr="00C223E8" w:rsidDel="00E90848" w:rsidRDefault="00F3579A" w:rsidP="00821A4E">
      <w:pPr>
        <w:pStyle w:val="Code"/>
        <w:keepLines/>
        <w:tabs>
          <w:tab w:val="left" w:pos="216"/>
        </w:tabs>
        <w:spacing w:after="160" w:line="260" w:lineRule="exact"/>
        <w:ind w:right="864"/>
        <w:rPr>
          <w:del w:id="1350" w:author="Kelvin Sung" w:date="2021-04-10T18:58:00Z"/>
          <w:noProof w:val="0"/>
        </w:rPr>
        <w:pPrChange w:id="1351" w:author="Kelvin Sung" w:date="2021-04-10T18:58:00Z">
          <w:pPr>
            <w:pStyle w:val="Code"/>
          </w:pPr>
        </w:pPrChange>
      </w:pPr>
      <w:del w:id="1352" w:author="Kelvin Sung" w:date="2021-04-10T18:58:00Z">
        <w:r w:rsidRPr="00F3579A" w:rsidDel="00E90848">
          <w:rPr>
            <w:noProof w:val="0"/>
          </w:rPr>
          <w:delText xml:space="preserve">        300     // height of the area to be drawn</w:delText>
        </w:r>
      </w:del>
    </w:p>
    <w:p w14:paraId="7CEB15B4" w14:textId="42229705" w:rsidR="00383959" w:rsidRPr="00C223E8" w:rsidDel="00E90848" w:rsidRDefault="00F3579A" w:rsidP="00821A4E">
      <w:pPr>
        <w:pStyle w:val="Code"/>
        <w:keepLines/>
        <w:tabs>
          <w:tab w:val="left" w:pos="216"/>
        </w:tabs>
        <w:spacing w:after="160" w:line="260" w:lineRule="exact"/>
        <w:ind w:right="864"/>
        <w:rPr>
          <w:del w:id="1353" w:author="Kelvin Sung" w:date="2021-04-10T18:58:00Z"/>
          <w:noProof w:val="0"/>
        </w:rPr>
        <w:pPrChange w:id="1354" w:author="Kelvin Sung" w:date="2021-04-10T18:58:00Z">
          <w:pPr>
            <w:pStyle w:val="Code"/>
          </w:pPr>
        </w:pPrChange>
      </w:pPr>
      <w:del w:id="1355" w:author="Kelvin Sung" w:date="2021-04-10T18:58:00Z">
        <w:r w:rsidRPr="00F3579A" w:rsidDel="00E90848">
          <w:rPr>
            <w:noProof w:val="0"/>
          </w:rPr>
          <w:delText xml:space="preserve">    );</w:delText>
        </w:r>
      </w:del>
    </w:p>
    <w:p w14:paraId="61AC896F" w14:textId="3DF85C75" w:rsidR="00383959" w:rsidRPr="00C223E8" w:rsidDel="00E90848" w:rsidRDefault="00F3579A" w:rsidP="00821A4E">
      <w:pPr>
        <w:pStyle w:val="Code"/>
        <w:keepLines/>
        <w:tabs>
          <w:tab w:val="left" w:pos="216"/>
        </w:tabs>
        <w:spacing w:after="160" w:line="260" w:lineRule="exact"/>
        <w:ind w:right="864"/>
        <w:rPr>
          <w:del w:id="1356" w:author="Kelvin Sung" w:date="2021-04-10T18:58:00Z"/>
          <w:noProof w:val="0"/>
        </w:rPr>
        <w:pPrChange w:id="1357" w:author="Kelvin Sung" w:date="2021-04-10T18:58:00Z">
          <w:pPr>
            <w:pStyle w:val="Code"/>
          </w:pPr>
        </w:pPrChange>
      </w:pPr>
      <w:del w:id="1358" w:author="Kelvin Sung" w:date="2021-04-10T18:58:00Z">
        <w:r w:rsidRPr="00F3579A" w:rsidDel="00E90848">
          <w:rPr>
            <w:noProof w:val="0"/>
          </w:rPr>
          <w:delText>// Step E3: enable the scissor area, clear, and then disable the scissor area</w:delText>
        </w:r>
      </w:del>
    </w:p>
    <w:p w14:paraId="332148A8" w14:textId="1F795932" w:rsidR="00383959" w:rsidRPr="00C223E8" w:rsidDel="00E90848" w:rsidRDefault="00F3579A" w:rsidP="00821A4E">
      <w:pPr>
        <w:pStyle w:val="Code"/>
        <w:keepLines/>
        <w:tabs>
          <w:tab w:val="left" w:pos="216"/>
        </w:tabs>
        <w:spacing w:after="160" w:line="260" w:lineRule="exact"/>
        <w:ind w:right="864"/>
        <w:rPr>
          <w:del w:id="1359" w:author="Kelvin Sung" w:date="2021-04-10T18:58:00Z"/>
          <w:noProof w:val="0"/>
        </w:rPr>
        <w:pPrChange w:id="1360" w:author="Kelvin Sung" w:date="2021-04-10T18:58:00Z">
          <w:pPr>
            <w:pStyle w:val="Code"/>
          </w:pPr>
        </w:pPrChange>
      </w:pPr>
      <w:del w:id="1361" w:author="Kelvin Sung" w:date="2021-04-10T18:58:00Z">
        <w:r w:rsidRPr="00F3579A" w:rsidDel="00E90848">
          <w:rPr>
            <w:noProof w:val="0"/>
          </w:rPr>
          <w:delText>gl.enable(gl.SCISSOR_TEST);</w:delText>
        </w:r>
      </w:del>
    </w:p>
    <w:p w14:paraId="1EED2D00" w14:textId="265B00A1" w:rsidR="00383959" w:rsidRPr="00C223E8" w:rsidDel="00E90848" w:rsidRDefault="00F3579A" w:rsidP="00821A4E">
      <w:pPr>
        <w:pStyle w:val="Code"/>
        <w:keepLines/>
        <w:tabs>
          <w:tab w:val="left" w:pos="216"/>
        </w:tabs>
        <w:spacing w:after="160" w:line="260" w:lineRule="exact"/>
        <w:ind w:right="864"/>
        <w:rPr>
          <w:del w:id="1362" w:author="Kelvin Sung" w:date="2021-04-10T18:58:00Z"/>
          <w:noProof w:val="0"/>
        </w:rPr>
        <w:pPrChange w:id="1363" w:author="Kelvin Sung" w:date="2021-04-10T18:58:00Z">
          <w:pPr>
            <w:pStyle w:val="Code"/>
          </w:pPr>
        </w:pPrChange>
      </w:pPr>
      <w:del w:id="1364" w:author="Kelvin Sung" w:date="2021-04-10T18:58:00Z">
        <w:r w:rsidRPr="00F3579A" w:rsidDel="00E90848">
          <w:rPr>
            <w:noProof w:val="0"/>
          </w:rPr>
          <w:delText xml:space="preserve">    gEngine.Core.clearCanvas([0.8, 0.8, 0.8, 1.0]);  // clear the scissor area </w:delText>
        </w:r>
      </w:del>
    </w:p>
    <w:p w14:paraId="0BE415EC" w14:textId="3E541A01" w:rsidR="00383959" w:rsidRPr="00C223E8" w:rsidDel="00E90848" w:rsidRDefault="00F3579A" w:rsidP="00821A4E">
      <w:pPr>
        <w:pStyle w:val="Code"/>
        <w:keepLines/>
        <w:tabs>
          <w:tab w:val="left" w:pos="216"/>
        </w:tabs>
        <w:spacing w:after="160" w:line="260" w:lineRule="exact"/>
        <w:ind w:right="864"/>
        <w:rPr>
          <w:del w:id="1365" w:author="Kelvin Sung" w:date="2021-04-10T18:58:00Z"/>
          <w:noProof w:val="0"/>
        </w:rPr>
        <w:pPrChange w:id="1366" w:author="Kelvin Sung" w:date="2021-04-10T18:58:00Z">
          <w:pPr>
            <w:pStyle w:val="Code"/>
          </w:pPr>
        </w:pPrChange>
      </w:pPr>
      <w:del w:id="1367" w:author="Kelvin Sung" w:date="2021-04-10T18:58:00Z">
        <w:r w:rsidRPr="00F3579A" w:rsidDel="00E90848">
          <w:rPr>
            <w:noProof w:val="0"/>
          </w:rPr>
          <w:delText xml:space="preserve">gl.disable(gl.SCISSOR_TEST);    </w:delText>
        </w:r>
      </w:del>
    </w:p>
    <w:p w14:paraId="4829A5B2" w14:textId="4771A5B0" w:rsidR="00383959" w:rsidRPr="00C223E8" w:rsidDel="00E90848" w:rsidRDefault="00383959" w:rsidP="00821A4E">
      <w:pPr>
        <w:pStyle w:val="BodyText"/>
        <w:keepLines/>
        <w:tabs>
          <w:tab w:val="left" w:pos="216"/>
        </w:tabs>
        <w:spacing w:after="160" w:line="260" w:lineRule="exact"/>
        <w:ind w:right="864"/>
        <w:rPr>
          <w:del w:id="1368" w:author="Kelvin Sung" w:date="2021-04-10T18:58:00Z"/>
        </w:rPr>
        <w:pPrChange w:id="1369" w:author="Kelvin Sung" w:date="2021-04-10T18:58:00Z">
          <w:pPr>
            <w:pStyle w:val="BodyText"/>
          </w:pPr>
        </w:pPrChange>
      </w:pPr>
      <w:del w:id="1370" w:author="Kelvin Sung" w:date="2021-04-10T18:58:00Z">
        <w:r w:rsidRPr="00C223E8" w:rsidDel="00E90848">
          <w:delText>Step E1 defines the viewport</w:delText>
        </w:r>
        <w:r w:rsidR="000A7286" w:rsidRPr="00C223E8" w:rsidDel="00E90848">
          <w:delText>,</w:delText>
        </w:r>
        <w:r w:rsidRPr="00C223E8" w:rsidDel="00E90848">
          <w:delText xml:space="preserve"> and </w:delText>
        </w:r>
        <w:r w:rsidR="00560236" w:rsidRPr="00C223E8" w:rsidDel="00E90848">
          <w:delText xml:space="preserve">step </w:delText>
        </w:r>
        <w:r w:rsidRPr="00C223E8" w:rsidDel="00E90848">
          <w:delText xml:space="preserve">E2 </w:delText>
        </w:r>
        <w:r w:rsidR="00560236" w:rsidRPr="00C223E8" w:rsidDel="00E90848">
          <w:delText xml:space="preserve">defines </w:delText>
        </w:r>
        <w:r w:rsidRPr="00C223E8" w:rsidDel="00E90848">
          <w:delText xml:space="preserve">a corresponding scissor area. The scissor area tests and limits the area to be cleared. Since the testing involved in </w:delText>
        </w:r>
        <w:r w:rsidRPr="00C223E8" w:rsidDel="00E90848">
          <w:rPr>
            <w:rStyle w:val="CodeInline"/>
          </w:rPr>
          <w:delText>gl.scissor()</w:delText>
        </w:r>
        <w:r w:rsidRPr="00C223E8" w:rsidDel="00E90848">
          <w:delText xml:space="preserve"> is computationally expensive</w:delText>
        </w:r>
        <w:r w:rsidR="00654762" w:rsidRPr="00C223E8" w:rsidDel="00E90848">
          <w:delText>,</w:delText>
        </w:r>
        <w:r w:rsidRPr="00C223E8" w:rsidDel="00E90848">
          <w:delText xml:space="preserve"> it is disabled immediately after use.</w:delText>
        </w:r>
      </w:del>
    </w:p>
    <w:p w14:paraId="00C688E4" w14:textId="4B4566C3" w:rsidR="004E6871" w:rsidRPr="00C223E8" w:rsidDel="00E90848" w:rsidRDefault="00383959" w:rsidP="00821A4E">
      <w:pPr>
        <w:pStyle w:val="NumList"/>
        <w:numPr>
          <w:ilvl w:val="0"/>
          <w:numId w:val="0"/>
        </w:numPr>
        <w:rPr>
          <w:del w:id="1371" w:author="Kelvin Sung" w:date="2021-04-10T18:58:00Z"/>
        </w:rPr>
        <w:pPrChange w:id="1372" w:author="Kelvin Sung" w:date="2021-04-10T18:58:00Z">
          <w:pPr>
            <w:pStyle w:val="NumList"/>
            <w:numPr>
              <w:numId w:val="21"/>
            </w:numPr>
            <w:tabs>
              <w:tab w:val="clear" w:pos="0"/>
              <w:tab w:val="num" w:pos="936"/>
            </w:tabs>
            <w:ind w:left="936"/>
          </w:pPr>
        </w:pPrChange>
      </w:pPr>
      <w:del w:id="1373" w:author="Kelvin Sung" w:date="2021-04-10T18:58:00Z">
        <w:r w:rsidRPr="00C223E8" w:rsidDel="00E90848">
          <w:delText>Define the WC by setting up the View-Projection transform operator</w:delText>
        </w:r>
        <w:r w:rsidR="00560236" w:rsidRPr="00C223E8" w:rsidDel="00E90848">
          <w:delText>.</w:delText>
        </w:r>
      </w:del>
    </w:p>
    <w:p w14:paraId="5B7E4388" w14:textId="51A3C899" w:rsidR="00383959" w:rsidRPr="00C223E8" w:rsidDel="00E90848" w:rsidRDefault="00F3579A" w:rsidP="00821A4E">
      <w:pPr>
        <w:pStyle w:val="Code"/>
        <w:keepLines/>
        <w:tabs>
          <w:tab w:val="left" w:pos="216"/>
        </w:tabs>
        <w:spacing w:after="160" w:line="260" w:lineRule="exact"/>
        <w:ind w:right="864"/>
        <w:rPr>
          <w:del w:id="1374" w:author="Kelvin Sung" w:date="2021-04-10T18:58:00Z"/>
          <w:noProof w:val="0"/>
        </w:rPr>
        <w:pPrChange w:id="1375" w:author="Kelvin Sung" w:date="2021-04-10T18:58:00Z">
          <w:pPr>
            <w:pStyle w:val="Code"/>
          </w:pPr>
        </w:pPrChange>
      </w:pPr>
      <w:del w:id="1376" w:author="Kelvin Sung" w:date="2021-04-10T18:58:00Z">
        <w:r w:rsidRPr="00F3579A" w:rsidDel="00E90848">
          <w:rPr>
            <w:noProof w:val="0"/>
          </w:rPr>
          <w:delText>// Step F: Set up View and Projection matrices</w:delText>
        </w:r>
      </w:del>
    </w:p>
    <w:p w14:paraId="15F194CC" w14:textId="03424FC6" w:rsidR="00383959" w:rsidRPr="009517D7" w:rsidDel="00E90848" w:rsidRDefault="00F3579A" w:rsidP="00821A4E">
      <w:pPr>
        <w:pStyle w:val="Code"/>
        <w:keepLines/>
        <w:tabs>
          <w:tab w:val="left" w:pos="216"/>
        </w:tabs>
        <w:spacing w:after="160" w:line="260" w:lineRule="exact"/>
        <w:ind w:right="864"/>
        <w:rPr>
          <w:del w:id="1377" w:author="Kelvin Sung" w:date="2021-04-10T18:58:00Z"/>
          <w:noProof w:val="0"/>
          <w:lang w:val="fr-FR"/>
        </w:rPr>
        <w:pPrChange w:id="1378" w:author="Kelvin Sung" w:date="2021-04-10T18:58:00Z">
          <w:pPr>
            <w:pStyle w:val="Code"/>
          </w:pPr>
        </w:pPrChange>
      </w:pPr>
      <w:del w:id="1379" w:author="Kelvin Sung" w:date="2021-04-10T18:58:00Z">
        <w:r w:rsidRPr="009517D7" w:rsidDel="00E90848">
          <w:rPr>
            <w:noProof w:val="0"/>
            <w:lang w:val="fr-FR"/>
          </w:rPr>
          <w:delText>var viewMatrix = mat4.create();</w:delText>
        </w:r>
      </w:del>
    </w:p>
    <w:p w14:paraId="6FE6139F" w14:textId="3568CF34" w:rsidR="00383959" w:rsidRPr="009517D7" w:rsidDel="00E90848" w:rsidRDefault="00F3579A" w:rsidP="00821A4E">
      <w:pPr>
        <w:pStyle w:val="Code"/>
        <w:keepLines/>
        <w:tabs>
          <w:tab w:val="left" w:pos="216"/>
        </w:tabs>
        <w:spacing w:after="160" w:line="260" w:lineRule="exact"/>
        <w:ind w:right="864"/>
        <w:rPr>
          <w:del w:id="1380" w:author="Kelvin Sung" w:date="2021-04-10T18:58:00Z"/>
          <w:noProof w:val="0"/>
          <w:lang w:val="fr-FR"/>
        </w:rPr>
        <w:pPrChange w:id="1381" w:author="Kelvin Sung" w:date="2021-04-10T18:58:00Z">
          <w:pPr>
            <w:pStyle w:val="Code"/>
          </w:pPr>
        </w:pPrChange>
      </w:pPr>
      <w:del w:id="1382" w:author="Kelvin Sung" w:date="2021-04-10T18:58:00Z">
        <w:r w:rsidRPr="009517D7" w:rsidDel="00E90848">
          <w:rPr>
            <w:noProof w:val="0"/>
            <w:lang w:val="fr-FR"/>
          </w:rPr>
          <w:delText>var projMatrix = mat4.create();</w:delText>
        </w:r>
      </w:del>
    </w:p>
    <w:p w14:paraId="688BBFD5" w14:textId="6DA5AB2B" w:rsidR="00383959" w:rsidRPr="00C223E8" w:rsidDel="00E90848" w:rsidRDefault="00F3579A" w:rsidP="00821A4E">
      <w:pPr>
        <w:pStyle w:val="Code"/>
        <w:keepLines/>
        <w:tabs>
          <w:tab w:val="left" w:pos="216"/>
        </w:tabs>
        <w:spacing w:after="160" w:line="260" w:lineRule="exact"/>
        <w:ind w:right="864"/>
        <w:rPr>
          <w:del w:id="1383" w:author="Kelvin Sung" w:date="2021-04-10T18:58:00Z"/>
          <w:noProof w:val="0"/>
        </w:rPr>
        <w:pPrChange w:id="1384" w:author="Kelvin Sung" w:date="2021-04-10T18:58:00Z">
          <w:pPr>
            <w:pStyle w:val="Code"/>
          </w:pPr>
        </w:pPrChange>
      </w:pPr>
      <w:del w:id="1385" w:author="Kelvin Sung" w:date="2021-04-10T18:58:00Z">
        <w:r w:rsidRPr="009517D7" w:rsidDel="00E90848">
          <w:rPr>
            <w:noProof w:val="0"/>
          </w:rPr>
          <w:br/>
        </w:r>
        <w:r w:rsidRPr="00F3579A" w:rsidDel="00E90848">
          <w:rPr>
            <w:noProof w:val="0"/>
          </w:rPr>
          <w:delText>// Step F1: define the view matrix</w:delText>
        </w:r>
      </w:del>
    </w:p>
    <w:p w14:paraId="544B3EFF" w14:textId="4A91F73C" w:rsidR="00383959" w:rsidRPr="00C223E8" w:rsidDel="00E90848" w:rsidRDefault="00F3579A" w:rsidP="00821A4E">
      <w:pPr>
        <w:pStyle w:val="Code"/>
        <w:keepLines/>
        <w:tabs>
          <w:tab w:val="left" w:pos="216"/>
        </w:tabs>
        <w:spacing w:after="160" w:line="260" w:lineRule="exact"/>
        <w:ind w:right="864"/>
        <w:rPr>
          <w:del w:id="1386" w:author="Kelvin Sung" w:date="2021-04-10T18:58:00Z"/>
          <w:noProof w:val="0"/>
        </w:rPr>
        <w:pPrChange w:id="1387" w:author="Kelvin Sung" w:date="2021-04-10T18:58:00Z">
          <w:pPr>
            <w:pStyle w:val="Code"/>
          </w:pPr>
        </w:pPrChange>
      </w:pPr>
      <w:del w:id="1388" w:author="Kelvin Sung" w:date="2021-04-10T18:58:00Z">
        <w:r w:rsidRPr="00F3579A" w:rsidDel="00E90848">
          <w:rPr>
            <w:noProof w:val="0"/>
          </w:rPr>
          <w:delText xml:space="preserve">mat4.lookAt(viewMatrix, </w:delText>
        </w:r>
      </w:del>
    </w:p>
    <w:p w14:paraId="65BC96B3" w14:textId="47537BA4" w:rsidR="00383959" w:rsidRPr="00C223E8" w:rsidDel="00E90848" w:rsidRDefault="00F3579A" w:rsidP="00821A4E">
      <w:pPr>
        <w:pStyle w:val="Code"/>
        <w:keepLines/>
        <w:tabs>
          <w:tab w:val="left" w:pos="216"/>
        </w:tabs>
        <w:spacing w:after="160" w:line="260" w:lineRule="exact"/>
        <w:ind w:right="864"/>
        <w:rPr>
          <w:del w:id="1389" w:author="Kelvin Sung" w:date="2021-04-10T18:58:00Z"/>
          <w:noProof w:val="0"/>
        </w:rPr>
        <w:pPrChange w:id="1390" w:author="Kelvin Sung" w:date="2021-04-10T18:58:00Z">
          <w:pPr>
            <w:pStyle w:val="Code"/>
          </w:pPr>
        </w:pPrChange>
      </w:pPr>
      <w:del w:id="1391" w:author="Kelvin Sung" w:date="2021-04-10T18:58:00Z">
        <w:r w:rsidRPr="00F3579A" w:rsidDel="00E90848">
          <w:rPr>
            <w:noProof w:val="0"/>
          </w:rPr>
          <w:delText xml:space="preserve">    [20, 60, 10],   // camera position</w:delText>
        </w:r>
      </w:del>
    </w:p>
    <w:p w14:paraId="0EEE379C" w14:textId="6ABD0361" w:rsidR="00383959" w:rsidRPr="00C223E8" w:rsidDel="00E90848" w:rsidRDefault="00F3579A" w:rsidP="00821A4E">
      <w:pPr>
        <w:pStyle w:val="Code"/>
        <w:keepLines/>
        <w:tabs>
          <w:tab w:val="left" w:pos="216"/>
        </w:tabs>
        <w:spacing w:after="160" w:line="260" w:lineRule="exact"/>
        <w:ind w:right="864"/>
        <w:rPr>
          <w:del w:id="1392" w:author="Kelvin Sung" w:date="2021-04-10T18:58:00Z"/>
          <w:noProof w:val="0"/>
        </w:rPr>
        <w:pPrChange w:id="1393" w:author="Kelvin Sung" w:date="2021-04-10T18:58:00Z">
          <w:pPr>
            <w:pStyle w:val="Code"/>
          </w:pPr>
        </w:pPrChange>
      </w:pPr>
      <w:del w:id="1394" w:author="Kelvin Sung" w:date="2021-04-10T18:58:00Z">
        <w:r w:rsidRPr="00F3579A" w:rsidDel="00E90848">
          <w:rPr>
            <w:noProof w:val="0"/>
          </w:rPr>
          <w:delText xml:space="preserve">    [20, 60, 0],    // look at position</w:delText>
        </w:r>
      </w:del>
    </w:p>
    <w:p w14:paraId="63D80255" w14:textId="20BF847A" w:rsidR="00383959" w:rsidRPr="00C223E8" w:rsidDel="00E90848" w:rsidRDefault="00F3579A" w:rsidP="00821A4E">
      <w:pPr>
        <w:pStyle w:val="Code"/>
        <w:keepLines/>
        <w:tabs>
          <w:tab w:val="left" w:pos="216"/>
        </w:tabs>
        <w:spacing w:after="160" w:line="260" w:lineRule="exact"/>
        <w:ind w:right="864"/>
        <w:rPr>
          <w:del w:id="1395" w:author="Kelvin Sung" w:date="2021-04-10T18:58:00Z"/>
          <w:noProof w:val="0"/>
        </w:rPr>
        <w:pPrChange w:id="1396" w:author="Kelvin Sung" w:date="2021-04-10T18:58:00Z">
          <w:pPr>
            <w:pStyle w:val="Code"/>
          </w:pPr>
        </w:pPrChange>
      </w:pPr>
      <w:del w:id="1397" w:author="Kelvin Sung" w:date="2021-04-10T18:58:00Z">
        <w:r w:rsidRPr="00F3579A" w:rsidDel="00E90848">
          <w:rPr>
            <w:noProof w:val="0"/>
          </w:rPr>
          <w:delText xml:space="preserve">    [0, 1, 0]);     // orientation</w:delText>
        </w:r>
      </w:del>
    </w:p>
    <w:p w14:paraId="70DE6C97" w14:textId="6E49F3D7" w:rsidR="00383959" w:rsidRPr="00C223E8" w:rsidDel="00E90848" w:rsidRDefault="00383959" w:rsidP="00821A4E">
      <w:pPr>
        <w:pStyle w:val="Code"/>
        <w:keepLines/>
        <w:tabs>
          <w:tab w:val="left" w:pos="216"/>
        </w:tabs>
        <w:spacing w:after="160" w:line="260" w:lineRule="exact"/>
        <w:ind w:right="864"/>
        <w:rPr>
          <w:del w:id="1398" w:author="Kelvin Sung" w:date="2021-04-10T18:58:00Z"/>
          <w:noProof w:val="0"/>
        </w:rPr>
        <w:pPrChange w:id="1399" w:author="Kelvin Sung" w:date="2021-04-10T18:58:00Z">
          <w:pPr>
            <w:pStyle w:val="Code"/>
          </w:pPr>
        </w:pPrChange>
      </w:pPr>
    </w:p>
    <w:p w14:paraId="1FF8C469" w14:textId="28333589" w:rsidR="00383959" w:rsidRPr="00C223E8" w:rsidDel="00E90848" w:rsidRDefault="00F3579A" w:rsidP="00821A4E">
      <w:pPr>
        <w:pStyle w:val="Code"/>
        <w:keepLines/>
        <w:tabs>
          <w:tab w:val="left" w:pos="216"/>
        </w:tabs>
        <w:spacing w:after="160" w:line="260" w:lineRule="exact"/>
        <w:ind w:right="864"/>
        <w:rPr>
          <w:del w:id="1400" w:author="Kelvin Sung" w:date="2021-04-10T18:58:00Z"/>
          <w:noProof w:val="0"/>
        </w:rPr>
        <w:pPrChange w:id="1401" w:author="Kelvin Sung" w:date="2021-04-10T18:58:00Z">
          <w:pPr>
            <w:pStyle w:val="Code"/>
          </w:pPr>
        </w:pPrChange>
      </w:pPr>
      <w:del w:id="1402" w:author="Kelvin Sung" w:date="2021-04-10T18:58:00Z">
        <w:r w:rsidRPr="00F3579A" w:rsidDel="00E90848">
          <w:rPr>
            <w:noProof w:val="0"/>
          </w:rPr>
          <w:delText>// Step F2: define the projection matrix</w:delText>
        </w:r>
      </w:del>
    </w:p>
    <w:p w14:paraId="2593A4D2" w14:textId="5222E1D0" w:rsidR="00383959" w:rsidRPr="00C223E8" w:rsidDel="00E90848" w:rsidRDefault="00F3579A" w:rsidP="00821A4E">
      <w:pPr>
        <w:pStyle w:val="Code"/>
        <w:keepLines/>
        <w:tabs>
          <w:tab w:val="left" w:pos="216"/>
        </w:tabs>
        <w:spacing w:after="160" w:line="260" w:lineRule="exact"/>
        <w:ind w:right="864"/>
        <w:rPr>
          <w:del w:id="1403" w:author="Kelvin Sung" w:date="2021-04-10T18:58:00Z"/>
          <w:noProof w:val="0"/>
        </w:rPr>
        <w:pPrChange w:id="1404" w:author="Kelvin Sung" w:date="2021-04-10T18:58:00Z">
          <w:pPr>
            <w:pStyle w:val="Code"/>
          </w:pPr>
        </w:pPrChange>
      </w:pPr>
      <w:del w:id="1405" w:author="Kelvin Sung" w:date="2021-04-10T18:58:00Z">
        <w:r w:rsidRPr="00F3579A" w:rsidDel="00E90848">
          <w:rPr>
            <w:noProof w:val="0"/>
          </w:rPr>
          <w:delText>mat4.ortho(projMatrix,</w:delText>
        </w:r>
      </w:del>
    </w:p>
    <w:p w14:paraId="2C26DA5E" w14:textId="1E4F46FD" w:rsidR="00383959" w:rsidRPr="00C223E8" w:rsidDel="00E90848" w:rsidRDefault="00F3579A" w:rsidP="00821A4E">
      <w:pPr>
        <w:pStyle w:val="Code"/>
        <w:keepLines/>
        <w:tabs>
          <w:tab w:val="left" w:pos="216"/>
        </w:tabs>
        <w:spacing w:after="160" w:line="260" w:lineRule="exact"/>
        <w:ind w:right="864"/>
        <w:rPr>
          <w:del w:id="1406" w:author="Kelvin Sung" w:date="2021-04-10T18:58:00Z"/>
          <w:noProof w:val="0"/>
        </w:rPr>
        <w:pPrChange w:id="1407" w:author="Kelvin Sung" w:date="2021-04-10T18:58:00Z">
          <w:pPr>
            <w:pStyle w:val="Code"/>
          </w:pPr>
        </w:pPrChange>
      </w:pPr>
      <w:del w:id="1408" w:author="Kelvin Sung" w:date="2021-04-10T18:58:00Z">
        <w:r w:rsidRPr="00F3579A" w:rsidDel="00E90848">
          <w:rPr>
            <w:noProof w:val="0"/>
          </w:rPr>
          <w:delText xml:space="preserve">    -10,  // distant to left of WC</w:delText>
        </w:r>
      </w:del>
    </w:p>
    <w:p w14:paraId="699405F6" w14:textId="11BAACF6" w:rsidR="00383959" w:rsidRPr="00C223E8" w:rsidDel="00E90848" w:rsidRDefault="00F3579A" w:rsidP="00821A4E">
      <w:pPr>
        <w:pStyle w:val="Code"/>
        <w:keepLines/>
        <w:tabs>
          <w:tab w:val="left" w:pos="216"/>
        </w:tabs>
        <w:spacing w:after="160" w:line="260" w:lineRule="exact"/>
        <w:ind w:right="864"/>
        <w:rPr>
          <w:del w:id="1409" w:author="Kelvin Sung" w:date="2021-04-10T18:58:00Z"/>
          <w:noProof w:val="0"/>
        </w:rPr>
        <w:pPrChange w:id="1410" w:author="Kelvin Sung" w:date="2021-04-10T18:58:00Z">
          <w:pPr>
            <w:pStyle w:val="Code"/>
          </w:pPr>
        </w:pPrChange>
      </w:pPr>
      <w:del w:id="1411" w:author="Kelvin Sung" w:date="2021-04-10T18:58:00Z">
        <w:r w:rsidRPr="00F3579A" w:rsidDel="00E90848">
          <w:rPr>
            <w:noProof w:val="0"/>
          </w:rPr>
          <w:delText xml:space="preserve">     10,  // distant to right of WC</w:delText>
        </w:r>
      </w:del>
    </w:p>
    <w:p w14:paraId="6EB5A8F3" w14:textId="688E86F7" w:rsidR="00383959" w:rsidRPr="00C223E8" w:rsidDel="00E90848" w:rsidRDefault="00F3579A" w:rsidP="00821A4E">
      <w:pPr>
        <w:pStyle w:val="Code"/>
        <w:keepLines/>
        <w:tabs>
          <w:tab w:val="left" w:pos="216"/>
        </w:tabs>
        <w:spacing w:after="160" w:line="260" w:lineRule="exact"/>
        <w:ind w:right="864"/>
        <w:rPr>
          <w:del w:id="1412" w:author="Kelvin Sung" w:date="2021-04-10T18:58:00Z"/>
          <w:noProof w:val="0"/>
        </w:rPr>
        <w:pPrChange w:id="1413" w:author="Kelvin Sung" w:date="2021-04-10T18:58:00Z">
          <w:pPr>
            <w:pStyle w:val="Code"/>
          </w:pPr>
        </w:pPrChange>
      </w:pPr>
      <w:del w:id="1414" w:author="Kelvin Sung" w:date="2021-04-10T18:58:00Z">
        <w:r w:rsidRPr="00F3579A" w:rsidDel="00E90848">
          <w:rPr>
            <w:noProof w:val="0"/>
          </w:rPr>
          <w:delText xml:space="preserve">    -5,   // distant to bottom of WC</w:delText>
        </w:r>
      </w:del>
    </w:p>
    <w:p w14:paraId="4A1F5269" w14:textId="31DCC3EE" w:rsidR="00383959" w:rsidRPr="00C223E8" w:rsidDel="00E90848" w:rsidRDefault="00F3579A" w:rsidP="00821A4E">
      <w:pPr>
        <w:pStyle w:val="Code"/>
        <w:keepLines/>
        <w:tabs>
          <w:tab w:val="left" w:pos="216"/>
        </w:tabs>
        <w:spacing w:after="160" w:line="260" w:lineRule="exact"/>
        <w:ind w:right="864"/>
        <w:rPr>
          <w:del w:id="1415" w:author="Kelvin Sung" w:date="2021-04-10T18:58:00Z"/>
          <w:noProof w:val="0"/>
        </w:rPr>
        <w:pPrChange w:id="1416" w:author="Kelvin Sung" w:date="2021-04-10T18:58:00Z">
          <w:pPr>
            <w:pStyle w:val="Code"/>
          </w:pPr>
        </w:pPrChange>
      </w:pPr>
      <w:del w:id="1417" w:author="Kelvin Sung" w:date="2021-04-10T18:58:00Z">
        <w:r w:rsidRPr="00F3579A" w:rsidDel="00E90848">
          <w:rPr>
            <w:noProof w:val="0"/>
          </w:rPr>
          <w:delText xml:space="preserve">     5,   // distant to top of WC</w:delText>
        </w:r>
      </w:del>
    </w:p>
    <w:p w14:paraId="2EA961C9" w14:textId="4E62ED3B" w:rsidR="00383959" w:rsidRPr="00C223E8" w:rsidDel="00E90848" w:rsidRDefault="00F3579A" w:rsidP="00821A4E">
      <w:pPr>
        <w:pStyle w:val="Code"/>
        <w:keepLines/>
        <w:tabs>
          <w:tab w:val="left" w:pos="216"/>
        </w:tabs>
        <w:spacing w:after="160" w:line="260" w:lineRule="exact"/>
        <w:ind w:right="864"/>
        <w:rPr>
          <w:del w:id="1418" w:author="Kelvin Sung" w:date="2021-04-10T18:58:00Z"/>
          <w:noProof w:val="0"/>
        </w:rPr>
        <w:pPrChange w:id="1419" w:author="Kelvin Sung" w:date="2021-04-10T18:58:00Z">
          <w:pPr>
            <w:pStyle w:val="Code"/>
          </w:pPr>
        </w:pPrChange>
      </w:pPr>
      <w:del w:id="1420" w:author="Kelvin Sung" w:date="2021-04-10T18:58:00Z">
        <w:r w:rsidRPr="00F3579A" w:rsidDel="00E90848">
          <w:rPr>
            <w:noProof w:val="0"/>
          </w:rPr>
          <w:delText xml:space="preserve">     0,   // z-distant to near plane </w:delText>
        </w:r>
      </w:del>
    </w:p>
    <w:p w14:paraId="3319151E" w14:textId="6ADBD3F6" w:rsidR="00383959" w:rsidRPr="00C223E8" w:rsidDel="00E90848" w:rsidRDefault="00F3579A" w:rsidP="00821A4E">
      <w:pPr>
        <w:pStyle w:val="Code"/>
        <w:keepLines/>
        <w:tabs>
          <w:tab w:val="left" w:pos="216"/>
        </w:tabs>
        <w:spacing w:after="160" w:line="260" w:lineRule="exact"/>
        <w:ind w:right="864"/>
        <w:rPr>
          <w:del w:id="1421" w:author="Kelvin Sung" w:date="2021-04-10T18:58:00Z"/>
          <w:noProof w:val="0"/>
        </w:rPr>
        <w:pPrChange w:id="1422" w:author="Kelvin Sung" w:date="2021-04-10T18:58:00Z">
          <w:pPr>
            <w:pStyle w:val="Code"/>
          </w:pPr>
        </w:pPrChange>
      </w:pPr>
      <w:del w:id="1423" w:author="Kelvin Sung" w:date="2021-04-10T18:58:00Z">
        <w:r w:rsidRPr="00F3579A" w:rsidDel="00E90848">
          <w:rPr>
            <w:noProof w:val="0"/>
          </w:rPr>
          <w:delText xml:space="preserve">     1000  // z-distant to far plane </w:delText>
        </w:r>
      </w:del>
    </w:p>
    <w:p w14:paraId="644BE31B" w14:textId="7DFB2E69" w:rsidR="00383959" w:rsidRPr="00C223E8" w:rsidDel="00E90848" w:rsidRDefault="00F3579A" w:rsidP="00821A4E">
      <w:pPr>
        <w:pStyle w:val="Code"/>
        <w:keepLines/>
        <w:tabs>
          <w:tab w:val="left" w:pos="216"/>
        </w:tabs>
        <w:spacing w:after="160" w:line="260" w:lineRule="exact"/>
        <w:ind w:right="864"/>
        <w:rPr>
          <w:del w:id="1424" w:author="Kelvin Sung" w:date="2021-04-10T18:58:00Z"/>
          <w:noProof w:val="0"/>
        </w:rPr>
        <w:pPrChange w:id="1425" w:author="Kelvin Sung" w:date="2021-04-10T18:58:00Z">
          <w:pPr>
            <w:pStyle w:val="Code"/>
          </w:pPr>
        </w:pPrChange>
      </w:pPr>
      <w:del w:id="1426" w:author="Kelvin Sung" w:date="2021-04-10T18:58:00Z">
        <w:r w:rsidRPr="00F3579A" w:rsidDel="00E90848">
          <w:rPr>
            <w:noProof w:val="0"/>
          </w:rPr>
          <w:delText>);</w:delText>
        </w:r>
      </w:del>
    </w:p>
    <w:p w14:paraId="4E548063" w14:textId="28307113" w:rsidR="00383959" w:rsidRPr="00C223E8" w:rsidDel="00E90848" w:rsidRDefault="00383959" w:rsidP="00821A4E">
      <w:pPr>
        <w:pStyle w:val="Code"/>
        <w:keepLines/>
        <w:tabs>
          <w:tab w:val="left" w:pos="216"/>
        </w:tabs>
        <w:spacing w:after="160" w:line="260" w:lineRule="exact"/>
        <w:ind w:right="864"/>
        <w:rPr>
          <w:del w:id="1427" w:author="Kelvin Sung" w:date="2021-04-10T18:58:00Z"/>
          <w:noProof w:val="0"/>
        </w:rPr>
        <w:pPrChange w:id="1428" w:author="Kelvin Sung" w:date="2021-04-10T18:58:00Z">
          <w:pPr>
            <w:pStyle w:val="Code"/>
          </w:pPr>
        </w:pPrChange>
      </w:pPr>
    </w:p>
    <w:p w14:paraId="1ACE404A" w14:textId="6309C15A" w:rsidR="00383959" w:rsidRPr="00C223E8" w:rsidDel="00E90848" w:rsidRDefault="00F3579A" w:rsidP="00821A4E">
      <w:pPr>
        <w:pStyle w:val="Code"/>
        <w:keepLines/>
        <w:tabs>
          <w:tab w:val="left" w:pos="216"/>
        </w:tabs>
        <w:spacing w:after="160" w:line="260" w:lineRule="exact"/>
        <w:ind w:right="864"/>
        <w:rPr>
          <w:del w:id="1429" w:author="Kelvin Sung" w:date="2021-04-10T18:58:00Z"/>
          <w:noProof w:val="0"/>
        </w:rPr>
        <w:pPrChange w:id="1430" w:author="Kelvin Sung" w:date="2021-04-10T18:58:00Z">
          <w:pPr>
            <w:pStyle w:val="Code"/>
          </w:pPr>
        </w:pPrChange>
      </w:pPr>
      <w:del w:id="1431" w:author="Kelvin Sung" w:date="2021-04-10T18:58:00Z">
        <w:r w:rsidRPr="00F3579A" w:rsidDel="00E90848">
          <w:rPr>
            <w:noProof w:val="0"/>
          </w:rPr>
          <w:delText>// Step F3: concatenate to form the View-Projection operator</w:delText>
        </w:r>
      </w:del>
    </w:p>
    <w:p w14:paraId="7585270E" w14:textId="536DCB7D" w:rsidR="00383959" w:rsidRPr="009517D7" w:rsidDel="00E90848" w:rsidRDefault="00F3579A" w:rsidP="00821A4E">
      <w:pPr>
        <w:pStyle w:val="Code"/>
        <w:keepLines/>
        <w:tabs>
          <w:tab w:val="left" w:pos="216"/>
        </w:tabs>
        <w:spacing w:after="160" w:line="260" w:lineRule="exact"/>
        <w:ind w:right="864"/>
        <w:rPr>
          <w:del w:id="1432" w:author="Kelvin Sung" w:date="2021-04-10T18:58:00Z"/>
          <w:noProof w:val="0"/>
          <w:lang w:val="fr-FR"/>
        </w:rPr>
        <w:pPrChange w:id="1433" w:author="Kelvin Sung" w:date="2021-04-10T18:58:00Z">
          <w:pPr>
            <w:pStyle w:val="Code"/>
          </w:pPr>
        </w:pPrChange>
      </w:pPr>
      <w:del w:id="1434" w:author="Kelvin Sung" w:date="2021-04-10T18:58:00Z">
        <w:r w:rsidRPr="009517D7" w:rsidDel="00E90848">
          <w:rPr>
            <w:noProof w:val="0"/>
            <w:lang w:val="fr-FR"/>
          </w:rPr>
          <w:delText>var vpMatrix = mat4.create();</w:delText>
        </w:r>
      </w:del>
    </w:p>
    <w:p w14:paraId="10382B91" w14:textId="2E1F4620" w:rsidR="00383959" w:rsidRPr="009517D7" w:rsidDel="00E90848" w:rsidRDefault="00F3579A" w:rsidP="00821A4E">
      <w:pPr>
        <w:pStyle w:val="Code"/>
        <w:keepLines/>
        <w:tabs>
          <w:tab w:val="left" w:pos="216"/>
        </w:tabs>
        <w:spacing w:after="160" w:line="260" w:lineRule="exact"/>
        <w:ind w:right="864"/>
        <w:rPr>
          <w:del w:id="1435" w:author="Kelvin Sung" w:date="2021-04-10T18:58:00Z"/>
          <w:noProof w:val="0"/>
          <w:lang w:val="fr-FR"/>
        </w:rPr>
        <w:pPrChange w:id="1436" w:author="Kelvin Sung" w:date="2021-04-10T18:58:00Z">
          <w:pPr>
            <w:pStyle w:val="Code"/>
          </w:pPr>
        </w:pPrChange>
      </w:pPr>
      <w:del w:id="1437" w:author="Kelvin Sung" w:date="2021-04-10T18:58:00Z">
        <w:r w:rsidRPr="009517D7" w:rsidDel="00E90848">
          <w:rPr>
            <w:noProof w:val="0"/>
            <w:lang w:val="fr-FR"/>
          </w:rPr>
          <w:delText>mat4.multiply(vpMatrix, projMatrix, viewMatrix);</w:delText>
        </w:r>
      </w:del>
    </w:p>
    <w:p w14:paraId="55EC074E" w14:textId="70371D7A" w:rsidR="00383959" w:rsidRPr="00C223E8" w:rsidDel="00E90848" w:rsidRDefault="00383959" w:rsidP="00821A4E">
      <w:pPr>
        <w:pStyle w:val="BodyText"/>
        <w:keepLines/>
        <w:tabs>
          <w:tab w:val="left" w:pos="216"/>
        </w:tabs>
        <w:spacing w:after="160" w:line="260" w:lineRule="exact"/>
        <w:ind w:right="864"/>
        <w:rPr>
          <w:del w:id="1438" w:author="Kelvin Sung" w:date="2021-04-10T18:58:00Z"/>
        </w:rPr>
        <w:pPrChange w:id="1439" w:author="Kelvin Sung" w:date="2021-04-10T18:58:00Z">
          <w:pPr>
            <w:pStyle w:val="BodyText"/>
          </w:pPr>
        </w:pPrChange>
      </w:pPr>
      <w:del w:id="1440" w:author="Kelvin Sung" w:date="2021-04-10T18:58:00Z">
        <w:r w:rsidRPr="00C223E8" w:rsidDel="00E90848">
          <w:delText xml:space="preserve">In </w:delText>
        </w:r>
        <w:r w:rsidR="00560236" w:rsidRPr="00C223E8" w:rsidDel="00E90848">
          <w:delText xml:space="preserve">step </w:delText>
        </w:r>
        <w:r w:rsidRPr="00C223E8" w:rsidDel="00E90848">
          <w:delText xml:space="preserve">F1, the </w:delText>
        </w:r>
        <w:r w:rsidRPr="00C223E8" w:rsidDel="00E90848">
          <w:rPr>
            <w:rStyle w:val="CodeInline"/>
          </w:rPr>
          <w:delText>mat4.lookAt()</w:delText>
        </w:r>
        <w:r w:rsidRPr="00C223E8" w:rsidDel="00E90848">
          <w:delText xml:space="preserve"> function defines the center of WC to be located at (20,60). Step F2 defines the distances from the center position to the left and right boundaries to be 10 units and to the top and bottom boundaries to be 5 units away. Together, these define the WC as</w:delText>
        </w:r>
        <w:r w:rsidR="00560236" w:rsidRPr="00C223E8" w:rsidDel="00E90848">
          <w:delText xml:space="preserve"> follows</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5AE12CED" w14:textId="06C90B6E" w:rsidR="00383959" w:rsidRPr="00C223E8" w:rsidDel="00E90848" w:rsidRDefault="00F3579A" w:rsidP="00821A4E">
      <w:pPr>
        <w:pStyle w:val="NumSubList"/>
        <w:numPr>
          <w:ilvl w:val="0"/>
          <w:numId w:val="0"/>
        </w:numPr>
        <w:tabs>
          <w:tab w:val="left" w:pos="216"/>
          <w:tab w:val="left" w:pos="720"/>
        </w:tabs>
        <w:spacing w:after="160" w:line="260" w:lineRule="exact"/>
        <w:jc w:val="both"/>
        <w:rPr>
          <w:del w:id="1441" w:author="Kelvin Sung" w:date="2021-04-10T18:58:00Z"/>
        </w:rPr>
        <w:pPrChange w:id="1442" w:author="Kelvin Sung" w:date="2021-04-10T18:58:00Z">
          <w:pPr>
            <w:pStyle w:val="NumSubList"/>
            <w:keepLines w:val="0"/>
            <w:tabs>
              <w:tab w:val="left" w:pos="216"/>
              <w:tab w:val="left" w:pos="720"/>
            </w:tabs>
            <w:ind w:left="1440" w:right="1440"/>
            <w:jc w:val="both"/>
          </w:pPr>
        </w:pPrChange>
      </w:pPr>
      <w:del w:id="1443" w:author="Kelvin Sung" w:date="2021-04-10T18:58:00Z">
        <w:r w:rsidRPr="00F3579A" w:rsidDel="00E90848">
          <w:rPr>
            <w:i/>
          </w:rPr>
          <w:delText>Center</w:delText>
        </w:r>
        <w:r w:rsidR="00383959" w:rsidRPr="00C223E8" w:rsidDel="00E90848">
          <w:delText>: (20,60)</w:delText>
        </w:r>
      </w:del>
    </w:p>
    <w:p w14:paraId="0B856807" w14:textId="40F4E17D" w:rsidR="00383959" w:rsidRPr="00C223E8" w:rsidDel="00E90848" w:rsidRDefault="00F3579A" w:rsidP="00821A4E">
      <w:pPr>
        <w:pStyle w:val="NumSubList"/>
        <w:numPr>
          <w:ilvl w:val="0"/>
          <w:numId w:val="0"/>
        </w:numPr>
        <w:tabs>
          <w:tab w:val="left" w:pos="216"/>
          <w:tab w:val="left" w:pos="720"/>
        </w:tabs>
        <w:spacing w:after="160" w:line="260" w:lineRule="exact"/>
        <w:jc w:val="both"/>
        <w:rPr>
          <w:del w:id="1444" w:author="Kelvin Sung" w:date="2021-04-10T18:58:00Z"/>
        </w:rPr>
        <w:pPrChange w:id="1445" w:author="Kelvin Sung" w:date="2021-04-10T18:58:00Z">
          <w:pPr>
            <w:pStyle w:val="NumSubList"/>
            <w:keepLines w:val="0"/>
            <w:tabs>
              <w:tab w:val="left" w:pos="216"/>
              <w:tab w:val="left" w:pos="720"/>
            </w:tabs>
            <w:ind w:left="1440" w:right="1440"/>
            <w:jc w:val="both"/>
          </w:pPr>
        </w:pPrChange>
      </w:pPr>
      <w:del w:id="1446" w:author="Kelvin Sung" w:date="2021-04-10T18:58:00Z">
        <w:r w:rsidRPr="00F3579A" w:rsidDel="00E90848">
          <w:rPr>
            <w:i/>
          </w:rPr>
          <w:delText>Top-left corner</w:delText>
        </w:r>
        <w:r w:rsidR="00383959" w:rsidRPr="00C223E8" w:rsidDel="00E90848">
          <w:delText>: (10, 65)</w:delText>
        </w:r>
      </w:del>
    </w:p>
    <w:p w14:paraId="17F4858D" w14:textId="4CF5AB1B" w:rsidR="00383959" w:rsidRPr="00C223E8" w:rsidDel="00E90848" w:rsidRDefault="00F3579A" w:rsidP="00821A4E">
      <w:pPr>
        <w:pStyle w:val="NumSubList"/>
        <w:numPr>
          <w:ilvl w:val="0"/>
          <w:numId w:val="0"/>
        </w:numPr>
        <w:tabs>
          <w:tab w:val="left" w:pos="216"/>
          <w:tab w:val="left" w:pos="720"/>
        </w:tabs>
        <w:spacing w:after="160" w:line="260" w:lineRule="exact"/>
        <w:jc w:val="both"/>
        <w:rPr>
          <w:del w:id="1447" w:author="Kelvin Sung" w:date="2021-04-10T18:58:00Z"/>
        </w:rPr>
        <w:pPrChange w:id="1448" w:author="Kelvin Sung" w:date="2021-04-10T18:58:00Z">
          <w:pPr>
            <w:pStyle w:val="NumSubList"/>
            <w:keepLines w:val="0"/>
            <w:tabs>
              <w:tab w:val="left" w:pos="216"/>
              <w:tab w:val="left" w:pos="720"/>
            </w:tabs>
            <w:ind w:left="1440" w:right="1440"/>
            <w:jc w:val="both"/>
          </w:pPr>
        </w:pPrChange>
      </w:pPr>
      <w:del w:id="1449" w:author="Kelvin Sung" w:date="2021-04-10T18:58:00Z">
        <w:r w:rsidRPr="00F3579A" w:rsidDel="00E90848">
          <w:rPr>
            <w:i/>
          </w:rPr>
          <w:delText>Top-right corner</w:delText>
        </w:r>
        <w:r w:rsidR="00383959" w:rsidRPr="00C223E8" w:rsidDel="00E90848">
          <w:delText>: (30, 65)</w:delText>
        </w:r>
      </w:del>
    </w:p>
    <w:p w14:paraId="1AB41DC2" w14:textId="53D940EF" w:rsidR="00383959" w:rsidRPr="00C223E8" w:rsidDel="00E90848" w:rsidRDefault="00F3579A" w:rsidP="00821A4E">
      <w:pPr>
        <w:pStyle w:val="NumSubList"/>
        <w:numPr>
          <w:ilvl w:val="0"/>
          <w:numId w:val="0"/>
        </w:numPr>
        <w:tabs>
          <w:tab w:val="left" w:pos="216"/>
          <w:tab w:val="left" w:pos="720"/>
        </w:tabs>
        <w:spacing w:after="160" w:line="260" w:lineRule="exact"/>
        <w:jc w:val="both"/>
        <w:rPr>
          <w:del w:id="1450" w:author="Kelvin Sung" w:date="2021-04-10T18:58:00Z"/>
        </w:rPr>
        <w:pPrChange w:id="1451" w:author="Kelvin Sung" w:date="2021-04-10T18:58:00Z">
          <w:pPr>
            <w:pStyle w:val="NumSubList"/>
            <w:keepLines w:val="0"/>
            <w:tabs>
              <w:tab w:val="left" w:pos="216"/>
              <w:tab w:val="left" w:pos="720"/>
            </w:tabs>
            <w:ind w:left="1440" w:right="1440"/>
            <w:jc w:val="both"/>
          </w:pPr>
        </w:pPrChange>
      </w:pPr>
      <w:del w:id="1452" w:author="Kelvin Sung" w:date="2021-04-10T18:58:00Z">
        <w:r w:rsidRPr="00F3579A" w:rsidDel="00E90848">
          <w:rPr>
            <w:i/>
          </w:rPr>
          <w:delText>Bottom-right corner</w:delText>
        </w:r>
        <w:r w:rsidR="00383959" w:rsidRPr="00C223E8" w:rsidDel="00E90848">
          <w:delText>: (30, 55)</w:delText>
        </w:r>
      </w:del>
    </w:p>
    <w:p w14:paraId="0AE66369" w14:textId="2DBB3AC0" w:rsidR="00383959" w:rsidRPr="00C223E8" w:rsidDel="00E90848" w:rsidRDefault="00F3579A" w:rsidP="00821A4E">
      <w:pPr>
        <w:pStyle w:val="NumSubList"/>
        <w:numPr>
          <w:ilvl w:val="0"/>
          <w:numId w:val="0"/>
        </w:numPr>
        <w:tabs>
          <w:tab w:val="left" w:pos="216"/>
          <w:tab w:val="left" w:pos="720"/>
        </w:tabs>
        <w:spacing w:after="160" w:line="260" w:lineRule="exact"/>
        <w:jc w:val="both"/>
        <w:rPr>
          <w:del w:id="1453" w:author="Kelvin Sung" w:date="2021-04-10T18:58:00Z"/>
        </w:rPr>
        <w:pPrChange w:id="1454" w:author="Kelvin Sung" w:date="2021-04-10T18:58:00Z">
          <w:pPr>
            <w:pStyle w:val="NumSubList"/>
            <w:keepLines w:val="0"/>
            <w:tabs>
              <w:tab w:val="left" w:pos="216"/>
              <w:tab w:val="left" w:pos="720"/>
            </w:tabs>
            <w:ind w:left="1440" w:right="1440"/>
            <w:jc w:val="both"/>
          </w:pPr>
        </w:pPrChange>
      </w:pPr>
      <w:del w:id="1455" w:author="Kelvin Sung" w:date="2021-04-10T18:58:00Z">
        <w:r w:rsidRPr="00F3579A" w:rsidDel="00E90848">
          <w:rPr>
            <w:i/>
          </w:rPr>
          <w:delText>Bottom-left corner</w:delText>
        </w:r>
        <w:r w:rsidR="00383959" w:rsidRPr="00C223E8" w:rsidDel="00E90848">
          <w:delText>: (10, 55)</w:delText>
        </w:r>
      </w:del>
    </w:p>
    <w:p w14:paraId="43807502" w14:textId="7D5C63B4" w:rsidR="00383959" w:rsidRPr="00C223E8" w:rsidDel="00E90848" w:rsidRDefault="00383959" w:rsidP="00821A4E">
      <w:pPr>
        <w:pStyle w:val="BodyText"/>
        <w:keepLines/>
        <w:tabs>
          <w:tab w:val="left" w:pos="216"/>
        </w:tabs>
        <w:spacing w:after="160" w:line="260" w:lineRule="exact"/>
        <w:ind w:right="864"/>
        <w:rPr>
          <w:del w:id="1456" w:author="Kelvin Sung" w:date="2021-04-10T18:58:00Z"/>
        </w:rPr>
        <w:pPrChange w:id="1457" w:author="Kelvin Sung" w:date="2021-04-10T18:58:00Z">
          <w:pPr>
            <w:pStyle w:val="BodyText"/>
          </w:pPr>
        </w:pPrChange>
      </w:pPr>
      <w:del w:id="1458" w:author="Kelvin Sung" w:date="2021-04-10T18:58:00Z">
        <w:r w:rsidRPr="00C223E8" w:rsidDel="00E90848">
          <w:delText xml:space="preserve">Recall that the order of multiplication is important and that the order of </w:delText>
        </w:r>
        <w:r w:rsidRPr="00C223E8" w:rsidDel="00E90848">
          <w:rPr>
            <w:rStyle w:val="CodeInline"/>
          </w:rPr>
          <w:delText>projMatrix</w:delText>
        </w:r>
        <w:r w:rsidRPr="00C223E8" w:rsidDel="00E90848">
          <w:delText xml:space="preserve"> and </w:delText>
        </w:r>
        <w:r w:rsidRPr="00C223E8" w:rsidDel="00E90848">
          <w:rPr>
            <w:rStyle w:val="CodeInline"/>
          </w:rPr>
          <w:delText>viewMatrix</w:delText>
        </w:r>
        <w:r w:rsidRPr="00C223E8" w:rsidDel="00E90848">
          <w:delText xml:space="preserve"> should not be swapped.</w:delText>
        </w:r>
      </w:del>
    </w:p>
    <w:p w14:paraId="32159A9B" w14:textId="4F4D82CD" w:rsidR="004E6871" w:rsidRPr="00C223E8" w:rsidDel="00E90848" w:rsidRDefault="00560236" w:rsidP="00821A4E">
      <w:pPr>
        <w:pStyle w:val="NumList"/>
        <w:numPr>
          <w:ilvl w:val="0"/>
          <w:numId w:val="0"/>
        </w:numPr>
        <w:rPr>
          <w:del w:id="1459" w:author="Kelvin Sung" w:date="2021-04-10T18:58:00Z"/>
        </w:rPr>
        <w:pPrChange w:id="1460" w:author="Kelvin Sung" w:date="2021-04-10T18:58:00Z">
          <w:pPr>
            <w:pStyle w:val="NumList"/>
            <w:numPr>
              <w:numId w:val="21"/>
            </w:numPr>
            <w:tabs>
              <w:tab w:val="clear" w:pos="0"/>
              <w:tab w:val="num" w:pos="936"/>
            </w:tabs>
            <w:ind w:left="936"/>
          </w:pPr>
        </w:pPrChange>
      </w:pPr>
      <w:del w:id="1461" w:author="Kelvin Sung" w:date="2021-04-10T18:58:00Z">
        <w:r w:rsidRPr="00C223E8" w:rsidDel="00E90848">
          <w:delText xml:space="preserve">Set up </w:delText>
        </w:r>
        <w:r w:rsidR="00383959" w:rsidRPr="00C223E8" w:rsidDel="00E90848">
          <w:delText xml:space="preserve">the slightly rotated 5x5 blue square at the center of WC and </w:delText>
        </w:r>
        <w:r w:rsidR="00584D5A" w:rsidDel="00E90848">
          <w:delText xml:space="preserve">draw </w:delText>
        </w:r>
        <w:r w:rsidR="00383959" w:rsidRPr="00C223E8" w:rsidDel="00E90848">
          <w:delText xml:space="preserve">with the </w:delText>
        </w:r>
        <w:r w:rsidR="00383959" w:rsidRPr="00C223E8" w:rsidDel="00E90848">
          <w:rPr>
            <w:rStyle w:val="CodeInline"/>
          </w:rPr>
          <w:delText>vpMatrix</w:delText>
        </w:r>
        <w:r w:rsidR="00383959" w:rsidRPr="00C223E8" w:rsidDel="00E90848">
          <w:delText xml:space="preserve"> operator</w:delText>
        </w:r>
        <w:r w:rsidR="004C6B17" w:rsidRPr="00C223E8" w:rsidDel="00E90848">
          <w:delText>.</w:delText>
        </w:r>
      </w:del>
    </w:p>
    <w:p w14:paraId="01D8EDBA" w14:textId="6EDDAEAB" w:rsidR="00383959" w:rsidRPr="00C223E8" w:rsidDel="00E90848" w:rsidRDefault="00F3579A" w:rsidP="00821A4E">
      <w:pPr>
        <w:pStyle w:val="Code"/>
        <w:keepLines/>
        <w:tabs>
          <w:tab w:val="left" w:pos="216"/>
        </w:tabs>
        <w:spacing w:after="160" w:line="260" w:lineRule="exact"/>
        <w:ind w:right="864"/>
        <w:rPr>
          <w:del w:id="1462" w:author="Kelvin Sung" w:date="2021-04-10T18:58:00Z"/>
          <w:noProof w:val="0"/>
        </w:rPr>
        <w:pPrChange w:id="1463" w:author="Kelvin Sung" w:date="2021-04-10T18:58:00Z">
          <w:pPr>
            <w:pStyle w:val="Code"/>
          </w:pPr>
        </w:pPrChange>
      </w:pPr>
      <w:del w:id="1464" w:author="Kelvin Sung" w:date="2021-04-10T18:58:00Z">
        <w:r w:rsidRPr="00F3579A" w:rsidDel="00E90848">
          <w:rPr>
            <w:noProof w:val="0"/>
          </w:rPr>
          <w:delText>// Step G: Draw the blue square</w:delText>
        </w:r>
      </w:del>
    </w:p>
    <w:p w14:paraId="7A249BA2" w14:textId="398D951C" w:rsidR="00383959" w:rsidRPr="00C223E8" w:rsidDel="00E90848" w:rsidRDefault="00F3579A" w:rsidP="00821A4E">
      <w:pPr>
        <w:pStyle w:val="Code"/>
        <w:keepLines/>
        <w:tabs>
          <w:tab w:val="left" w:pos="216"/>
        </w:tabs>
        <w:spacing w:after="160" w:line="260" w:lineRule="exact"/>
        <w:ind w:right="864"/>
        <w:rPr>
          <w:del w:id="1465" w:author="Kelvin Sung" w:date="2021-04-10T18:58:00Z"/>
          <w:noProof w:val="0"/>
        </w:rPr>
        <w:pPrChange w:id="1466" w:author="Kelvin Sung" w:date="2021-04-10T18:58:00Z">
          <w:pPr>
            <w:pStyle w:val="Code"/>
          </w:pPr>
        </w:pPrChange>
      </w:pPr>
      <w:del w:id="1467" w:author="Kelvin Sung" w:date="2021-04-10T18:58:00Z">
        <w:r w:rsidRPr="00F3579A" w:rsidDel="00E90848">
          <w:rPr>
            <w:noProof w:val="0"/>
          </w:rPr>
          <w:delText>// Centre Blue, slightly rotated square</w:delText>
        </w:r>
      </w:del>
    </w:p>
    <w:p w14:paraId="6973965B" w14:textId="58F84BDB" w:rsidR="00383959" w:rsidRPr="00C223E8" w:rsidDel="00E90848" w:rsidRDefault="00F3579A" w:rsidP="00821A4E">
      <w:pPr>
        <w:pStyle w:val="Code"/>
        <w:keepLines/>
        <w:tabs>
          <w:tab w:val="left" w:pos="216"/>
        </w:tabs>
        <w:spacing w:after="160" w:line="260" w:lineRule="exact"/>
        <w:ind w:right="864"/>
        <w:rPr>
          <w:del w:id="1468" w:author="Kelvin Sung" w:date="2021-04-10T18:58:00Z"/>
          <w:noProof w:val="0"/>
        </w:rPr>
        <w:pPrChange w:id="1469" w:author="Kelvin Sung" w:date="2021-04-10T18:58:00Z">
          <w:pPr>
            <w:pStyle w:val="Code"/>
          </w:pPr>
        </w:pPrChange>
      </w:pPr>
      <w:del w:id="1470" w:author="Kelvin Sung" w:date="2021-04-10T18:58:00Z">
        <w:r w:rsidRPr="00F3579A" w:rsidDel="00E90848">
          <w:rPr>
            <w:noProof w:val="0"/>
          </w:rPr>
          <w:delText>this.mBlueSq.getXform().setPosition(20, 60);</w:delText>
        </w:r>
      </w:del>
    </w:p>
    <w:p w14:paraId="125BFF3F" w14:textId="13F78FEE" w:rsidR="00383959" w:rsidRPr="00C223E8" w:rsidDel="00E90848" w:rsidRDefault="00F3579A" w:rsidP="00821A4E">
      <w:pPr>
        <w:pStyle w:val="Code"/>
        <w:keepLines/>
        <w:tabs>
          <w:tab w:val="left" w:pos="216"/>
        </w:tabs>
        <w:spacing w:after="160" w:line="260" w:lineRule="exact"/>
        <w:ind w:right="864"/>
        <w:rPr>
          <w:del w:id="1471" w:author="Kelvin Sung" w:date="2021-04-10T18:58:00Z"/>
          <w:noProof w:val="0"/>
        </w:rPr>
        <w:pPrChange w:id="1472" w:author="Kelvin Sung" w:date="2021-04-10T18:58:00Z">
          <w:pPr>
            <w:pStyle w:val="Code"/>
          </w:pPr>
        </w:pPrChange>
      </w:pPr>
      <w:del w:id="1473" w:author="Kelvin Sung" w:date="2021-04-10T18:58:00Z">
        <w:r w:rsidRPr="00F3579A" w:rsidDel="00E90848">
          <w:rPr>
            <w:noProof w:val="0"/>
          </w:rPr>
          <w:delText>this.mBlueSq.getXform().setRotationInRad(0.2); // In Radians</w:delText>
        </w:r>
      </w:del>
    </w:p>
    <w:p w14:paraId="6E5BD3B9" w14:textId="4D910CB4" w:rsidR="00383959" w:rsidRPr="00C223E8" w:rsidDel="00E90848" w:rsidRDefault="00F3579A" w:rsidP="00821A4E">
      <w:pPr>
        <w:pStyle w:val="Code"/>
        <w:keepLines/>
        <w:tabs>
          <w:tab w:val="left" w:pos="216"/>
        </w:tabs>
        <w:spacing w:after="160" w:line="260" w:lineRule="exact"/>
        <w:ind w:right="864"/>
        <w:rPr>
          <w:del w:id="1474" w:author="Kelvin Sung" w:date="2021-04-10T18:58:00Z"/>
          <w:noProof w:val="0"/>
        </w:rPr>
        <w:pPrChange w:id="1475" w:author="Kelvin Sung" w:date="2021-04-10T18:58:00Z">
          <w:pPr>
            <w:pStyle w:val="Code"/>
          </w:pPr>
        </w:pPrChange>
      </w:pPr>
      <w:del w:id="1476" w:author="Kelvin Sung" w:date="2021-04-10T18:58:00Z">
        <w:r w:rsidRPr="00F3579A" w:rsidDel="00E90848">
          <w:rPr>
            <w:noProof w:val="0"/>
          </w:rPr>
          <w:delText>this.mBlueSq.getXform().setSize(5, 5);</w:delText>
        </w:r>
      </w:del>
    </w:p>
    <w:p w14:paraId="53D6571E" w14:textId="51FCC359" w:rsidR="00383959" w:rsidRPr="00C223E8" w:rsidDel="00E90848" w:rsidRDefault="00F3579A" w:rsidP="00821A4E">
      <w:pPr>
        <w:pStyle w:val="Code"/>
        <w:keepLines/>
        <w:tabs>
          <w:tab w:val="left" w:pos="216"/>
        </w:tabs>
        <w:spacing w:after="160" w:line="260" w:lineRule="exact"/>
        <w:ind w:right="864"/>
        <w:rPr>
          <w:del w:id="1477" w:author="Kelvin Sung" w:date="2021-04-10T18:58:00Z"/>
          <w:noProof w:val="0"/>
        </w:rPr>
        <w:pPrChange w:id="1478" w:author="Kelvin Sung" w:date="2021-04-10T18:58:00Z">
          <w:pPr>
            <w:pStyle w:val="Code"/>
          </w:pPr>
        </w:pPrChange>
      </w:pPr>
      <w:del w:id="1479" w:author="Kelvin Sung" w:date="2021-04-10T18:58:00Z">
        <w:r w:rsidRPr="00F3579A" w:rsidDel="00E90848">
          <w:rPr>
            <w:noProof w:val="0"/>
          </w:rPr>
          <w:delText>this.mBlueSq.draw(vpMatrix);</w:delText>
        </w:r>
      </w:del>
    </w:p>
    <w:p w14:paraId="60D8FDED" w14:textId="230D8C5C" w:rsidR="004E6871" w:rsidRPr="00C223E8" w:rsidDel="00E90848" w:rsidRDefault="00383959" w:rsidP="00821A4E">
      <w:pPr>
        <w:pStyle w:val="NumList"/>
        <w:numPr>
          <w:ilvl w:val="0"/>
          <w:numId w:val="0"/>
        </w:numPr>
        <w:rPr>
          <w:del w:id="1480" w:author="Kelvin Sung" w:date="2021-04-10T18:58:00Z"/>
        </w:rPr>
        <w:pPrChange w:id="1481" w:author="Kelvin Sung" w:date="2021-04-10T18:58:00Z">
          <w:pPr>
            <w:pStyle w:val="NumList"/>
            <w:numPr>
              <w:numId w:val="21"/>
            </w:numPr>
            <w:tabs>
              <w:tab w:val="clear" w:pos="0"/>
              <w:tab w:val="num" w:pos="936"/>
            </w:tabs>
            <w:ind w:left="936"/>
          </w:pPr>
        </w:pPrChange>
      </w:pPr>
      <w:del w:id="1482" w:author="Kelvin Sung" w:date="2021-04-10T18:58:00Z">
        <w:r w:rsidRPr="00C223E8" w:rsidDel="00E90848">
          <w:delText xml:space="preserve">Now draw the other </w:delText>
        </w:r>
        <w:r w:rsidR="004C6B17" w:rsidRPr="00C223E8" w:rsidDel="00E90848">
          <w:delText xml:space="preserve">five </w:delText>
        </w:r>
        <w:r w:rsidRPr="00C223E8" w:rsidDel="00E90848">
          <w:delText>squares, first the 2x2 in the center and one each at a corner of the WC</w:delText>
        </w:r>
        <w:r w:rsidR="004C6B17" w:rsidRPr="00C223E8" w:rsidDel="00E90848">
          <w:delText>.</w:delText>
        </w:r>
      </w:del>
    </w:p>
    <w:p w14:paraId="7F9259BD" w14:textId="5F73FBDA" w:rsidR="00383959" w:rsidRPr="00C223E8" w:rsidDel="00E90848" w:rsidRDefault="00F3579A" w:rsidP="00821A4E">
      <w:pPr>
        <w:pStyle w:val="Code"/>
        <w:keepLines/>
        <w:tabs>
          <w:tab w:val="left" w:pos="216"/>
        </w:tabs>
        <w:spacing w:after="160" w:line="260" w:lineRule="exact"/>
        <w:ind w:right="864"/>
        <w:rPr>
          <w:del w:id="1483" w:author="Kelvin Sung" w:date="2021-04-10T18:58:00Z"/>
          <w:noProof w:val="0"/>
        </w:rPr>
        <w:pPrChange w:id="1484" w:author="Kelvin Sung" w:date="2021-04-10T18:58:00Z">
          <w:pPr>
            <w:pStyle w:val="Code"/>
          </w:pPr>
        </w:pPrChange>
      </w:pPr>
      <w:del w:id="1485" w:author="Kelvin Sung" w:date="2021-04-10T18:58:00Z">
        <w:r w:rsidRPr="00F3579A" w:rsidDel="00E90848">
          <w:rPr>
            <w:noProof w:val="0"/>
          </w:rPr>
          <w:delText>// Step H: Draw with the red shader</w:delText>
        </w:r>
      </w:del>
    </w:p>
    <w:p w14:paraId="2C89B666" w14:textId="136132B2" w:rsidR="00383959" w:rsidRPr="00C223E8" w:rsidDel="00E90848" w:rsidRDefault="00F3579A" w:rsidP="00821A4E">
      <w:pPr>
        <w:pStyle w:val="Code"/>
        <w:keepLines/>
        <w:tabs>
          <w:tab w:val="left" w:pos="216"/>
        </w:tabs>
        <w:spacing w:after="160" w:line="260" w:lineRule="exact"/>
        <w:ind w:right="864"/>
        <w:rPr>
          <w:del w:id="1486" w:author="Kelvin Sung" w:date="2021-04-10T18:58:00Z"/>
          <w:noProof w:val="0"/>
        </w:rPr>
        <w:pPrChange w:id="1487" w:author="Kelvin Sung" w:date="2021-04-10T18:58:00Z">
          <w:pPr>
            <w:pStyle w:val="Code"/>
          </w:pPr>
        </w:pPrChange>
      </w:pPr>
      <w:del w:id="1488" w:author="Kelvin Sung" w:date="2021-04-10T18:58:00Z">
        <w:r w:rsidRPr="00F3579A" w:rsidDel="00E90848">
          <w:rPr>
            <w:noProof w:val="0"/>
          </w:rPr>
          <w:delText>// centre red square</w:delText>
        </w:r>
      </w:del>
    </w:p>
    <w:p w14:paraId="3A2741F2" w14:textId="7165ED3C" w:rsidR="00383959" w:rsidRPr="00C223E8" w:rsidDel="00E90848" w:rsidRDefault="00F3579A" w:rsidP="00821A4E">
      <w:pPr>
        <w:pStyle w:val="Code"/>
        <w:keepLines/>
        <w:tabs>
          <w:tab w:val="left" w:pos="216"/>
        </w:tabs>
        <w:spacing w:after="160" w:line="260" w:lineRule="exact"/>
        <w:ind w:right="864"/>
        <w:rPr>
          <w:del w:id="1489" w:author="Kelvin Sung" w:date="2021-04-10T18:58:00Z"/>
          <w:noProof w:val="0"/>
        </w:rPr>
        <w:pPrChange w:id="1490" w:author="Kelvin Sung" w:date="2021-04-10T18:58:00Z">
          <w:pPr>
            <w:pStyle w:val="Code"/>
          </w:pPr>
        </w:pPrChange>
      </w:pPr>
      <w:del w:id="1491" w:author="Kelvin Sung" w:date="2021-04-10T18:58:00Z">
        <w:r w:rsidRPr="00F3579A" w:rsidDel="00E90848">
          <w:rPr>
            <w:noProof w:val="0"/>
          </w:rPr>
          <w:delText>this.mRedSq.getXform().setPosition(20, 60);</w:delText>
        </w:r>
      </w:del>
    </w:p>
    <w:p w14:paraId="0F19A10E" w14:textId="4D49002A" w:rsidR="00383959" w:rsidRPr="00C223E8" w:rsidDel="00E90848" w:rsidRDefault="00F3579A" w:rsidP="00821A4E">
      <w:pPr>
        <w:pStyle w:val="Code"/>
        <w:keepLines/>
        <w:tabs>
          <w:tab w:val="left" w:pos="216"/>
        </w:tabs>
        <w:spacing w:after="160" w:line="260" w:lineRule="exact"/>
        <w:ind w:right="864"/>
        <w:rPr>
          <w:del w:id="1492" w:author="Kelvin Sung" w:date="2021-04-10T18:58:00Z"/>
          <w:noProof w:val="0"/>
        </w:rPr>
        <w:pPrChange w:id="1493" w:author="Kelvin Sung" w:date="2021-04-10T18:58:00Z">
          <w:pPr>
            <w:pStyle w:val="Code"/>
          </w:pPr>
        </w:pPrChange>
      </w:pPr>
      <w:del w:id="1494" w:author="Kelvin Sung" w:date="2021-04-10T18:58:00Z">
        <w:r w:rsidRPr="00F3579A" w:rsidDel="00E90848">
          <w:rPr>
            <w:noProof w:val="0"/>
          </w:rPr>
          <w:delText>this.mRedSq.getXform().setSize(2, 2);</w:delText>
        </w:r>
      </w:del>
    </w:p>
    <w:p w14:paraId="65445C24" w14:textId="5BD401C1" w:rsidR="00383959" w:rsidRPr="00C223E8" w:rsidDel="00E90848" w:rsidRDefault="00F3579A" w:rsidP="00821A4E">
      <w:pPr>
        <w:pStyle w:val="Code"/>
        <w:keepLines/>
        <w:tabs>
          <w:tab w:val="left" w:pos="216"/>
        </w:tabs>
        <w:spacing w:after="160" w:line="260" w:lineRule="exact"/>
        <w:ind w:right="864"/>
        <w:rPr>
          <w:del w:id="1495" w:author="Kelvin Sung" w:date="2021-04-10T18:58:00Z"/>
          <w:noProof w:val="0"/>
        </w:rPr>
        <w:pPrChange w:id="1496" w:author="Kelvin Sung" w:date="2021-04-10T18:58:00Z">
          <w:pPr>
            <w:pStyle w:val="Code"/>
          </w:pPr>
        </w:pPrChange>
      </w:pPr>
      <w:del w:id="1497" w:author="Kelvin Sung" w:date="2021-04-10T18:58:00Z">
        <w:r w:rsidRPr="00F3579A" w:rsidDel="00E90848">
          <w:rPr>
            <w:noProof w:val="0"/>
          </w:rPr>
          <w:delText>this.mRedSq.draw(vpMatrix);</w:delText>
        </w:r>
      </w:del>
    </w:p>
    <w:p w14:paraId="0A8FCAEA" w14:textId="6F542280" w:rsidR="00383959" w:rsidRPr="00C223E8" w:rsidDel="00E90848" w:rsidRDefault="00383959" w:rsidP="00821A4E">
      <w:pPr>
        <w:pStyle w:val="Code"/>
        <w:keepLines/>
        <w:tabs>
          <w:tab w:val="left" w:pos="216"/>
        </w:tabs>
        <w:spacing w:after="160" w:line="260" w:lineRule="exact"/>
        <w:ind w:right="864"/>
        <w:rPr>
          <w:del w:id="1498" w:author="Kelvin Sung" w:date="2021-04-10T18:58:00Z"/>
          <w:noProof w:val="0"/>
        </w:rPr>
        <w:pPrChange w:id="1499" w:author="Kelvin Sung" w:date="2021-04-10T18:58:00Z">
          <w:pPr>
            <w:pStyle w:val="Code"/>
          </w:pPr>
        </w:pPrChange>
      </w:pPr>
    </w:p>
    <w:p w14:paraId="496833D2" w14:textId="1F17A71C" w:rsidR="00383959" w:rsidRPr="00C223E8" w:rsidDel="00E90848" w:rsidRDefault="00F3579A" w:rsidP="00821A4E">
      <w:pPr>
        <w:pStyle w:val="Code"/>
        <w:keepLines/>
        <w:tabs>
          <w:tab w:val="left" w:pos="216"/>
        </w:tabs>
        <w:spacing w:after="160" w:line="260" w:lineRule="exact"/>
        <w:ind w:right="864"/>
        <w:rPr>
          <w:del w:id="1500" w:author="Kelvin Sung" w:date="2021-04-10T18:58:00Z"/>
          <w:noProof w:val="0"/>
        </w:rPr>
        <w:pPrChange w:id="1501" w:author="Kelvin Sung" w:date="2021-04-10T18:58:00Z">
          <w:pPr>
            <w:pStyle w:val="Code"/>
          </w:pPr>
        </w:pPrChange>
      </w:pPr>
      <w:del w:id="1502" w:author="Kelvin Sung" w:date="2021-04-10T18:58:00Z">
        <w:r w:rsidRPr="00F3579A" w:rsidDel="00E90848">
          <w:rPr>
            <w:noProof w:val="0"/>
          </w:rPr>
          <w:delText>// top left</w:delText>
        </w:r>
      </w:del>
    </w:p>
    <w:p w14:paraId="3D98DDB3" w14:textId="6ECFF7AF" w:rsidR="00383959" w:rsidRPr="00C223E8" w:rsidDel="00E90848" w:rsidRDefault="00F3579A" w:rsidP="00821A4E">
      <w:pPr>
        <w:pStyle w:val="Code"/>
        <w:keepLines/>
        <w:tabs>
          <w:tab w:val="left" w:pos="216"/>
        </w:tabs>
        <w:spacing w:after="160" w:line="260" w:lineRule="exact"/>
        <w:ind w:right="864"/>
        <w:rPr>
          <w:del w:id="1503" w:author="Kelvin Sung" w:date="2021-04-10T18:58:00Z"/>
          <w:noProof w:val="0"/>
        </w:rPr>
        <w:pPrChange w:id="1504" w:author="Kelvin Sung" w:date="2021-04-10T18:58:00Z">
          <w:pPr>
            <w:pStyle w:val="Code"/>
          </w:pPr>
        </w:pPrChange>
      </w:pPr>
      <w:del w:id="1505" w:author="Kelvin Sung" w:date="2021-04-10T18:58:00Z">
        <w:r w:rsidRPr="00F3579A" w:rsidDel="00E90848">
          <w:rPr>
            <w:noProof w:val="0"/>
          </w:rPr>
          <w:delText>this.mTLSq.getXform().setPosition(10, 65);</w:delText>
        </w:r>
      </w:del>
    </w:p>
    <w:p w14:paraId="2C7DF0C6" w14:textId="1DB83126" w:rsidR="00383959" w:rsidRPr="00C223E8" w:rsidDel="00E90848" w:rsidRDefault="00F3579A" w:rsidP="00821A4E">
      <w:pPr>
        <w:pStyle w:val="Code"/>
        <w:keepLines/>
        <w:tabs>
          <w:tab w:val="left" w:pos="216"/>
        </w:tabs>
        <w:spacing w:after="160" w:line="260" w:lineRule="exact"/>
        <w:ind w:right="864"/>
        <w:rPr>
          <w:del w:id="1506" w:author="Kelvin Sung" w:date="2021-04-10T18:58:00Z"/>
          <w:noProof w:val="0"/>
        </w:rPr>
        <w:pPrChange w:id="1507" w:author="Kelvin Sung" w:date="2021-04-10T18:58:00Z">
          <w:pPr>
            <w:pStyle w:val="Code"/>
          </w:pPr>
        </w:pPrChange>
      </w:pPr>
      <w:del w:id="1508" w:author="Kelvin Sung" w:date="2021-04-10T18:58:00Z">
        <w:r w:rsidRPr="00F3579A" w:rsidDel="00E90848">
          <w:rPr>
            <w:noProof w:val="0"/>
          </w:rPr>
          <w:delText>this.mTLSq.draw(vpMatrix);</w:delText>
        </w:r>
      </w:del>
    </w:p>
    <w:p w14:paraId="768AA01D" w14:textId="3E4249E2" w:rsidR="00383959" w:rsidRPr="00C223E8" w:rsidDel="00E90848" w:rsidRDefault="00383959" w:rsidP="00821A4E">
      <w:pPr>
        <w:pStyle w:val="Code"/>
        <w:keepLines/>
        <w:tabs>
          <w:tab w:val="left" w:pos="216"/>
        </w:tabs>
        <w:spacing w:after="160" w:line="260" w:lineRule="exact"/>
        <w:ind w:right="864"/>
        <w:rPr>
          <w:del w:id="1509" w:author="Kelvin Sung" w:date="2021-04-10T18:58:00Z"/>
          <w:noProof w:val="0"/>
        </w:rPr>
        <w:pPrChange w:id="1510" w:author="Kelvin Sung" w:date="2021-04-10T18:58:00Z">
          <w:pPr>
            <w:pStyle w:val="Code"/>
          </w:pPr>
        </w:pPrChange>
      </w:pPr>
    </w:p>
    <w:p w14:paraId="3F2D5D9D" w14:textId="33497AF7" w:rsidR="00383959" w:rsidRPr="00C223E8" w:rsidDel="00E90848" w:rsidRDefault="00F3579A" w:rsidP="00821A4E">
      <w:pPr>
        <w:pStyle w:val="Code"/>
        <w:keepLines/>
        <w:tabs>
          <w:tab w:val="left" w:pos="216"/>
        </w:tabs>
        <w:spacing w:after="160" w:line="260" w:lineRule="exact"/>
        <w:ind w:right="864"/>
        <w:rPr>
          <w:del w:id="1511" w:author="Kelvin Sung" w:date="2021-04-10T18:58:00Z"/>
          <w:noProof w:val="0"/>
        </w:rPr>
        <w:pPrChange w:id="1512" w:author="Kelvin Sung" w:date="2021-04-10T18:58:00Z">
          <w:pPr>
            <w:pStyle w:val="Code"/>
          </w:pPr>
        </w:pPrChange>
      </w:pPr>
      <w:del w:id="1513" w:author="Kelvin Sung" w:date="2021-04-10T18:58:00Z">
        <w:r w:rsidRPr="00F3579A" w:rsidDel="00E90848">
          <w:rPr>
            <w:noProof w:val="0"/>
          </w:rPr>
          <w:delText>// top right</w:delText>
        </w:r>
      </w:del>
    </w:p>
    <w:p w14:paraId="4A6D2B39" w14:textId="6B8354B6" w:rsidR="00383959" w:rsidRPr="00C223E8" w:rsidDel="00E90848" w:rsidRDefault="00F3579A" w:rsidP="00821A4E">
      <w:pPr>
        <w:pStyle w:val="Code"/>
        <w:keepLines/>
        <w:tabs>
          <w:tab w:val="left" w:pos="216"/>
        </w:tabs>
        <w:spacing w:after="160" w:line="260" w:lineRule="exact"/>
        <w:ind w:right="864"/>
        <w:rPr>
          <w:del w:id="1514" w:author="Kelvin Sung" w:date="2021-04-10T18:58:00Z"/>
          <w:noProof w:val="0"/>
        </w:rPr>
        <w:pPrChange w:id="1515" w:author="Kelvin Sung" w:date="2021-04-10T18:58:00Z">
          <w:pPr>
            <w:pStyle w:val="Code"/>
          </w:pPr>
        </w:pPrChange>
      </w:pPr>
      <w:del w:id="1516" w:author="Kelvin Sung" w:date="2021-04-10T18:58:00Z">
        <w:r w:rsidRPr="00F3579A" w:rsidDel="00E90848">
          <w:rPr>
            <w:noProof w:val="0"/>
          </w:rPr>
          <w:delText>this.mTRSq.getXform().setPosition(30, 65);</w:delText>
        </w:r>
      </w:del>
    </w:p>
    <w:p w14:paraId="592005B8" w14:textId="6B2F2BF5" w:rsidR="00383959" w:rsidRPr="00C223E8" w:rsidDel="00E90848" w:rsidRDefault="00F3579A" w:rsidP="00821A4E">
      <w:pPr>
        <w:pStyle w:val="Code"/>
        <w:keepLines/>
        <w:tabs>
          <w:tab w:val="left" w:pos="216"/>
        </w:tabs>
        <w:spacing w:after="160" w:line="260" w:lineRule="exact"/>
        <w:ind w:right="864"/>
        <w:rPr>
          <w:del w:id="1517" w:author="Kelvin Sung" w:date="2021-04-10T18:58:00Z"/>
          <w:noProof w:val="0"/>
        </w:rPr>
        <w:pPrChange w:id="1518" w:author="Kelvin Sung" w:date="2021-04-10T18:58:00Z">
          <w:pPr>
            <w:pStyle w:val="Code"/>
          </w:pPr>
        </w:pPrChange>
      </w:pPr>
      <w:del w:id="1519" w:author="Kelvin Sung" w:date="2021-04-10T18:58:00Z">
        <w:r w:rsidRPr="00F3579A" w:rsidDel="00E90848">
          <w:rPr>
            <w:noProof w:val="0"/>
          </w:rPr>
          <w:delText>this.mTRSq.draw(vpMatrix);</w:delText>
        </w:r>
      </w:del>
    </w:p>
    <w:p w14:paraId="3C883FC8" w14:textId="0BB64FEA" w:rsidR="00383959" w:rsidRPr="00C223E8" w:rsidDel="00E90848" w:rsidRDefault="00383959" w:rsidP="00821A4E">
      <w:pPr>
        <w:pStyle w:val="Code"/>
        <w:keepLines/>
        <w:tabs>
          <w:tab w:val="left" w:pos="216"/>
        </w:tabs>
        <w:spacing w:after="160" w:line="260" w:lineRule="exact"/>
        <w:ind w:right="864"/>
        <w:rPr>
          <w:del w:id="1520" w:author="Kelvin Sung" w:date="2021-04-10T18:58:00Z"/>
          <w:noProof w:val="0"/>
        </w:rPr>
        <w:pPrChange w:id="1521" w:author="Kelvin Sung" w:date="2021-04-10T18:58:00Z">
          <w:pPr>
            <w:pStyle w:val="Code"/>
          </w:pPr>
        </w:pPrChange>
      </w:pPr>
    </w:p>
    <w:p w14:paraId="5203B0A0" w14:textId="51167E8B" w:rsidR="00383959" w:rsidRPr="00C223E8" w:rsidDel="00E90848" w:rsidRDefault="00F3579A" w:rsidP="00821A4E">
      <w:pPr>
        <w:pStyle w:val="Code"/>
        <w:keepLines/>
        <w:tabs>
          <w:tab w:val="left" w:pos="216"/>
        </w:tabs>
        <w:spacing w:after="160" w:line="260" w:lineRule="exact"/>
        <w:ind w:right="864"/>
        <w:rPr>
          <w:del w:id="1522" w:author="Kelvin Sung" w:date="2021-04-10T18:58:00Z"/>
          <w:noProof w:val="0"/>
        </w:rPr>
        <w:pPrChange w:id="1523" w:author="Kelvin Sung" w:date="2021-04-10T18:58:00Z">
          <w:pPr>
            <w:pStyle w:val="Code"/>
          </w:pPr>
        </w:pPrChange>
      </w:pPr>
      <w:del w:id="1524" w:author="Kelvin Sung" w:date="2021-04-10T18:58:00Z">
        <w:r w:rsidRPr="00F3579A" w:rsidDel="00E90848">
          <w:rPr>
            <w:noProof w:val="0"/>
          </w:rPr>
          <w:delText>// bottom right</w:delText>
        </w:r>
      </w:del>
    </w:p>
    <w:p w14:paraId="729BC336" w14:textId="3C8B67EB" w:rsidR="00383959" w:rsidRPr="00C223E8" w:rsidDel="00E90848" w:rsidRDefault="00F3579A" w:rsidP="00821A4E">
      <w:pPr>
        <w:pStyle w:val="Code"/>
        <w:keepLines/>
        <w:tabs>
          <w:tab w:val="left" w:pos="216"/>
        </w:tabs>
        <w:spacing w:after="160" w:line="260" w:lineRule="exact"/>
        <w:ind w:right="864"/>
        <w:rPr>
          <w:del w:id="1525" w:author="Kelvin Sung" w:date="2021-04-10T18:58:00Z"/>
          <w:noProof w:val="0"/>
        </w:rPr>
        <w:pPrChange w:id="1526" w:author="Kelvin Sung" w:date="2021-04-10T18:58:00Z">
          <w:pPr>
            <w:pStyle w:val="Code"/>
          </w:pPr>
        </w:pPrChange>
      </w:pPr>
      <w:del w:id="1527" w:author="Kelvin Sung" w:date="2021-04-10T18:58:00Z">
        <w:r w:rsidRPr="00F3579A" w:rsidDel="00E90848">
          <w:rPr>
            <w:noProof w:val="0"/>
          </w:rPr>
          <w:delText>this.mBRSq.getXform().setPosition(30, 55);</w:delText>
        </w:r>
      </w:del>
    </w:p>
    <w:p w14:paraId="5C9CEDB2" w14:textId="686559C2" w:rsidR="00383959" w:rsidRPr="00C223E8" w:rsidDel="00E90848" w:rsidRDefault="00F3579A" w:rsidP="00821A4E">
      <w:pPr>
        <w:pStyle w:val="Code"/>
        <w:keepLines/>
        <w:tabs>
          <w:tab w:val="left" w:pos="216"/>
        </w:tabs>
        <w:spacing w:after="160" w:line="260" w:lineRule="exact"/>
        <w:ind w:right="864"/>
        <w:rPr>
          <w:del w:id="1528" w:author="Kelvin Sung" w:date="2021-04-10T18:58:00Z"/>
          <w:noProof w:val="0"/>
        </w:rPr>
        <w:pPrChange w:id="1529" w:author="Kelvin Sung" w:date="2021-04-10T18:58:00Z">
          <w:pPr>
            <w:pStyle w:val="Code"/>
          </w:pPr>
        </w:pPrChange>
      </w:pPr>
      <w:del w:id="1530" w:author="Kelvin Sung" w:date="2021-04-10T18:58:00Z">
        <w:r w:rsidRPr="00F3579A" w:rsidDel="00E90848">
          <w:rPr>
            <w:noProof w:val="0"/>
          </w:rPr>
          <w:delText>this.mBRSq.draw(vpMatrix);</w:delText>
        </w:r>
      </w:del>
    </w:p>
    <w:p w14:paraId="0B57A1E8" w14:textId="13314C1C" w:rsidR="00383959" w:rsidRPr="00C223E8" w:rsidDel="00E90848" w:rsidRDefault="00383959" w:rsidP="00821A4E">
      <w:pPr>
        <w:pStyle w:val="Code"/>
        <w:keepLines/>
        <w:tabs>
          <w:tab w:val="left" w:pos="216"/>
        </w:tabs>
        <w:spacing w:after="160" w:line="260" w:lineRule="exact"/>
        <w:ind w:right="864"/>
        <w:rPr>
          <w:del w:id="1531" w:author="Kelvin Sung" w:date="2021-04-10T18:58:00Z"/>
          <w:noProof w:val="0"/>
        </w:rPr>
        <w:pPrChange w:id="1532" w:author="Kelvin Sung" w:date="2021-04-10T18:58:00Z">
          <w:pPr>
            <w:pStyle w:val="Code"/>
          </w:pPr>
        </w:pPrChange>
      </w:pPr>
    </w:p>
    <w:p w14:paraId="3BEAE566" w14:textId="1CC432BB" w:rsidR="00383959" w:rsidRPr="00C223E8" w:rsidDel="00E90848" w:rsidRDefault="00F3579A" w:rsidP="00821A4E">
      <w:pPr>
        <w:pStyle w:val="Code"/>
        <w:keepLines/>
        <w:tabs>
          <w:tab w:val="left" w:pos="216"/>
        </w:tabs>
        <w:spacing w:after="160" w:line="260" w:lineRule="exact"/>
        <w:ind w:right="864"/>
        <w:rPr>
          <w:del w:id="1533" w:author="Kelvin Sung" w:date="2021-04-10T18:58:00Z"/>
          <w:noProof w:val="0"/>
        </w:rPr>
        <w:pPrChange w:id="1534" w:author="Kelvin Sung" w:date="2021-04-10T18:58:00Z">
          <w:pPr>
            <w:pStyle w:val="Code"/>
          </w:pPr>
        </w:pPrChange>
      </w:pPr>
      <w:del w:id="1535" w:author="Kelvin Sung" w:date="2021-04-10T18:58:00Z">
        <w:r w:rsidRPr="00F3579A" w:rsidDel="00E90848">
          <w:rPr>
            <w:noProof w:val="0"/>
          </w:rPr>
          <w:delText>// bottom left</w:delText>
        </w:r>
      </w:del>
    </w:p>
    <w:p w14:paraId="3D6F42A9" w14:textId="41EB5DF6" w:rsidR="00383959" w:rsidRPr="00C223E8" w:rsidDel="00E90848" w:rsidRDefault="00F3579A" w:rsidP="00821A4E">
      <w:pPr>
        <w:pStyle w:val="Code"/>
        <w:keepLines/>
        <w:tabs>
          <w:tab w:val="left" w:pos="216"/>
        </w:tabs>
        <w:spacing w:after="160" w:line="260" w:lineRule="exact"/>
        <w:ind w:right="864"/>
        <w:rPr>
          <w:del w:id="1536" w:author="Kelvin Sung" w:date="2021-04-10T18:58:00Z"/>
          <w:noProof w:val="0"/>
        </w:rPr>
        <w:pPrChange w:id="1537" w:author="Kelvin Sung" w:date="2021-04-10T18:58:00Z">
          <w:pPr>
            <w:pStyle w:val="Code"/>
          </w:pPr>
        </w:pPrChange>
      </w:pPr>
      <w:del w:id="1538" w:author="Kelvin Sung" w:date="2021-04-10T18:58:00Z">
        <w:r w:rsidRPr="00F3579A" w:rsidDel="00E90848">
          <w:rPr>
            <w:noProof w:val="0"/>
          </w:rPr>
          <w:delText>this.mBLSq.getXform().setPosition(10, 55);</w:delText>
        </w:r>
      </w:del>
    </w:p>
    <w:p w14:paraId="705D279B" w14:textId="47754F66" w:rsidR="00383959" w:rsidRPr="00C223E8" w:rsidDel="00E90848" w:rsidRDefault="00F3579A" w:rsidP="00821A4E">
      <w:pPr>
        <w:pStyle w:val="Code"/>
        <w:keepLines/>
        <w:tabs>
          <w:tab w:val="left" w:pos="216"/>
        </w:tabs>
        <w:spacing w:after="160" w:line="260" w:lineRule="exact"/>
        <w:ind w:right="864"/>
        <w:rPr>
          <w:del w:id="1539" w:author="Kelvin Sung" w:date="2021-04-10T18:58:00Z"/>
          <w:noProof w:val="0"/>
        </w:rPr>
        <w:pPrChange w:id="1540" w:author="Kelvin Sung" w:date="2021-04-10T18:58:00Z">
          <w:pPr>
            <w:pStyle w:val="Code"/>
          </w:pPr>
        </w:pPrChange>
      </w:pPr>
      <w:del w:id="1541" w:author="Kelvin Sung" w:date="2021-04-10T18:58:00Z">
        <w:r w:rsidRPr="00F3579A" w:rsidDel="00E90848">
          <w:rPr>
            <w:noProof w:val="0"/>
          </w:rPr>
          <w:delText>this.mBLSq.draw(vpMatrix);</w:delText>
        </w:r>
      </w:del>
    </w:p>
    <w:p w14:paraId="40C559D3" w14:textId="34E4A7D5" w:rsidR="00383959" w:rsidRPr="00C223E8" w:rsidDel="00E90848" w:rsidRDefault="00383959" w:rsidP="00821A4E">
      <w:pPr>
        <w:pStyle w:val="BodyText"/>
        <w:keepLines/>
        <w:tabs>
          <w:tab w:val="left" w:pos="216"/>
        </w:tabs>
        <w:spacing w:after="160" w:line="260" w:lineRule="exact"/>
        <w:ind w:right="864"/>
        <w:rPr>
          <w:del w:id="1542" w:author="Kelvin Sung" w:date="2021-04-10T18:58:00Z"/>
        </w:rPr>
        <w:pPrChange w:id="1543" w:author="Kelvin Sung" w:date="2021-04-10T18:58:00Z">
          <w:pPr>
            <w:pStyle w:val="BodyText"/>
          </w:pPr>
        </w:pPrChange>
      </w:pPr>
      <w:del w:id="1544" w:author="Kelvin Sung" w:date="2021-04-10T18:58:00Z">
        <w:r w:rsidRPr="00C223E8" w:rsidDel="00E90848">
          <w:delText>Run this project and observe the distinct colors at the four corners</w:delText>
        </w:r>
        <w:r w:rsidR="008B659D" w:rsidDel="00E90848">
          <w:delText xml:space="preserve">: the </w:delText>
        </w:r>
        <w:r w:rsidRPr="00C223E8" w:rsidDel="00E90848">
          <w:delText>top</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TLSq</w:delText>
        </w:r>
        <w:r w:rsidRPr="00C223E8" w:rsidDel="00E90848">
          <w:delText xml:space="preserve">) in red, </w:delText>
        </w:r>
        <w:r w:rsidR="008B659D" w:rsidDel="00E90848">
          <w:delText xml:space="preserve">the </w:delText>
        </w:r>
        <w:r w:rsidRPr="00C223E8" w:rsidDel="00E90848">
          <w:delText>top</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TRSq</w:delText>
        </w:r>
        <w:r w:rsidRPr="00C223E8" w:rsidDel="00E90848">
          <w:delText xml:space="preserve">) in green, </w:delText>
        </w:r>
        <w:r w:rsidR="008B659D" w:rsidDel="00E90848">
          <w:delText xml:space="preserve">the </w:delText>
        </w:r>
        <w:r w:rsidRPr="00C223E8" w:rsidDel="00E90848">
          <w:delText>bottom</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BRSq</w:delText>
        </w:r>
        <w:r w:rsidRPr="00C223E8" w:rsidDel="00E90848">
          <w:delText xml:space="preserve">) in blue, and </w:delText>
        </w:r>
        <w:r w:rsidR="008B659D" w:rsidDel="00E90848">
          <w:delText xml:space="preserve">the </w:delText>
        </w:r>
        <w:r w:rsidRPr="00C223E8" w:rsidDel="00E90848">
          <w:delText>bottom</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BLSq</w:delText>
        </w:r>
        <w:r w:rsidRPr="00C223E8" w:rsidDel="00E90848">
          <w:delText xml:space="preserve">) in dark gray. Change the locations of the corner squares to verify that the center positions of these squares are located </w:delText>
        </w:r>
        <w:r w:rsidR="009517D7" w:rsidDel="00E90848">
          <w:delText xml:space="preserve">in </w:delText>
        </w:r>
        <w:r w:rsidRPr="00C223E8" w:rsidDel="00E90848">
          <w:delText>the bounds of the WC</w:delText>
        </w:r>
        <w:r w:rsidR="004C6B17" w:rsidRPr="00C223E8" w:rsidDel="00E90848">
          <w:delText>,</w:delText>
        </w:r>
        <w:r w:rsidRPr="00C223E8" w:rsidDel="00E90848">
          <w:delText xml:space="preserve"> and thus only one</w:delText>
        </w:r>
        <w:r w:rsidR="004C6B17" w:rsidRPr="00C223E8" w:rsidDel="00E90848">
          <w:delText>-</w:delText>
        </w:r>
        <w:r w:rsidRPr="00C223E8" w:rsidDel="00E90848">
          <w:delText xml:space="preserve">quarter of the squares are actually visible. For example, set </w:delText>
        </w:r>
        <w:r w:rsidR="00BE681D" w:rsidRPr="00C223E8" w:rsidDel="00E90848">
          <w:rPr>
            <w:rStyle w:val="CodeInline"/>
          </w:rPr>
          <w:delText>m</w:delText>
        </w:r>
        <w:r w:rsidRPr="00C223E8" w:rsidDel="00E90848">
          <w:rPr>
            <w:rStyle w:val="CodeInline"/>
          </w:rPr>
          <w:delText>BlSq</w:delText>
        </w:r>
        <w:r w:rsidRPr="00C223E8" w:rsidDel="00E90848">
          <w:delText xml:space="preserve"> to (12, 57) to observe the dark-gray square is actually four</w:delText>
        </w:r>
        <w:r w:rsidR="004C6B17" w:rsidRPr="00C223E8" w:rsidDel="00E90848">
          <w:delText xml:space="preserve"> </w:delText>
        </w:r>
        <w:r w:rsidRPr="00C223E8" w:rsidDel="00E90848">
          <w:delText>times the size. This observation verifies that the areas of the squares outside of the viewport/scissor area are clipped by WebGL</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 xml:space="preserve">. </w:delText>
        </w:r>
      </w:del>
    </w:p>
    <w:p w14:paraId="6E13B882" w14:textId="6CB7FBA8" w:rsidR="00383959" w:rsidRPr="00C223E8" w:rsidDel="00E90848" w:rsidRDefault="00383959" w:rsidP="00821A4E">
      <w:pPr>
        <w:pStyle w:val="BodyText"/>
        <w:keepLines/>
        <w:tabs>
          <w:tab w:val="left" w:pos="216"/>
        </w:tabs>
        <w:spacing w:after="160" w:line="260" w:lineRule="exact"/>
        <w:ind w:right="864"/>
        <w:rPr>
          <w:del w:id="1545" w:author="Kelvin Sung" w:date="2021-04-10T18:58:00Z"/>
        </w:rPr>
        <w:pPrChange w:id="1546" w:author="Kelvin Sung" w:date="2021-04-10T18:58:00Z">
          <w:pPr>
            <w:pStyle w:val="BodyText"/>
          </w:pPr>
        </w:pPrChange>
      </w:pPr>
      <w:del w:id="1547" w:author="Kelvin Sung" w:date="2021-04-10T18:58:00Z">
        <w:r w:rsidRPr="00C223E8" w:rsidDel="00E90848">
          <w:delText xml:space="preserve">It is now possible to define any convenient WC system and any rectangular </w:delText>
        </w:r>
        <w:r w:rsidR="00924C50" w:rsidRPr="00C223E8" w:rsidDel="00E90848">
          <w:delText>subregion</w:delText>
        </w:r>
        <w:r w:rsidRPr="00C223E8" w:rsidDel="00E90848">
          <w:delText xml:space="preserve">s of the canvas for drawing. With the Modeling and View-Projection transformations, a game programmer can now design a game solution based on </w:delText>
        </w:r>
        <w:r w:rsidR="008B659D" w:rsidDel="00E90848">
          <w:delText xml:space="preserve">the </w:delText>
        </w:r>
        <w:r w:rsidRPr="00C223E8" w:rsidDel="00E90848">
          <w:delText xml:space="preserve">semantic needs of the game and ignore the irrelevant WebGL NDC drawing range. However, the code in </w:delText>
        </w:r>
        <w:r w:rsidR="008B659D" w:rsidDel="00E90848">
          <w:delText xml:space="preserve">the </w:delText>
        </w:r>
        <w:r w:rsidRPr="00C223E8" w:rsidDel="00E90848">
          <w:rPr>
            <w:rStyle w:val="CodeInline"/>
          </w:rPr>
          <w:delText>MyGame</w:delText>
        </w:r>
        <w:r w:rsidRPr="00C223E8" w:rsidDel="00E90848">
          <w:delText xml:space="preserve"> class is complicated and can be distracting. As </w:delText>
        </w:r>
        <w:r w:rsidR="004C6B17" w:rsidRPr="00C223E8" w:rsidDel="00E90848">
          <w:delText xml:space="preserve">you </w:delText>
        </w:r>
        <w:r w:rsidRPr="00C223E8" w:rsidDel="00E90848">
          <w:delText>have seen so far, the important next step is to create abstraction to hide the details of View-Projection matrix computation</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059A50A9" w14:textId="67CFF801" w:rsidR="00383959" w:rsidRPr="00C223E8" w:rsidDel="00E90848" w:rsidRDefault="00383959" w:rsidP="00821A4E">
      <w:pPr>
        <w:pStyle w:val="Heading1"/>
        <w:keepLines/>
        <w:tabs>
          <w:tab w:val="left" w:pos="216"/>
        </w:tabs>
        <w:spacing w:after="160" w:line="260" w:lineRule="exact"/>
        <w:ind w:right="864"/>
        <w:rPr>
          <w:del w:id="1548" w:author="Kelvin Sung" w:date="2021-04-10T18:58:00Z"/>
        </w:rPr>
        <w:pPrChange w:id="1549" w:author="Kelvin Sung" w:date="2021-04-10T18:58:00Z">
          <w:pPr>
            <w:pStyle w:val="Heading1"/>
          </w:pPr>
        </w:pPrChange>
      </w:pPr>
      <w:del w:id="1550" w:author="Kelvin Sung" w:date="2021-04-10T18:58:00Z">
        <w:r w:rsidRPr="00C223E8" w:rsidDel="00E90848">
          <w:delText>The Camera</w:delText>
        </w:r>
        <w:r w:rsidR="00ED79A5" w:rsidDel="00E90848">
          <w:fldChar w:fldCharType="begin"/>
        </w:r>
        <w:r w:rsidR="00ED79A5" w:rsidDel="00E90848">
          <w:delInstrText xml:space="preserve"> XE "</w:delInstrText>
        </w:r>
        <w:r w:rsidR="00ED79A5" w:rsidRPr="00C62ECC" w:rsidDel="00E90848">
          <w:delInstrText>View-Projection transform</w:delInstrText>
        </w:r>
        <w:r w:rsidR="00ED79A5" w:rsidDel="00E90848">
          <w:delInstrText>" \t "</w:delInstrText>
        </w:r>
        <w:r w:rsidR="00ED79A5" w:rsidRPr="00355EBD" w:rsidDel="00E90848">
          <w:rPr>
            <w:i/>
          </w:rPr>
          <w:delInstrText>See</w:delInstrText>
        </w:r>
        <w:r w:rsidR="00ED79A5" w:rsidRPr="00355EBD" w:rsidDel="00E90848">
          <w:delInstrText xml:space="preserve"> </w:delInstrText>
        </w:r>
        <w:r w:rsidR="00ED79A5" w:rsidRPr="00355EBD" w:rsidDel="00E90848">
          <w:rPr>
            <w:i/>
          </w:rPr>
          <w:delInstrText>also</w:delInstrText>
        </w:r>
        <w:r w:rsidR="00ED79A5" w:rsidRPr="00355EBD" w:rsidDel="00E90848">
          <w:delInstrText xml:space="preserve"> Camera</w:delInstrText>
        </w:r>
        <w:r w:rsidR="00ED79A5" w:rsidDel="00E90848">
          <w:delInstrText xml:space="preserve">" </w:delInstrText>
        </w:r>
        <w:r w:rsidR="00ED79A5" w:rsidDel="00E90848">
          <w:fldChar w:fldCharType="end"/>
        </w:r>
      </w:del>
    </w:p>
    <w:p w14:paraId="0C151992" w14:textId="4D2E44A0" w:rsidR="00383959" w:rsidRPr="00C223E8" w:rsidDel="00E90848" w:rsidRDefault="00383959" w:rsidP="00821A4E">
      <w:pPr>
        <w:pStyle w:val="BodyTextFirst"/>
        <w:keepLines/>
        <w:tabs>
          <w:tab w:val="left" w:pos="216"/>
        </w:tabs>
        <w:spacing w:after="160" w:line="260" w:lineRule="exact"/>
        <w:ind w:right="864"/>
        <w:rPr>
          <w:del w:id="1551" w:author="Kelvin Sung" w:date="2021-04-10T18:58:00Z"/>
        </w:rPr>
        <w:pPrChange w:id="1552" w:author="Kelvin Sung" w:date="2021-04-10T18:58:00Z">
          <w:pPr>
            <w:pStyle w:val="BodyTextFirst"/>
          </w:pPr>
        </w:pPrChange>
      </w:pPr>
      <w:del w:id="1553" w:author="Kelvin Sung" w:date="2021-04-10T18:58:00Z">
        <w:r w:rsidRPr="00C223E8" w:rsidDel="00E90848">
          <w:delText>The View-Projection transform allows the definition of a WC to draw from. In the physical world</w:delText>
        </w:r>
        <w:r w:rsidR="00050260" w:rsidDel="00E90848">
          <w:delText>,</w:delText>
        </w:r>
        <w:r w:rsidRPr="00C223E8" w:rsidDel="00E90848">
          <w:delText xml:space="preserve"> this is analogous to taking a photograph with the camera. The </w:delText>
        </w:r>
        <w:r w:rsidR="000D5C81" w:rsidRPr="00C223E8" w:rsidDel="00E90848">
          <w:delText xml:space="preserve">center of the viewfinder of </w:delText>
        </w:r>
        <w:r w:rsidRPr="00C223E8" w:rsidDel="00E90848">
          <w:delText>your camera is the center of the WC</w:delText>
        </w:r>
        <w:r w:rsidR="00EA66DA" w:rsidRPr="00C223E8" w:rsidDel="00E90848">
          <w:delText>,</w:delText>
        </w:r>
        <w:r w:rsidRPr="00C223E8" w:rsidDel="00E90848">
          <w:delText xml:space="preserve"> and the width and height of the world visible through the viewfinder </w:delText>
        </w:r>
        <w:r w:rsidR="00050260" w:rsidDel="00E90848">
          <w:delText>are</w:delText>
        </w:r>
        <w:r w:rsidR="00050260" w:rsidRPr="00C223E8" w:rsidDel="00E90848">
          <w:delText xml:space="preserve"> </w:delText>
        </w:r>
        <w:r w:rsidRPr="00C223E8" w:rsidDel="00E90848">
          <w:delText>the dimension</w:delText>
        </w:r>
        <w:r w:rsidR="00050260" w:rsidDel="00E90848">
          <w:delText>s</w:delText>
        </w:r>
        <w:r w:rsidRPr="00C223E8" w:rsidDel="00E90848">
          <w:delText xml:space="preserve"> of WC. With this analogy, the act of taking the photograph is equivalent to computing the image</w:delText>
        </w:r>
        <w:r w:rsidR="00050260" w:rsidDel="00E90848">
          <w:delText xml:space="preserve"> </w:delText>
        </w:r>
        <w:r w:rsidRPr="00C223E8" w:rsidDel="00E90848">
          <w:delText>drawing of each object in the WC. Lastly, the viewport describes the location to display the computed image.</w:delText>
        </w:r>
      </w:del>
    </w:p>
    <w:p w14:paraId="2082B608" w14:textId="39FE69EF" w:rsidR="00383959" w:rsidRPr="00C223E8" w:rsidDel="00E90848" w:rsidRDefault="00383959" w:rsidP="00821A4E">
      <w:pPr>
        <w:pStyle w:val="Heading2"/>
        <w:keepLines/>
        <w:tabs>
          <w:tab w:val="left" w:pos="216"/>
        </w:tabs>
        <w:spacing w:after="160" w:line="260" w:lineRule="exact"/>
        <w:ind w:right="864"/>
        <w:rPr>
          <w:del w:id="1554" w:author="Kelvin Sung" w:date="2021-04-10T18:58:00Z"/>
        </w:rPr>
        <w:pPrChange w:id="1555" w:author="Kelvin Sung" w:date="2021-04-10T18:58:00Z">
          <w:pPr>
            <w:pStyle w:val="Heading2"/>
          </w:pPr>
        </w:pPrChange>
      </w:pPr>
      <w:del w:id="1556" w:author="Kelvin Sung" w:date="2021-04-10T18:58:00Z">
        <w:r w:rsidRPr="00C223E8" w:rsidDel="00E90848">
          <w:delText>The Camera Objects Project</w:delText>
        </w:r>
        <w:r w:rsidR="00ED79A5" w:rsidDel="00E90848">
          <w:fldChar w:fldCharType="begin"/>
        </w:r>
        <w:r w:rsidR="00ED79A5" w:rsidDel="00E90848">
          <w:delInstrText xml:space="preserve"> XE "</w:delInstrText>
        </w:r>
        <w:r w:rsidR="00ED79A5" w:rsidRPr="00C62ECC" w:rsidDel="00E90848">
          <w:delInstrText>Camera:Camera Objects Project</w:delInstrText>
        </w:r>
        <w:r w:rsidR="00ED79A5" w:rsidDel="00E90848">
          <w:delInstrText xml:space="preserve">" </w:delInstrText>
        </w:r>
        <w:r w:rsidR="00ED79A5" w:rsidDel="00E90848">
          <w:fldChar w:fldCharType="end"/>
        </w:r>
      </w:del>
    </w:p>
    <w:p w14:paraId="518E0907" w14:textId="6AF76888" w:rsidR="00383959" w:rsidRPr="00C223E8" w:rsidDel="00E90848" w:rsidRDefault="00383959" w:rsidP="00821A4E">
      <w:pPr>
        <w:pStyle w:val="BodyTextFirst"/>
        <w:keepLines/>
        <w:tabs>
          <w:tab w:val="left" w:pos="216"/>
        </w:tabs>
        <w:spacing w:after="160" w:line="260" w:lineRule="exact"/>
        <w:ind w:right="864"/>
        <w:rPr>
          <w:del w:id="1557" w:author="Kelvin Sung" w:date="2021-04-10T18:58:00Z"/>
        </w:rPr>
        <w:pPrChange w:id="1558" w:author="Kelvin Sung" w:date="2021-04-10T18:58:00Z">
          <w:pPr>
            <w:pStyle w:val="BodyTextFirst"/>
          </w:pPr>
        </w:pPrChange>
      </w:pPr>
      <w:del w:id="1559" w:author="Kelvin Sung" w:date="2021-04-10T18:58:00Z">
        <w:r w:rsidRPr="00C223E8" w:rsidDel="00E90848">
          <w:delText>This project demonstrates how to abstract the View-Projection transform and the viewport to hide the details of matrix operator computation and WebGL configurations. Figure 3-15 shows the output of running the Camera Objects project</w:delText>
        </w:r>
        <w:r w:rsidR="00F54608" w:rsidRPr="00C223E8" w:rsidDel="00E90848">
          <w:delText xml:space="preserve">; </w:delText>
        </w:r>
        <w:r w:rsidRPr="00C223E8" w:rsidDel="00E90848">
          <w:delText xml:space="preserve">notice the output of this project is identical to that from the previous project. </w:delText>
        </w:r>
        <w:r w:rsidR="0065583C" w:rsidRPr="00C223E8" w:rsidDel="00E90848">
          <w:delText xml:space="preserve">The source code to this project is defined in the </w:delText>
        </w:r>
        <w:r w:rsidR="0065583C" w:rsidRPr="00C223E8" w:rsidDel="00E90848">
          <w:rPr>
            <w:rStyle w:val="CodeInline"/>
          </w:rPr>
          <w:delText>Chapter3/3.5.CameraObjects</w:delText>
        </w:r>
        <w:r w:rsidR="0065583C" w:rsidRPr="00C223E8" w:rsidDel="00E90848">
          <w:delText xml:space="preserve"> folder.</w:delText>
        </w:r>
      </w:del>
    </w:p>
    <w:p w14:paraId="50FD2D41" w14:textId="03795F20" w:rsidR="00383959" w:rsidRPr="00C223E8" w:rsidDel="00E90848" w:rsidRDefault="009474D4" w:rsidP="00821A4E">
      <w:pPr>
        <w:pStyle w:val="Figure"/>
        <w:keepLines/>
        <w:tabs>
          <w:tab w:val="left" w:pos="216"/>
        </w:tabs>
        <w:spacing w:after="160" w:line="260" w:lineRule="exact"/>
        <w:ind w:right="864"/>
        <w:rPr>
          <w:del w:id="1560" w:author="Kelvin Sung" w:date="2021-04-10T18:58:00Z"/>
        </w:rPr>
        <w:pPrChange w:id="1561" w:author="Kelvin Sung" w:date="2021-04-10T18:58:00Z">
          <w:pPr>
            <w:pStyle w:val="Figure"/>
          </w:pPr>
        </w:pPrChange>
      </w:pPr>
      <w:del w:id="1562" w:author="Kelvin Sung" w:date="2021-04-10T18:58:00Z">
        <w:r w:rsidRPr="00D12A1F" w:rsidDel="00E90848">
          <w:rPr>
            <w:noProof/>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del>
    </w:p>
    <w:p w14:paraId="1BBDFD0B" w14:textId="3FD56300" w:rsidR="00383959" w:rsidRPr="00C223E8" w:rsidDel="00E90848" w:rsidRDefault="00383959" w:rsidP="00821A4E">
      <w:pPr>
        <w:pStyle w:val="FigureCaption"/>
        <w:keepLines/>
        <w:tabs>
          <w:tab w:val="left" w:pos="216"/>
        </w:tabs>
        <w:spacing w:after="160" w:line="260" w:lineRule="exact"/>
        <w:ind w:right="864"/>
        <w:rPr>
          <w:del w:id="1563" w:author="Kelvin Sung" w:date="2021-04-10T18:58:00Z"/>
        </w:rPr>
        <w:pPrChange w:id="1564" w:author="Kelvin Sung" w:date="2021-04-10T18:58:00Z">
          <w:pPr>
            <w:pStyle w:val="FigureCaption"/>
          </w:pPr>
        </w:pPrChange>
      </w:pPr>
      <w:del w:id="1565" w:author="Kelvin Sung" w:date="2021-04-10T18:58:00Z">
        <w:r w:rsidRPr="00C223E8" w:rsidDel="00E90848">
          <w:delText>Figure 3-15</w:delText>
        </w:r>
        <w:r w:rsidR="00F54608" w:rsidRPr="00C223E8" w:rsidDel="00E90848">
          <w:delText>.</w:delText>
        </w:r>
        <w:r w:rsidRPr="00C223E8" w:rsidDel="00E90848">
          <w:delText xml:space="preserve"> Running the Camera Objects project</w:delText>
        </w:r>
      </w:del>
    </w:p>
    <w:p w14:paraId="62A14E15" w14:textId="5D593225" w:rsidR="00383959" w:rsidRPr="00C223E8" w:rsidDel="00E90848" w:rsidRDefault="00383959" w:rsidP="00821A4E">
      <w:pPr>
        <w:pStyle w:val="BodyText"/>
        <w:keepLines/>
        <w:tabs>
          <w:tab w:val="left" w:pos="216"/>
        </w:tabs>
        <w:spacing w:after="160" w:line="260" w:lineRule="exact"/>
        <w:ind w:right="864"/>
        <w:rPr>
          <w:del w:id="1566" w:author="Kelvin Sung" w:date="2021-04-10T18:58:00Z"/>
        </w:rPr>
        <w:pPrChange w:id="1567" w:author="Kelvin Sung" w:date="2021-04-10T18:58:00Z">
          <w:pPr>
            <w:pStyle w:val="BodyText"/>
          </w:pPr>
        </w:pPrChange>
      </w:pPr>
      <w:del w:id="1568" w:author="Kelvin Sung" w:date="2021-04-10T18:58:00Z">
        <w:r w:rsidRPr="00C223E8" w:rsidDel="00E90848">
          <w:delText>The goals of the project are as follows:</w:delText>
        </w:r>
      </w:del>
    </w:p>
    <w:p w14:paraId="613D7995" w14:textId="3C705BE3" w:rsidR="00383959" w:rsidRPr="00C223E8" w:rsidDel="00E90848" w:rsidRDefault="00383959" w:rsidP="00821A4E">
      <w:pPr>
        <w:pStyle w:val="Bullet"/>
        <w:numPr>
          <w:ilvl w:val="0"/>
          <w:numId w:val="0"/>
        </w:numPr>
        <w:tabs>
          <w:tab w:val="left" w:pos="216"/>
        </w:tabs>
        <w:spacing w:line="260" w:lineRule="exact"/>
        <w:rPr>
          <w:del w:id="1569" w:author="Kelvin Sung" w:date="2021-04-10T18:58:00Z"/>
        </w:rPr>
        <w:pPrChange w:id="1570" w:author="Kelvin Sung" w:date="2021-04-10T18:58:00Z">
          <w:pPr>
            <w:pStyle w:val="Bullet"/>
          </w:pPr>
        </w:pPrChange>
      </w:pPr>
      <w:del w:id="1571" w:author="Kelvin Sung" w:date="2021-04-10T18:58:00Z">
        <w:r w:rsidRPr="00C223E8" w:rsidDel="00E90848">
          <w:delText xml:space="preserve">To define the </w:delText>
        </w:r>
        <w:r w:rsidRPr="00C223E8" w:rsidDel="00E90848">
          <w:rPr>
            <w:rStyle w:val="CodeInline"/>
          </w:rPr>
          <w:delText>Camera</w:delText>
        </w:r>
        <w:r w:rsidRPr="00C223E8" w:rsidDel="00E90848">
          <w:delText xml:space="preserve"> object to encapsulate the definition of WC and the viewport functionality</w:delText>
        </w:r>
      </w:del>
    </w:p>
    <w:p w14:paraId="0E6E2FEF" w14:textId="1475C56A" w:rsidR="00383959" w:rsidRPr="00C223E8" w:rsidDel="00E90848" w:rsidRDefault="00383959" w:rsidP="00821A4E">
      <w:pPr>
        <w:pStyle w:val="Bullet"/>
        <w:numPr>
          <w:ilvl w:val="0"/>
          <w:numId w:val="0"/>
        </w:numPr>
        <w:tabs>
          <w:tab w:val="left" w:pos="216"/>
        </w:tabs>
        <w:spacing w:line="260" w:lineRule="exact"/>
        <w:rPr>
          <w:del w:id="1572" w:author="Kelvin Sung" w:date="2021-04-10T18:58:00Z"/>
        </w:rPr>
        <w:pPrChange w:id="1573" w:author="Kelvin Sung" w:date="2021-04-10T18:58:00Z">
          <w:pPr>
            <w:pStyle w:val="Bullet"/>
          </w:pPr>
        </w:pPrChange>
      </w:pPr>
      <w:del w:id="1574" w:author="Kelvin Sung" w:date="2021-04-10T18:58:00Z">
        <w:r w:rsidRPr="00C223E8" w:rsidDel="00E90848">
          <w:delText xml:space="preserve">To integrate the </w:delText>
        </w:r>
        <w:r w:rsidRPr="00C223E8" w:rsidDel="00E90848">
          <w:rPr>
            <w:rStyle w:val="CodeInline"/>
          </w:rPr>
          <w:delText>Camera</w:delText>
        </w:r>
        <w:r w:rsidRPr="00C223E8" w:rsidDel="00E90848">
          <w:delText xml:space="preserve"> object into the game engine</w:delText>
        </w:r>
      </w:del>
    </w:p>
    <w:p w14:paraId="34319F65" w14:textId="683DA5AC" w:rsidR="00383959" w:rsidRPr="00C223E8" w:rsidDel="00E90848" w:rsidRDefault="00383959" w:rsidP="00821A4E">
      <w:pPr>
        <w:pStyle w:val="Bullet"/>
        <w:numPr>
          <w:ilvl w:val="0"/>
          <w:numId w:val="0"/>
        </w:numPr>
        <w:tabs>
          <w:tab w:val="left" w:pos="216"/>
        </w:tabs>
        <w:spacing w:line="260" w:lineRule="exact"/>
        <w:rPr>
          <w:del w:id="1575" w:author="Kelvin Sung" w:date="2021-04-10T18:58:00Z"/>
        </w:rPr>
        <w:pPrChange w:id="1576" w:author="Kelvin Sung" w:date="2021-04-10T18:58:00Z">
          <w:pPr>
            <w:pStyle w:val="Bullet"/>
          </w:pPr>
        </w:pPrChange>
      </w:pPr>
      <w:del w:id="1577" w:author="Kelvin Sung" w:date="2021-04-10T18:58:00Z">
        <w:r w:rsidRPr="00C223E8" w:rsidDel="00E90848">
          <w:delText xml:space="preserve">To demonstrate how to work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6EBCA8AD" w14:textId="7DB75213" w:rsidR="00383959" w:rsidRPr="00C223E8" w:rsidDel="00E90848" w:rsidRDefault="00383959" w:rsidP="00821A4E">
      <w:pPr>
        <w:pStyle w:val="Heading3"/>
        <w:keepLines/>
        <w:tabs>
          <w:tab w:val="left" w:pos="216"/>
        </w:tabs>
        <w:spacing w:after="160" w:line="260" w:lineRule="exact"/>
        <w:ind w:right="864"/>
        <w:rPr>
          <w:del w:id="1578" w:author="Kelvin Sung" w:date="2021-04-10T18:58:00Z"/>
        </w:rPr>
        <w:pPrChange w:id="1579" w:author="Kelvin Sung" w:date="2021-04-10T18:58:00Z">
          <w:pPr>
            <w:pStyle w:val="Heading3"/>
          </w:pPr>
        </w:pPrChange>
      </w:pPr>
      <w:del w:id="1580" w:author="Kelvin Sung" w:date="2021-04-10T18:58:00Z">
        <w:r w:rsidRPr="00C223E8" w:rsidDel="00E90848">
          <w:delText xml:space="preserve">The Camera </w:delText>
        </w:r>
        <w:r w:rsidR="00F300EA" w:rsidRPr="00C223E8" w:rsidDel="00E90848">
          <w:delText>O</w:delText>
        </w:r>
        <w:r w:rsidRPr="00C223E8" w:rsidDel="00E90848">
          <w:delText>bject</w:delText>
        </w:r>
      </w:del>
    </w:p>
    <w:p w14:paraId="569FDD85" w14:textId="4DA234FE" w:rsidR="00383959" w:rsidRPr="00C223E8" w:rsidDel="00E90848" w:rsidRDefault="00383959" w:rsidP="00821A4E">
      <w:pPr>
        <w:pStyle w:val="BodyTextFirst"/>
        <w:keepLines/>
        <w:tabs>
          <w:tab w:val="left" w:pos="216"/>
        </w:tabs>
        <w:spacing w:after="160" w:line="260" w:lineRule="exact"/>
        <w:ind w:right="864"/>
        <w:rPr>
          <w:del w:id="1581" w:author="Kelvin Sung" w:date="2021-04-10T18:58:00Z"/>
        </w:rPr>
        <w:pPrChange w:id="1582" w:author="Kelvin Sung" w:date="2021-04-10T18:58:00Z">
          <w:pPr>
            <w:pStyle w:val="BodyTextFirst"/>
          </w:pPr>
        </w:pPrChange>
      </w:pPr>
      <w:del w:id="1583"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basically encapsulates the functionality defined by the View-Projection and viewport setup code in</w:delText>
        </w:r>
        <w:r w:rsidR="00050260" w:rsidDel="00E90848">
          <w:delText xml:space="preserve"> the</w:delText>
        </w:r>
        <w:r w:rsidRPr="00C223E8" w:rsidDel="00E90848">
          <w:delText xml:space="preserve"> </w:delText>
        </w:r>
        <w:r w:rsidRPr="00C223E8" w:rsidDel="00E90848">
          <w:rPr>
            <w:rStyle w:val="CodeInline"/>
          </w:rPr>
          <w:delText>MyGame</w:delText>
        </w:r>
        <w:r w:rsidRPr="00C223E8" w:rsidDel="00E90848">
          <w:delText xml:space="preserve"> constructor from the previous example. A clean and reusable object design can be completed with appropriate getter and setter functions.</w:delText>
        </w:r>
      </w:del>
    </w:p>
    <w:p w14:paraId="4E022E14" w14:textId="645C05D5" w:rsidR="00383959" w:rsidRPr="00C223E8" w:rsidDel="00E90848" w:rsidRDefault="00383959" w:rsidP="00821A4E">
      <w:pPr>
        <w:pStyle w:val="NumList"/>
        <w:numPr>
          <w:ilvl w:val="0"/>
          <w:numId w:val="0"/>
        </w:numPr>
        <w:rPr>
          <w:del w:id="1584" w:author="Kelvin Sung" w:date="2021-04-10T18:58:00Z"/>
        </w:rPr>
        <w:pPrChange w:id="1585" w:author="Kelvin Sung" w:date="2021-04-10T18:58:00Z">
          <w:pPr>
            <w:pStyle w:val="NumList"/>
            <w:numPr>
              <w:numId w:val="22"/>
            </w:numPr>
            <w:tabs>
              <w:tab w:val="clear" w:pos="0"/>
              <w:tab w:val="num" w:pos="936"/>
            </w:tabs>
            <w:ind w:left="936"/>
          </w:pPr>
        </w:pPrChange>
      </w:pPr>
      <w:del w:id="1586" w:author="Kelvin Sung" w:date="2021-04-10T18:58:00Z">
        <w:r w:rsidRPr="00C223E8" w:rsidDel="00E90848">
          <w:delText xml:space="preserve">Define the </w:delText>
        </w:r>
        <w:r w:rsidRPr="00C223E8" w:rsidDel="00E90848">
          <w:rPr>
            <w:rStyle w:val="CodeInline"/>
          </w:rPr>
          <w:delText>Camera</w:delText>
        </w:r>
        <w:r w:rsidRPr="00C223E8" w:rsidDel="00E90848">
          <w:delText xml:space="preserve"> </w:delText>
        </w:r>
        <w:r w:rsidR="00535574" w:rsidRPr="00C223E8" w:rsidDel="00E90848">
          <w:delText xml:space="preserve">object </w:delText>
        </w:r>
        <w:r w:rsidRPr="00C223E8" w:rsidDel="00E90848">
          <w:delText xml:space="preserve">in the game engine by creating a new source file in the </w:delText>
        </w:r>
        <w:r w:rsidRPr="00C223E8" w:rsidDel="00E90848">
          <w:rPr>
            <w:rStyle w:val="CodeInline"/>
          </w:rPr>
          <w:delText>src/</w:delText>
        </w:r>
        <w:r w:rsidR="005F007C" w:rsidDel="00E90848">
          <w:rPr>
            <w:rStyle w:val="CodeInline"/>
          </w:rPr>
          <w:delText>engine</w:delText>
        </w:r>
        <w:r w:rsidRPr="00C223E8" w:rsidDel="00E90848">
          <w:delText xml:space="preserve"> folder</w:delText>
        </w:r>
        <w:r w:rsidR="00050260" w:rsidDel="00E90848">
          <w:delText>,</w:delText>
        </w:r>
        <w:r w:rsidRPr="00C223E8" w:rsidDel="00E90848">
          <w:delText xml:space="preserve"> and name the file </w:delText>
        </w:r>
        <w:r w:rsidRPr="00C223E8" w:rsidDel="00E90848">
          <w:rPr>
            <w:rStyle w:val="CodeInline"/>
          </w:rPr>
          <w:delText>Camera.js</w:delText>
        </w:r>
        <w:r w:rsidRPr="00C223E8" w:rsidDel="00E90848">
          <w:delText xml:space="preserve">. Remember to load the new source file in </w:delText>
        </w:r>
        <w:r w:rsidRPr="00C223E8" w:rsidDel="00E90848">
          <w:rPr>
            <w:rStyle w:val="CodeInline"/>
          </w:rPr>
          <w:delText>index.html</w:delText>
        </w:r>
        <w:r w:rsidRPr="00C223E8" w:rsidDel="00E90848">
          <w:delText>.</w:delText>
        </w:r>
      </w:del>
    </w:p>
    <w:p w14:paraId="44AE8B49" w14:textId="66471F5B" w:rsidR="004E6871" w:rsidRPr="00C223E8" w:rsidDel="00E90848" w:rsidRDefault="00383959" w:rsidP="00821A4E">
      <w:pPr>
        <w:pStyle w:val="NumList"/>
        <w:numPr>
          <w:ilvl w:val="0"/>
          <w:numId w:val="0"/>
        </w:numPr>
        <w:rPr>
          <w:del w:id="1587" w:author="Kelvin Sung" w:date="2021-04-10T18:58:00Z"/>
        </w:rPr>
        <w:pPrChange w:id="1588" w:author="Kelvin Sung" w:date="2021-04-10T18:58:00Z">
          <w:pPr>
            <w:pStyle w:val="NumList"/>
            <w:numPr>
              <w:numId w:val="22"/>
            </w:numPr>
            <w:tabs>
              <w:tab w:val="clear" w:pos="0"/>
              <w:tab w:val="num" w:pos="936"/>
            </w:tabs>
            <w:ind w:left="936"/>
          </w:pPr>
        </w:pPrChange>
      </w:pPr>
      <w:del w:id="1589" w:author="Kelvin Sung" w:date="2021-04-10T18:58:00Z">
        <w:r w:rsidRPr="00C223E8" w:rsidDel="00E90848">
          <w:delText xml:space="preserve">Add the constructor for </w:delText>
        </w:r>
        <w:r w:rsidRPr="00C223E8" w:rsidDel="00E90848">
          <w:rPr>
            <w:rStyle w:val="CodeInline"/>
          </w:rPr>
          <w:delText>Camera</w:delText>
        </w:r>
        <w:r w:rsidR="00F54608" w:rsidRPr="00C223E8" w:rsidDel="00E90848">
          <w:delText>.</w:delText>
        </w:r>
      </w:del>
    </w:p>
    <w:p w14:paraId="77223713" w14:textId="797C7743" w:rsidR="00383959" w:rsidRPr="00C223E8" w:rsidDel="00E90848" w:rsidRDefault="00F3579A" w:rsidP="00821A4E">
      <w:pPr>
        <w:pStyle w:val="Code"/>
        <w:keepLines/>
        <w:tabs>
          <w:tab w:val="left" w:pos="216"/>
        </w:tabs>
        <w:spacing w:after="160" w:line="260" w:lineRule="exact"/>
        <w:ind w:right="864"/>
        <w:rPr>
          <w:del w:id="1590" w:author="Kelvin Sung" w:date="2021-04-10T18:58:00Z"/>
          <w:noProof w:val="0"/>
        </w:rPr>
        <w:pPrChange w:id="1591" w:author="Kelvin Sung" w:date="2021-04-10T18:58:00Z">
          <w:pPr>
            <w:pStyle w:val="Code"/>
          </w:pPr>
        </w:pPrChange>
      </w:pPr>
      <w:del w:id="1592" w:author="Kelvin Sung" w:date="2021-04-10T18:58:00Z">
        <w:r w:rsidRPr="00F3579A" w:rsidDel="00E90848">
          <w:rPr>
            <w:noProof w:val="0"/>
          </w:rPr>
          <w:delText>function Camera(wcCenter, wcWidth, viewportArray) {</w:delText>
        </w:r>
      </w:del>
    </w:p>
    <w:p w14:paraId="76A7BFA5" w14:textId="6F512311" w:rsidR="00383959" w:rsidRPr="00C223E8" w:rsidDel="00E90848" w:rsidRDefault="00F3579A" w:rsidP="00821A4E">
      <w:pPr>
        <w:pStyle w:val="Code"/>
        <w:keepLines/>
        <w:tabs>
          <w:tab w:val="left" w:pos="216"/>
        </w:tabs>
        <w:spacing w:after="160" w:line="260" w:lineRule="exact"/>
        <w:ind w:right="864"/>
        <w:rPr>
          <w:del w:id="1593" w:author="Kelvin Sung" w:date="2021-04-10T18:58:00Z"/>
          <w:noProof w:val="0"/>
        </w:rPr>
        <w:pPrChange w:id="1594" w:author="Kelvin Sung" w:date="2021-04-10T18:58:00Z">
          <w:pPr>
            <w:pStyle w:val="Code"/>
          </w:pPr>
        </w:pPrChange>
      </w:pPr>
      <w:del w:id="1595" w:author="Kelvin Sung" w:date="2021-04-10T18:58:00Z">
        <w:r w:rsidRPr="00F3579A" w:rsidDel="00E90848">
          <w:rPr>
            <w:noProof w:val="0"/>
          </w:rPr>
          <w:delText xml:space="preserve">    // WC and viewport position and size</w:delText>
        </w:r>
      </w:del>
    </w:p>
    <w:p w14:paraId="1C7024F0" w14:textId="25B378FD" w:rsidR="00383959" w:rsidRPr="00C223E8" w:rsidDel="00E90848" w:rsidRDefault="00F3579A" w:rsidP="00821A4E">
      <w:pPr>
        <w:pStyle w:val="Code"/>
        <w:keepLines/>
        <w:tabs>
          <w:tab w:val="left" w:pos="216"/>
        </w:tabs>
        <w:spacing w:after="160" w:line="260" w:lineRule="exact"/>
        <w:ind w:right="864"/>
        <w:rPr>
          <w:del w:id="1596" w:author="Kelvin Sung" w:date="2021-04-10T18:58:00Z"/>
          <w:noProof w:val="0"/>
        </w:rPr>
        <w:pPrChange w:id="1597" w:author="Kelvin Sung" w:date="2021-04-10T18:58:00Z">
          <w:pPr>
            <w:pStyle w:val="Code"/>
          </w:pPr>
        </w:pPrChange>
      </w:pPr>
      <w:del w:id="1598" w:author="Kelvin Sung" w:date="2021-04-10T18:58:00Z">
        <w:r w:rsidRPr="00F3579A" w:rsidDel="00E90848">
          <w:rPr>
            <w:noProof w:val="0"/>
          </w:rPr>
          <w:delText xml:space="preserve">    this.mWCCenter = wcCenter;</w:delText>
        </w:r>
      </w:del>
    </w:p>
    <w:p w14:paraId="1545D8BE" w14:textId="253EDB3F" w:rsidR="00383959" w:rsidRPr="00C223E8" w:rsidDel="00E90848" w:rsidRDefault="00F3579A" w:rsidP="00821A4E">
      <w:pPr>
        <w:pStyle w:val="Code"/>
        <w:keepLines/>
        <w:tabs>
          <w:tab w:val="left" w:pos="216"/>
        </w:tabs>
        <w:spacing w:after="160" w:line="260" w:lineRule="exact"/>
        <w:ind w:right="864"/>
        <w:rPr>
          <w:del w:id="1599" w:author="Kelvin Sung" w:date="2021-04-10T18:58:00Z"/>
          <w:noProof w:val="0"/>
        </w:rPr>
        <w:pPrChange w:id="1600" w:author="Kelvin Sung" w:date="2021-04-10T18:58:00Z">
          <w:pPr>
            <w:pStyle w:val="Code"/>
          </w:pPr>
        </w:pPrChange>
      </w:pPr>
      <w:del w:id="1601" w:author="Kelvin Sung" w:date="2021-04-10T18:58:00Z">
        <w:r w:rsidRPr="00F3579A" w:rsidDel="00E90848">
          <w:rPr>
            <w:noProof w:val="0"/>
          </w:rPr>
          <w:delText xml:space="preserve">    this.mWCWidth = wcWidth;</w:delText>
        </w:r>
      </w:del>
    </w:p>
    <w:p w14:paraId="3398A46D" w14:textId="482A7593" w:rsidR="00383959" w:rsidRPr="00C223E8" w:rsidDel="00E90848" w:rsidRDefault="00F3579A" w:rsidP="00821A4E">
      <w:pPr>
        <w:pStyle w:val="Code"/>
        <w:keepLines/>
        <w:tabs>
          <w:tab w:val="left" w:pos="216"/>
        </w:tabs>
        <w:spacing w:after="160" w:line="260" w:lineRule="exact"/>
        <w:ind w:right="864"/>
        <w:rPr>
          <w:del w:id="1602" w:author="Kelvin Sung" w:date="2021-04-10T18:58:00Z"/>
          <w:noProof w:val="0"/>
        </w:rPr>
        <w:pPrChange w:id="1603" w:author="Kelvin Sung" w:date="2021-04-10T18:58:00Z">
          <w:pPr>
            <w:pStyle w:val="Code"/>
          </w:pPr>
        </w:pPrChange>
      </w:pPr>
      <w:del w:id="1604" w:author="Kelvin Sung" w:date="2021-04-10T18:58:00Z">
        <w:r w:rsidRPr="00F3579A" w:rsidDel="00E90848">
          <w:rPr>
            <w:noProof w:val="0"/>
          </w:rPr>
          <w:delText xml:space="preserve">    this.mViewport = viewportArray;  // [x, y, width, height]</w:delText>
        </w:r>
      </w:del>
    </w:p>
    <w:p w14:paraId="01E8B44E" w14:textId="729F2205" w:rsidR="00383959" w:rsidRPr="00C223E8" w:rsidDel="00E90848" w:rsidRDefault="00F3579A" w:rsidP="00821A4E">
      <w:pPr>
        <w:pStyle w:val="Code"/>
        <w:keepLines/>
        <w:tabs>
          <w:tab w:val="left" w:pos="216"/>
        </w:tabs>
        <w:spacing w:after="160" w:line="260" w:lineRule="exact"/>
        <w:ind w:right="864"/>
        <w:rPr>
          <w:del w:id="1605" w:author="Kelvin Sung" w:date="2021-04-10T18:58:00Z"/>
          <w:noProof w:val="0"/>
        </w:rPr>
        <w:pPrChange w:id="1606" w:author="Kelvin Sung" w:date="2021-04-10T18:58:00Z">
          <w:pPr>
            <w:pStyle w:val="Code"/>
          </w:pPr>
        </w:pPrChange>
      </w:pPr>
      <w:del w:id="1607" w:author="Kelvin Sung" w:date="2021-04-10T18:58:00Z">
        <w:r w:rsidRPr="00F3579A" w:rsidDel="00E90848">
          <w:rPr>
            <w:noProof w:val="0"/>
          </w:rPr>
          <w:delText xml:space="preserve">    this.mNearPlane = 0;</w:delText>
        </w:r>
      </w:del>
    </w:p>
    <w:p w14:paraId="5759CB7B" w14:textId="746E92BF" w:rsidR="00383959" w:rsidRPr="00C223E8" w:rsidDel="00E90848" w:rsidRDefault="00F3579A" w:rsidP="00821A4E">
      <w:pPr>
        <w:pStyle w:val="Code"/>
        <w:keepLines/>
        <w:tabs>
          <w:tab w:val="left" w:pos="216"/>
        </w:tabs>
        <w:spacing w:after="160" w:line="260" w:lineRule="exact"/>
        <w:ind w:right="864"/>
        <w:rPr>
          <w:del w:id="1608" w:author="Kelvin Sung" w:date="2021-04-10T18:58:00Z"/>
          <w:noProof w:val="0"/>
        </w:rPr>
        <w:pPrChange w:id="1609" w:author="Kelvin Sung" w:date="2021-04-10T18:58:00Z">
          <w:pPr>
            <w:pStyle w:val="Code"/>
          </w:pPr>
        </w:pPrChange>
      </w:pPr>
      <w:del w:id="1610" w:author="Kelvin Sung" w:date="2021-04-10T18:58:00Z">
        <w:r w:rsidRPr="00F3579A" w:rsidDel="00E90848">
          <w:rPr>
            <w:noProof w:val="0"/>
          </w:rPr>
          <w:delText xml:space="preserve">    this.mFarPlane = 1000;</w:delText>
        </w:r>
      </w:del>
    </w:p>
    <w:p w14:paraId="2AE021E7" w14:textId="1FFB68AD" w:rsidR="00383959" w:rsidRPr="00C223E8" w:rsidDel="00E90848" w:rsidRDefault="00F3579A" w:rsidP="00821A4E">
      <w:pPr>
        <w:pStyle w:val="Code"/>
        <w:keepLines/>
        <w:tabs>
          <w:tab w:val="left" w:pos="216"/>
        </w:tabs>
        <w:spacing w:after="160" w:line="260" w:lineRule="exact"/>
        <w:ind w:right="864"/>
        <w:rPr>
          <w:del w:id="1611" w:author="Kelvin Sung" w:date="2021-04-10T18:58:00Z"/>
          <w:noProof w:val="0"/>
        </w:rPr>
        <w:pPrChange w:id="1612" w:author="Kelvin Sung" w:date="2021-04-10T18:58:00Z">
          <w:pPr>
            <w:pStyle w:val="Code"/>
          </w:pPr>
        </w:pPrChange>
      </w:pPr>
      <w:del w:id="1613" w:author="Kelvin Sung" w:date="2021-04-10T18:58:00Z">
        <w:r w:rsidRPr="00F3579A" w:rsidDel="00E90848">
          <w:rPr>
            <w:noProof w:val="0"/>
          </w:rPr>
          <w:delText xml:space="preserve">    </w:delText>
        </w:r>
      </w:del>
    </w:p>
    <w:p w14:paraId="73815AD4" w14:textId="061092AE" w:rsidR="00383959" w:rsidRPr="00C223E8" w:rsidDel="00E90848" w:rsidRDefault="00F3579A" w:rsidP="00821A4E">
      <w:pPr>
        <w:pStyle w:val="Code"/>
        <w:keepLines/>
        <w:tabs>
          <w:tab w:val="left" w:pos="216"/>
        </w:tabs>
        <w:spacing w:after="160" w:line="260" w:lineRule="exact"/>
        <w:ind w:right="864"/>
        <w:rPr>
          <w:del w:id="1614" w:author="Kelvin Sung" w:date="2021-04-10T18:58:00Z"/>
          <w:noProof w:val="0"/>
        </w:rPr>
        <w:pPrChange w:id="1615" w:author="Kelvin Sung" w:date="2021-04-10T18:58:00Z">
          <w:pPr>
            <w:pStyle w:val="Code"/>
          </w:pPr>
        </w:pPrChange>
      </w:pPr>
      <w:del w:id="1616" w:author="Kelvin Sung" w:date="2021-04-10T18:58:00Z">
        <w:r w:rsidRPr="00F3579A" w:rsidDel="00E90848">
          <w:rPr>
            <w:noProof w:val="0"/>
          </w:rPr>
          <w:delText xml:space="preserve">    // transformation matrices</w:delText>
        </w:r>
      </w:del>
    </w:p>
    <w:p w14:paraId="448674E5" w14:textId="250C3185" w:rsidR="00383959" w:rsidRPr="00C223E8" w:rsidDel="00E90848" w:rsidRDefault="00F3579A" w:rsidP="00821A4E">
      <w:pPr>
        <w:pStyle w:val="Code"/>
        <w:keepLines/>
        <w:tabs>
          <w:tab w:val="left" w:pos="216"/>
        </w:tabs>
        <w:spacing w:after="160" w:line="260" w:lineRule="exact"/>
        <w:ind w:right="864"/>
        <w:rPr>
          <w:del w:id="1617" w:author="Kelvin Sung" w:date="2021-04-10T18:58:00Z"/>
          <w:noProof w:val="0"/>
        </w:rPr>
        <w:pPrChange w:id="1618" w:author="Kelvin Sung" w:date="2021-04-10T18:58:00Z">
          <w:pPr>
            <w:pStyle w:val="Code"/>
          </w:pPr>
        </w:pPrChange>
      </w:pPr>
      <w:del w:id="1619" w:author="Kelvin Sung" w:date="2021-04-10T18:58:00Z">
        <w:r w:rsidRPr="00F3579A" w:rsidDel="00E90848">
          <w:rPr>
            <w:noProof w:val="0"/>
          </w:rPr>
          <w:delText xml:space="preserve">    this.mViewMatrix = mat4.create();</w:delText>
        </w:r>
      </w:del>
    </w:p>
    <w:p w14:paraId="753F5506" w14:textId="74D34618" w:rsidR="00383959" w:rsidRPr="00C223E8" w:rsidDel="00E90848" w:rsidRDefault="00F3579A" w:rsidP="00821A4E">
      <w:pPr>
        <w:pStyle w:val="Code"/>
        <w:keepLines/>
        <w:tabs>
          <w:tab w:val="left" w:pos="216"/>
        </w:tabs>
        <w:spacing w:after="160" w:line="260" w:lineRule="exact"/>
        <w:ind w:right="864"/>
        <w:rPr>
          <w:del w:id="1620" w:author="Kelvin Sung" w:date="2021-04-10T18:58:00Z"/>
          <w:noProof w:val="0"/>
        </w:rPr>
        <w:pPrChange w:id="1621" w:author="Kelvin Sung" w:date="2021-04-10T18:58:00Z">
          <w:pPr>
            <w:pStyle w:val="Code"/>
          </w:pPr>
        </w:pPrChange>
      </w:pPr>
      <w:del w:id="1622" w:author="Kelvin Sung" w:date="2021-04-10T18:58:00Z">
        <w:r w:rsidRPr="00F3579A" w:rsidDel="00E90848">
          <w:rPr>
            <w:noProof w:val="0"/>
          </w:rPr>
          <w:delText xml:space="preserve">    this.mProjMatrix = mat4.create();</w:delText>
        </w:r>
      </w:del>
    </w:p>
    <w:p w14:paraId="19ADAD3C" w14:textId="54E74273" w:rsidR="00383959" w:rsidRPr="00C223E8" w:rsidDel="00E90848" w:rsidRDefault="00F3579A" w:rsidP="00821A4E">
      <w:pPr>
        <w:pStyle w:val="Code"/>
        <w:keepLines/>
        <w:tabs>
          <w:tab w:val="left" w:pos="216"/>
        </w:tabs>
        <w:spacing w:after="160" w:line="260" w:lineRule="exact"/>
        <w:ind w:right="864"/>
        <w:rPr>
          <w:del w:id="1623" w:author="Kelvin Sung" w:date="2021-04-10T18:58:00Z"/>
          <w:noProof w:val="0"/>
        </w:rPr>
        <w:pPrChange w:id="1624" w:author="Kelvin Sung" w:date="2021-04-10T18:58:00Z">
          <w:pPr>
            <w:pStyle w:val="Code"/>
          </w:pPr>
        </w:pPrChange>
      </w:pPr>
      <w:del w:id="1625" w:author="Kelvin Sung" w:date="2021-04-10T18:58:00Z">
        <w:r w:rsidRPr="00F3579A" w:rsidDel="00E90848">
          <w:rPr>
            <w:noProof w:val="0"/>
          </w:rPr>
          <w:delText xml:space="preserve">    this.mVPMatrix = mat4.create();</w:delText>
        </w:r>
      </w:del>
    </w:p>
    <w:p w14:paraId="36DB998F" w14:textId="1082864E" w:rsidR="00383959" w:rsidRPr="00C223E8" w:rsidDel="00E90848" w:rsidRDefault="00F3579A" w:rsidP="00821A4E">
      <w:pPr>
        <w:pStyle w:val="Code"/>
        <w:keepLines/>
        <w:tabs>
          <w:tab w:val="left" w:pos="216"/>
        </w:tabs>
        <w:spacing w:after="160" w:line="260" w:lineRule="exact"/>
        <w:ind w:right="864"/>
        <w:rPr>
          <w:del w:id="1626" w:author="Kelvin Sung" w:date="2021-04-10T18:58:00Z"/>
          <w:noProof w:val="0"/>
        </w:rPr>
        <w:pPrChange w:id="1627" w:author="Kelvin Sung" w:date="2021-04-10T18:58:00Z">
          <w:pPr>
            <w:pStyle w:val="Code"/>
          </w:pPr>
        </w:pPrChange>
      </w:pPr>
      <w:del w:id="1628" w:author="Kelvin Sung" w:date="2021-04-10T18:58:00Z">
        <w:r w:rsidRPr="00F3579A" w:rsidDel="00E90848">
          <w:rPr>
            <w:noProof w:val="0"/>
          </w:rPr>
          <w:delText xml:space="preserve">    </w:delText>
        </w:r>
      </w:del>
    </w:p>
    <w:p w14:paraId="219ED6B9" w14:textId="605C7C23" w:rsidR="00383959" w:rsidRPr="00C223E8" w:rsidDel="00E90848" w:rsidRDefault="00F3579A" w:rsidP="00821A4E">
      <w:pPr>
        <w:pStyle w:val="Code"/>
        <w:keepLines/>
        <w:tabs>
          <w:tab w:val="left" w:pos="216"/>
        </w:tabs>
        <w:spacing w:after="160" w:line="260" w:lineRule="exact"/>
        <w:ind w:right="864"/>
        <w:rPr>
          <w:del w:id="1629" w:author="Kelvin Sung" w:date="2021-04-10T18:58:00Z"/>
          <w:noProof w:val="0"/>
        </w:rPr>
        <w:pPrChange w:id="1630" w:author="Kelvin Sung" w:date="2021-04-10T18:58:00Z">
          <w:pPr>
            <w:pStyle w:val="Code"/>
          </w:pPr>
        </w:pPrChange>
      </w:pPr>
      <w:del w:id="1631" w:author="Kelvin Sung" w:date="2021-04-10T18:58:00Z">
        <w:r w:rsidRPr="00F3579A" w:rsidDel="00E90848">
          <w:rPr>
            <w:noProof w:val="0"/>
          </w:rPr>
          <w:delText xml:space="preserve">    // background color</w:delText>
        </w:r>
      </w:del>
    </w:p>
    <w:p w14:paraId="65A02D87" w14:textId="160C1AA3" w:rsidR="00383959" w:rsidRPr="00C223E8" w:rsidDel="00E90848" w:rsidRDefault="00F3579A" w:rsidP="00821A4E">
      <w:pPr>
        <w:pStyle w:val="Code"/>
        <w:keepLines/>
        <w:tabs>
          <w:tab w:val="left" w:pos="216"/>
        </w:tabs>
        <w:spacing w:after="160" w:line="260" w:lineRule="exact"/>
        <w:ind w:right="864"/>
        <w:rPr>
          <w:del w:id="1632" w:author="Kelvin Sung" w:date="2021-04-10T18:58:00Z"/>
          <w:noProof w:val="0"/>
        </w:rPr>
        <w:pPrChange w:id="1633" w:author="Kelvin Sung" w:date="2021-04-10T18:58:00Z">
          <w:pPr>
            <w:pStyle w:val="Code"/>
          </w:pPr>
        </w:pPrChange>
      </w:pPr>
      <w:del w:id="1634" w:author="Kelvin Sung" w:date="2021-04-10T18:58:00Z">
        <w:r w:rsidRPr="00F3579A" w:rsidDel="00E90848">
          <w:rPr>
            <w:noProof w:val="0"/>
          </w:rPr>
          <w:delText xml:space="preserve">    this.mBgColor = [0.8, 0.8, 0.8, 1]; // RGB and Alpha</w:delText>
        </w:r>
      </w:del>
    </w:p>
    <w:p w14:paraId="4CFF8855" w14:textId="2212FF93" w:rsidR="00383959" w:rsidRPr="00C223E8" w:rsidDel="00E90848" w:rsidRDefault="00F3579A" w:rsidP="00821A4E">
      <w:pPr>
        <w:pStyle w:val="Code"/>
        <w:keepLines/>
        <w:tabs>
          <w:tab w:val="left" w:pos="216"/>
        </w:tabs>
        <w:spacing w:after="160" w:line="260" w:lineRule="exact"/>
        <w:ind w:right="864"/>
        <w:rPr>
          <w:del w:id="1635" w:author="Kelvin Sung" w:date="2021-04-10T18:58:00Z"/>
          <w:noProof w:val="0"/>
        </w:rPr>
        <w:pPrChange w:id="1636" w:author="Kelvin Sung" w:date="2021-04-10T18:58:00Z">
          <w:pPr>
            <w:pStyle w:val="Code"/>
          </w:pPr>
        </w:pPrChange>
      </w:pPr>
      <w:del w:id="1637" w:author="Kelvin Sung" w:date="2021-04-10T18:58:00Z">
        <w:r w:rsidRPr="00F3579A" w:rsidDel="00E90848">
          <w:rPr>
            <w:noProof w:val="0"/>
          </w:rPr>
          <w:delText>}</w:delText>
        </w:r>
      </w:del>
    </w:p>
    <w:p w14:paraId="021DFB20" w14:textId="56688278" w:rsidR="00383959" w:rsidRPr="00C223E8" w:rsidDel="00E90848" w:rsidRDefault="00383959" w:rsidP="00821A4E">
      <w:pPr>
        <w:pStyle w:val="BodyText"/>
        <w:keepLines/>
        <w:tabs>
          <w:tab w:val="left" w:pos="216"/>
        </w:tabs>
        <w:spacing w:after="160" w:line="260" w:lineRule="exact"/>
        <w:ind w:right="864"/>
        <w:rPr>
          <w:del w:id="1638" w:author="Kelvin Sung" w:date="2021-04-10T18:58:00Z"/>
        </w:rPr>
        <w:pPrChange w:id="1639" w:author="Kelvin Sung" w:date="2021-04-10T18:58:00Z">
          <w:pPr>
            <w:pStyle w:val="BodyText"/>
          </w:pPr>
        </w:pPrChange>
      </w:pPr>
      <w:del w:id="1640"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defines the WC center and width, the viewport, and the View-Projection transform operator. Take note </w:delText>
        </w:r>
        <w:r w:rsidR="00F54608" w:rsidRPr="00C223E8" w:rsidDel="00E90848">
          <w:delText>of the following</w:delText>
        </w:r>
        <w:r w:rsidRPr="00C223E8" w:rsidDel="00E90848">
          <w:delText>:</w:delText>
        </w:r>
      </w:del>
    </w:p>
    <w:p w14:paraId="5337B0B9" w14:textId="63E6517F" w:rsidR="00383959" w:rsidRPr="00C223E8" w:rsidDel="00E90848" w:rsidRDefault="00383959" w:rsidP="00821A4E">
      <w:pPr>
        <w:pStyle w:val="NumSubList"/>
        <w:numPr>
          <w:ilvl w:val="0"/>
          <w:numId w:val="0"/>
        </w:numPr>
        <w:tabs>
          <w:tab w:val="left" w:pos="216"/>
        </w:tabs>
        <w:spacing w:after="160" w:line="260" w:lineRule="exact"/>
        <w:rPr>
          <w:del w:id="1641" w:author="Kelvin Sung" w:date="2021-04-10T18:58:00Z"/>
        </w:rPr>
        <w:pPrChange w:id="1642" w:author="Kelvin Sung" w:date="2021-04-10T18:58:00Z">
          <w:pPr>
            <w:pStyle w:val="NumSubList"/>
            <w:numPr>
              <w:numId w:val="34"/>
            </w:numPr>
            <w:tabs>
              <w:tab w:val="clear" w:pos="0"/>
              <w:tab w:val="num" w:pos="1224"/>
            </w:tabs>
            <w:ind w:left="1224"/>
          </w:pPr>
        </w:pPrChange>
      </w:pPr>
      <w:del w:id="1643"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Position</w:delText>
        </w:r>
        <w:r w:rsidRPr="00C223E8" w:rsidDel="00E90848">
          <w:delText xml:space="preserve"> is a </w:delText>
        </w:r>
        <w:r w:rsidRPr="00C223E8" w:rsidDel="00E90848">
          <w:rPr>
            <w:rStyle w:val="CodeInline"/>
          </w:rPr>
          <w:delText>vec2</w:delText>
        </w:r>
        <w:r w:rsidRPr="00C223E8" w:rsidDel="00E90848">
          <w:delText xml:space="preserve"> </w:delText>
        </w:r>
        <w:r w:rsidR="0036628B" w:rsidRPr="00C223E8" w:rsidDel="00E90848">
          <w:delText>(</w:delText>
        </w:r>
        <w:r w:rsidR="0036628B" w:rsidRPr="00C223E8" w:rsidDel="00E90848">
          <w:rPr>
            <w:rStyle w:val="CodeInline"/>
          </w:rPr>
          <w:delText>vec2</w:delText>
        </w:r>
        <w:r w:rsidR="0036628B" w:rsidRPr="00C223E8" w:rsidDel="00E90848">
          <w:delText xml:space="preserve"> is </w:delText>
        </w:r>
        <w:r w:rsidRPr="00C223E8" w:rsidDel="00E90848">
          <w:delText>defined in</w:delText>
        </w:r>
        <w:r w:rsidR="0036628B" w:rsidRPr="00C223E8" w:rsidDel="00E90848">
          <w:delText xml:space="preserve"> the</w:delText>
        </w:r>
        <w:r w:rsidRPr="00C223E8" w:rsidDel="00E90848">
          <w:delText xml:space="preserve"> </w:delText>
        </w:r>
        <w:r w:rsidRPr="00C223E8" w:rsidDel="00E90848">
          <w:rPr>
            <w:rStyle w:val="CodeInline"/>
          </w:rPr>
          <w:delText>glMatrix</w:delText>
        </w:r>
        <w:r w:rsidRPr="00C223E8" w:rsidDel="00E90848">
          <w:delText xml:space="preserve"> library</w:delText>
        </w:r>
        <w:r w:rsidR="0036628B" w:rsidRPr="00C223E8" w:rsidDel="00E90848">
          <w:delText>)</w:delText>
        </w:r>
        <w:r w:rsidRPr="00C223E8" w:rsidDel="00E90848">
          <w:delText xml:space="preserve">. It is a float array of </w:delText>
        </w:r>
        <w:r w:rsidR="009C2673" w:rsidRPr="00C223E8" w:rsidDel="00E90848">
          <w:delText xml:space="preserve">two </w:delText>
        </w:r>
        <w:r w:rsidRPr="00C223E8" w:rsidDel="00E90848">
          <w:delText xml:space="preserve">elements. The </w:delText>
        </w:r>
        <w:r w:rsidR="009F46C3" w:rsidRPr="00C223E8" w:rsidDel="00E90848">
          <w:delText>first</w:delText>
        </w:r>
        <w:r w:rsidRPr="00C223E8" w:rsidDel="00E90848">
          <w:delText xml:space="preserve"> element</w:delText>
        </w:r>
        <w:r w:rsidR="009F46C3" w:rsidRPr="00C223E8" w:rsidDel="00E90848">
          <w:delText>, index position 0,</w:delText>
        </w:r>
        <w:r w:rsidRPr="00C223E8" w:rsidDel="00E90848">
          <w:delText xml:space="preserve"> of </w:delText>
        </w:r>
        <w:r w:rsidRPr="00C223E8" w:rsidDel="00E90848">
          <w:rPr>
            <w:rStyle w:val="CodeInline"/>
          </w:rPr>
          <w:delText>vec2</w:delText>
        </w:r>
        <w:r w:rsidRPr="00C223E8" w:rsidDel="00E90848">
          <w:delText xml:space="preserve"> is the x, and the </w:delText>
        </w:r>
        <w:r w:rsidR="009F46C3" w:rsidRPr="00C223E8" w:rsidDel="00E90848">
          <w:delText xml:space="preserve">second </w:delText>
        </w:r>
        <w:r w:rsidRPr="00C223E8" w:rsidDel="00E90848">
          <w:delText>element</w:delText>
        </w:r>
        <w:r w:rsidR="009F46C3" w:rsidRPr="00C223E8" w:rsidDel="00E90848">
          <w:delText>, index position 1,</w:delText>
        </w:r>
        <w:r w:rsidRPr="00C223E8" w:rsidDel="00E90848">
          <w:delText xml:space="preserve"> is the y posi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 </w:delText>
        </w:r>
      </w:del>
    </w:p>
    <w:p w14:paraId="1A838898" w14:textId="2DD13FAB" w:rsidR="00383959" w:rsidRPr="00C223E8" w:rsidDel="00E90848" w:rsidRDefault="00383959" w:rsidP="00821A4E">
      <w:pPr>
        <w:pStyle w:val="NumSubList"/>
        <w:numPr>
          <w:ilvl w:val="0"/>
          <w:numId w:val="0"/>
        </w:numPr>
        <w:tabs>
          <w:tab w:val="left" w:pos="216"/>
        </w:tabs>
        <w:spacing w:after="160" w:line="260" w:lineRule="exact"/>
        <w:rPr>
          <w:del w:id="1644" w:author="Kelvin Sung" w:date="2021-04-10T18:58:00Z"/>
        </w:rPr>
        <w:pPrChange w:id="1645" w:author="Kelvin Sung" w:date="2021-04-10T18:58:00Z">
          <w:pPr>
            <w:pStyle w:val="NumSubList"/>
            <w:numPr>
              <w:numId w:val="34"/>
            </w:numPr>
            <w:tabs>
              <w:tab w:val="clear" w:pos="0"/>
              <w:tab w:val="num" w:pos="1224"/>
            </w:tabs>
            <w:ind w:left="1224"/>
          </w:pPr>
        </w:pPrChange>
      </w:pPr>
      <w:del w:id="1646" w:author="Kelvin Sung" w:date="2021-04-10T18:58:00Z">
        <w:r w:rsidRPr="00C223E8" w:rsidDel="00E90848">
          <w:delText xml:space="preserve">The </w:delText>
        </w:r>
        <w:r w:rsidR="009C2673" w:rsidRPr="00C223E8" w:rsidDel="00E90848">
          <w:delText xml:space="preserve">four </w:delText>
        </w:r>
        <w:r w:rsidRPr="00C223E8" w:rsidDel="00E90848">
          <w:delText xml:space="preserve">elements of the </w:delText>
        </w:r>
        <w:r w:rsidRPr="00C223E8" w:rsidDel="00E90848">
          <w:rPr>
            <w:rStyle w:val="CodeInline"/>
          </w:rPr>
          <w:delText>viewportArray</w:delText>
        </w:r>
        <w:r w:rsidRPr="00C223E8" w:rsidDel="00E90848">
          <w:delText xml:space="preserve"> are</w:delText>
        </w:r>
        <w:r w:rsidR="00050260" w:rsidDel="00E90848">
          <w:delText xml:space="preserve"> the </w:delText>
        </w:r>
        <w:r w:rsidRPr="00C223E8" w:rsidDel="00E90848">
          <w:delText>x and y positions of the lower-left corner</w:delText>
        </w:r>
        <w:r w:rsidR="00050260" w:rsidDel="00E90848">
          <w:delText xml:space="preserve"> </w:delText>
        </w:r>
        <w:r w:rsidRPr="00C223E8" w:rsidDel="00E90848">
          <w:delText xml:space="preserve">and the width and height of the viewport, in that order. This compact representation of the viewport keeps the number of instance variables to a </w:delText>
        </w:r>
        <w:r w:rsidR="009C2673" w:rsidRPr="00C223E8" w:rsidDel="00E90848">
          <w:delText xml:space="preserve">minimum </w:delText>
        </w:r>
        <w:r w:rsidRPr="00C223E8" w:rsidDel="00E90848">
          <w:delText xml:space="preserve">and helps keep the </w:delText>
        </w:r>
        <w:r w:rsidRPr="00C223E8" w:rsidDel="00E90848">
          <w:rPr>
            <w:rStyle w:val="CodeInline"/>
          </w:rPr>
          <w:delText>Camera</w:delText>
        </w:r>
        <w:r w:rsidRPr="00C223E8" w:rsidDel="00E90848">
          <w:delText xml:space="preserve"> object manageable. </w:delText>
        </w:r>
      </w:del>
    </w:p>
    <w:p w14:paraId="431C0277" w14:textId="01BC7079" w:rsidR="00383959" w:rsidRPr="00C223E8" w:rsidDel="00E90848" w:rsidRDefault="00BE681D" w:rsidP="00821A4E">
      <w:pPr>
        <w:pStyle w:val="NumSubList"/>
        <w:numPr>
          <w:ilvl w:val="0"/>
          <w:numId w:val="0"/>
        </w:numPr>
        <w:tabs>
          <w:tab w:val="left" w:pos="216"/>
        </w:tabs>
        <w:spacing w:after="160" w:line="260" w:lineRule="exact"/>
        <w:rPr>
          <w:del w:id="1647" w:author="Kelvin Sung" w:date="2021-04-10T18:58:00Z"/>
        </w:rPr>
        <w:pPrChange w:id="1648" w:author="Kelvin Sung" w:date="2021-04-10T18:58:00Z">
          <w:pPr>
            <w:pStyle w:val="NumSubList"/>
            <w:numPr>
              <w:numId w:val="34"/>
            </w:numPr>
            <w:tabs>
              <w:tab w:val="clear" w:pos="0"/>
              <w:tab w:val="num" w:pos="1224"/>
            </w:tabs>
            <w:ind w:left="1224"/>
          </w:pPr>
        </w:pPrChange>
      </w:pPr>
      <w:del w:id="1649" w:author="Kelvin Sung" w:date="2021-04-10T18:58:00Z">
        <w:r w:rsidRPr="00C223E8" w:rsidDel="00E90848">
          <w:rPr>
            <w:rStyle w:val="CodeInline"/>
          </w:rPr>
          <w:delText>m</w:delText>
        </w:r>
        <w:r w:rsidR="00383959" w:rsidRPr="00C223E8" w:rsidDel="00E90848">
          <w:rPr>
            <w:rStyle w:val="CodeInline"/>
          </w:rPr>
          <w:delText>BgColor</w:delText>
        </w:r>
        <w:r w:rsidR="00383959" w:rsidRPr="00C223E8" w:rsidDel="00E90848">
          <w:delText xml:space="preserve"> is an array of </w:delText>
        </w:r>
        <w:r w:rsidR="009C2673" w:rsidRPr="00C223E8" w:rsidDel="00E90848">
          <w:delText xml:space="preserve">four </w:delText>
        </w:r>
        <w:r w:rsidR="00383959" w:rsidRPr="00C223E8" w:rsidDel="00E90848">
          <w:delText>floats representing the red, green, blue, and alpha components of a color.</w:delText>
        </w:r>
      </w:del>
    </w:p>
    <w:p w14:paraId="24976181" w14:textId="2AF1D2E3" w:rsidR="00383959" w:rsidRPr="00C223E8" w:rsidDel="00E90848" w:rsidRDefault="00383959" w:rsidP="00821A4E">
      <w:pPr>
        <w:pStyle w:val="NumSubList"/>
        <w:numPr>
          <w:ilvl w:val="0"/>
          <w:numId w:val="0"/>
        </w:numPr>
        <w:tabs>
          <w:tab w:val="left" w:pos="216"/>
        </w:tabs>
        <w:spacing w:after="160" w:line="260" w:lineRule="exact"/>
        <w:rPr>
          <w:del w:id="1650" w:author="Kelvin Sung" w:date="2021-04-10T18:58:00Z"/>
        </w:rPr>
        <w:pPrChange w:id="1651" w:author="Kelvin Sung" w:date="2021-04-10T18:58:00Z">
          <w:pPr>
            <w:pStyle w:val="NumSubList"/>
            <w:numPr>
              <w:numId w:val="34"/>
            </w:numPr>
            <w:tabs>
              <w:tab w:val="clear" w:pos="0"/>
              <w:tab w:val="num" w:pos="1224"/>
            </w:tabs>
            <w:ind w:left="1224"/>
          </w:pPr>
        </w:pPrChange>
      </w:pPr>
      <w:del w:id="1652"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Width</w:delText>
        </w:r>
        <w:r w:rsidRPr="00C223E8" w:rsidDel="00E90848">
          <w:delText xml:space="preserve"> is the width of the WC. To guarantee </w:delText>
        </w:r>
        <w:r w:rsidR="00050260" w:rsidDel="00E90848">
          <w:delText xml:space="preserve">a </w:delText>
        </w:r>
        <w:r w:rsidRPr="00C223E8" w:rsidDel="00E90848">
          <w:delText xml:space="preserve">matching aspect ratio between WC and the viewport, the height of the WC is always computed from the aspect ratio of the viewport and </w:delText>
        </w:r>
        <w:r w:rsidR="00BE681D" w:rsidRPr="00C223E8" w:rsidDel="00E90848">
          <w:rPr>
            <w:rStyle w:val="CodeInline"/>
          </w:rPr>
          <w:delText>m</w:delText>
        </w:r>
        <w:r w:rsidRPr="00C223E8" w:rsidDel="00E90848">
          <w:rPr>
            <w:rStyle w:val="CodeInline"/>
          </w:rPr>
          <w:delText>WCWidth</w:delText>
        </w:r>
        <w:r w:rsidRPr="00C223E8" w:rsidDel="00E90848">
          <w:delText>.</w:delText>
        </w:r>
      </w:del>
    </w:p>
    <w:p w14:paraId="5E845645" w14:textId="4FD3412C" w:rsidR="004E6871" w:rsidRPr="00C223E8" w:rsidDel="00E90848" w:rsidRDefault="00383959" w:rsidP="00821A4E">
      <w:pPr>
        <w:pStyle w:val="NumList"/>
        <w:numPr>
          <w:ilvl w:val="0"/>
          <w:numId w:val="0"/>
        </w:numPr>
        <w:rPr>
          <w:del w:id="1653" w:author="Kelvin Sung" w:date="2021-04-10T18:58:00Z"/>
        </w:rPr>
        <w:pPrChange w:id="1654" w:author="Kelvin Sung" w:date="2021-04-10T18:58:00Z">
          <w:pPr>
            <w:pStyle w:val="NumList"/>
            <w:numPr>
              <w:numId w:val="22"/>
            </w:numPr>
            <w:tabs>
              <w:tab w:val="clear" w:pos="0"/>
              <w:tab w:val="num" w:pos="936"/>
            </w:tabs>
            <w:ind w:left="936"/>
          </w:pPr>
        </w:pPrChange>
      </w:pPr>
      <w:del w:id="1655" w:author="Kelvin Sung" w:date="2021-04-10T18:58:00Z">
        <w:r w:rsidRPr="00C223E8" w:rsidDel="00E90848">
          <w:delText>Add getters and setters for the instance variables</w:delText>
        </w:r>
        <w:r w:rsidR="00050260" w:rsidDel="00E90848">
          <w:delText>.</w:delText>
        </w:r>
      </w:del>
    </w:p>
    <w:p w14:paraId="15EE8F0D" w14:textId="77DD5AD0" w:rsidR="00383959" w:rsidRPr="00C223E8" w:rsidDel="00E90848" w:rsidRDefault="00F3579A" w:rsidP="00821A4E">
      <w:pPr>
        <w:pStyle w:val="Code"/>
        <w:keepLines/>
        <w:tabs>
          <w:tab w:val="left" w:pos="216"/>
        </w:tabs>
        <w:spacing w:after="160" w:line="260" w:lineRule="exact"/>
        <w:ind w:right="864"/>
        <w:rPr>
          <w:del w:id="1656" w:author="Kelvin Sung" w:date="2021-04-10T18:58:00Z"/>
          <w:noProof w:val="0"/>
        </w:rPr>
        <w:pPrChange w:id="1657" w:author="Kelvin Sung" w:date="2021-04-10T18:58:00Z">
          <w:pPr>
            <w:pStyle w:val="Code"/>
          </w:pPr>
        </w:pPrChange>
      </w:pPr>
      <w:del w:id="1658" w:author="Kelvin Sung" w:date="2021-04-10T18:58:00Z">
        <w:r w:rsidRPr="00F3579A" w:rsidDel="00E90848">
          <w:rPr>
            <w:noProof w:val="0"/>
          </w:rPr>
          <w:delText>// Setter/getter of WC and viewport</w:delText>
        </w:r>
      </w:del>
    </w:p>
    <w:p w14:paraId="7BF2B478" w14:textId="338E1FB7" w:rsidR="002A5B3C" w:rsidRPr="00C223E8" w:rsidDel="00E90848" w:rsidRDefault="00F3579A" w:rsidP="00821A4E">
      <w:pPr>
        <w:pStyle w:val="Code"/>
        <w:keepLines/>
        <w:tabs>
          <w:tab w:val="left" w:pos="216"/>
        </w:tabs>
        <w:spacing w:after="160" w:line="260" w:lineRule="exact"/>
        <w:ind w:right="864"/>
        <w:rPr>
          <w:del w:id="1659" w:author="Kelvin Sung" w:date="2021-04-10T18:58:00Z"/>
          <w:noProof w:val="0"/>
        </w:rPr>
        <w:pPrChange w:id="1660" w:author="Kelvin Sung" w:date="2021-04-10T18:58:00Z">
          <w:pPr>
            <w:pStyle w:val="Code"/>
          </w:pPr>
        </w:pPrChange>
      </w:pPr>
      <w:del w:id="1661" w:author="Kelvin Sung" w:date="2021-04-10T18:58:00Z">
        <w:r w:rsidRPr="00F3579A" w:rsidDel="00E90848">
          <w:rPr>
            <w:noProof w:val="0"/>
          </w:rPr>
          <w:delText xml:space="preserve">Camera.prototype.setWCCenter = function(xPos, yPos) { </w:delText>
        </w:r>
      </w:del>
    </w:p>
    <w:p w14:paraId="29025C20" w14:textId="78EEB61C" w:rsidR="002A5B3C" w:rsidRPr="00C223E8" w:rsidDel="00E90848" w:rsidRDefault="00F3579A" w:rsidP="00821A4E">
      <w:pPr>
        <w:pStyle w:val="Code"/>
        <w:keepLines/>
        <w:tabs>
          <w:tab w:val="left" w:pos="216"/>
        </w:tabs>
        <w:spacing w:after="160" w:line="260" w:lineRule="exact"/>
        <w:ind w:right="864"/>
        <w:rPr>
          <w:del w:id="1662" w:author="Kelvin Sung" w:date="2021-04-10T18:58:00Z"/>
          <w:noProof w:val="0"/>
        </w:rPr>
        <w:pPrChange w:id="1663" w:author="Kelvin Sung" w:date="2021-04-10T18:58:00Z">
          <w:pPr>
            <w:pStyle w:val="Code"/>
            <w:ind w:firstLine="315"/>
          </w:pPr>
        </w:pPrChange>
      </w:pPr>
      <w:del w:id="1664" w:author="Kelvin Sung" w:date="2021-04-10T18:58:00Z">
        <w:r w:rsidRPr="00F3579A" w:rsidDel="00E90848">
          <w:rPr>
            <w:noProof w:val="0"/>
          </w:rPr>
          <w:delText xml:space="preserve">this.mWCCenter[0] = xPos; </w:delText>
        </w:r>
      </w:del>
    </w:p>
    <w:p w14:paraId="5A950D44" w14:textId="78C7B6A7" w:rsidR="002A5B3C" w:rsidRPr="00C223E8" w:rsidDel="00E90848" w:rsidRDefault="00F3579A" w:rsidP="00821A4E">
      <w:pPr>
        <w:pStyle w:val="Code"/>
        <w:keepLines/>
        <w:tabs>
          <w:tab w:val="left" w:pos="216"/>
        </w:tabs>
        <w:spacing w:after="160" w:line="260" w:lineRule="exact"/>
        <w:ind w:right="864"/>
        <w:rPr>
          <w:del w:id="1665" w:author="Kelvin Sung" w:date="2021-04-10T18:58:00Z"/>
          <w:noProof w:val="0"/>
        </w:rPr>
        <w:pPrChange w:id="1666" w:author="Kelvin Sung" w:date="2021-04-10T18:58:00Z">
          <w:pPr>
            <w:pStyle w:val="Code"/>
            <w:ind w:firstLine="315"/>
          </w:pPr>
        </w:pPrChange>
      </w:pPr>
      <w:del w:id="1667" w:author="Kelvin Sung" w:date="2021-04-10T18:58:00Z">
        <w:r w:rsidRPr="00F3579A" w:rsidDel="00E90848">
          <w:rPr>
            <w:noProof w:val="0"/>
          </w:rPr>
          <w:delText xml:space="preserve">this.mWCCenter[1] = yPos; </w:delText>
        </w:r>
      </w:del>
    </w:p>
    <w:p w14:paraId="232ADB26" w14:textId="2A95ED36" w:rsidR="00383959" w:rsidRPr="00C223E8" w:rsidDel="00E90848" w:rsidRDefault="00F3579A" w:rsidP="00821A4E">
      <w:pPr>
        <w:pStyle w:val="Code"/>
        <w:keepLines/>
        <w:tabs>
          <w:tab w:val="left" w:pos="216"/>
        </w:tabs>
        <w:spacing w:after="160" w:line="260" w:lineRule="exact"/>
        <w:ind w:right="864"/>
        <w:rPr>
          <w:del w:id="1668" w:author="Kelvin Sung" w:date="2021-04-10T18:58:00Z"/>
          <w:noProof w:val="0"/>
        </w:rPr>
        <w:pPrChange w:id="1669" w:author="Kelvin Sung" w:date="2021-04-10T18:58:00Z">
          <w:pPr>
            <w:pStyle w:val="Code"/>
          </w:pPr>
        </w:pPrChange>
      </w:pPr>
      <w:del w:id="1670" w:author="Kelvin Sung" w:date="2021-04-10T18:58:00Z">
        <w:r w:rsidRPr="00F3579A" w:rsidDel="00E90848">
          <w:rPr>
            <w:noProof w:val="0"/>
          </w:rPr>
          <w:delText>};</w:delText>
        </w:r>
      </w:del>
    </w:p>
    <w:p w14:paraId="3E25F46E" w14:textId="7F0DA93C" w:rsidR="00383959" w:rsidRPr="00C223E8" w:rsidDel="00E90848" w:rsidRDefault="00F3579A" w:rsidP="00821A4E">
      <w:pPr>
        <w:pStyle w:val="Code"/>
        <w:keepLines/>
        <w:tabs>
          <w:tab w:val="left" w:pos="216"/>
        </w:tabs>
        <w:spacing w:after="160" w:line="260" w:lineRule="exact"/>
        <w:ind w:right="864"/>
        <w:rPr>
          <w:del w:id="1671" w:author="Kelvin Sung" w:date="2021-04-10T18:58:00Z"/>
          <w:noProof w:val="0"/>
        </w:rPr>
        <w:pPrChange w:id="1672" w:author="Kelvin Sung" w:date="2021-04-10T18:58:00Z">
          <w:pPr>
            <w:pStyle w:val="Code"/>
          </w:pPr>
        </w:pPrChange>
      </w:pPr>
      <w:del w:id="1673" w:author="Kelvin Sung" w:date="2021-04-10T18:58:00Z">
        <w:r w:rsidRPr="00F3579A" w:rsidDel="00E90848">
          <w:rPr>
            <w:noProof w:val="0"/>
          </w:rPr>
          <w:delText>Camera.prototype.getWCCenter = function() { return this.mWCCenter; };</w:delText>
        </w:r>
      </w:del>
    </w:p>
    <w:p w14:paraId="511EFF92" w14:textId="0A16F2F4" w:rsidR="00383959" w:rsidRPr="00C223E8" w:rsidDel="00E90848" w:rsidRDefault="00F3579A" w:rsidP="00821A4E">
      <w:pPr>
        <w:pStyle w:val="Code"/>
        <w:keepLines/>
        <w:tabs>
          <w:tab w:val="left" w:pos="216"/>
        </w:tabs>
        <w:spacing w:after="160" w:line="260" w:lineRule="exact"/>
        <w:ind w:right="864"/>
        <w:rPr>
          <w:del w:id="1674" w:author="Kelvin Sung" w:date="2021-04-10T18:58:00Z"/>
          <w:noProof w:val="0"/>
        </w:rPr>
        <w:pPrChange w:id="1675" w:author="Kelvin Sung" w:date="2021-04-10T18:58:00Z">
          <w:pPr>
            <w:pStyle w:val="Code"/>
          </w:pPr>
        </w:pPrChange>
      </w:pPr>
      <w:del w:id="1676" w:author="Kelvin Sung" w:date="2021-04-10T18:58:00Z">
        <w:r w:rsidRPr="00F3579A" w:rsidDel="00E90848">
          <w:rPr>
            <w:noProof w:val="0"/>
          </w:rPr>
          <w:delText>Camera.prototype.setWCWidth = function(width) { this.mWCWidth = width; };</w:delText>
        </w:r>
      </w:del>
    </w:p>
    <w:p w14:paraId="2D3F5530" w14:textId="2D7329C6" w:rsidR="002A5B3C" w:rsidRPr="00C223E8" w:rsidDel="00E90848" w:rsidRDefault="002A5B3C" w:rsidP="00821A4E">
      <w:pPr>
        <w:pStyle w:val="Code"/>
        <w:keepLines/>
        <w:tabs>
          <w:tab w:val="left" w:pos="216"/>
        </w:tabs>
        <w:spacing w:after="160" w:line="260" w:lineRule="exact"/>
        <w:ind w:right="864"/>
        <w:rPr>
          <w:del w:id="1677" w:author="Kelvin Sung" w:date="2021-04-10T18:58:00Z"/>
          <w:noProof w:val="0"/>
        </w:rPr>
        <w:pPrChange w:id="1678" w:author="Kelvin Sung" w:date="2021-04-10T18:58:00Z">
          <w:pPr>
            <w:pStyle w:val="Code"/>
          </w:pPr>
        </w:pPrChange>
      </w:pPr>
    </w:p>
    <w:p w14:paraId="71B3E169" w14:textId="10BDEAC6" w:rsidR="00383959" w:rsidRPr="00C223E8" w:rsidDel="00E90848" w:rsidRDefault="00F3579A" w:rsidP="00821A4E">
      <w:pPr>
        <w:pStyle w:val="Code"/>
        <w:keepLines/>
        <w:tabs>
          <w:tab w:val="left" w:pos="216"/>
        </w:tabs>
        <w:spacing w:after="160" w:line="260" w:lineRule="exact"/>
        <w:ind w:right="864"/>
        <w:rPr>
          <w:del w:id="1679" w:author="Kelvin Sung" w:date="2021-04-10T18:58:00Z"/>
          <w:noProof w:val="0"/>
        </w:rPr>
        <w:pPrChange w:id="1680" w:author="Kelvin Sung" w:date="2021-04-10T18:58:00Z">
          <w:pPr>
            <w:pStyle w:val="Code"/>
          </w:pPr>
        </w:pPrChange>
      </w:pPr>
      <w:del w:id="1681" w:author="Kelvin Sung" w:date="2021-04-10T18:58:00Z">
        <w:r w:rsidRPr="00F3579A" w:rsidDel="00E90848">
          <w:rPr>
            <w:noProof w:val="0"/>
          </w:rPr>
          <w:delText>Camera.prototype.setViewport = function(viewportArray) { this.mViewport = viewportArray; };</w:delText>
        </w:r>
      </w:del>
    </w:p>
    <w:p w14:paraId="1CDB6438" w14:textId="353A3BCA" w:rsidR="00383959" w:rsidRPr="00C223E8" w:rsidDel="00E90848" w:rsidRDefault="00F3579A" w:rsidP="00821A4E">
      <w:pPr>
        <w:pStyle w:val="Code"/>
        <w:keepLines/>
        <w:tabs>
          <w:tab w:val="left" w:pos="216"/>
        </w:tabs>
        <w:spacing w:after="160" w:line="260" w:lineRule="exact"/>
        <w:ind w:right="864"/>
        <w:rPr>
          <w:del w:id="1682" w:author="Kelvin Sung" w:date="2021-04-10T18:58:00Z"/>
          <w:noProof w:val="0"/>
        </w:rPr>
        <w:pPrChange w:id="1683" w:author="Kelvin Sung" w:date="2021-04-10T18:58:00Z">
          <w:pPr>
            <w:pStyle w:val="Code"/>
          </w:pPr>
        </w:pPrChange>
      </w:pPr>
      <w:del w:id="1684" w:author="Kelvin Sung" w:date="2021-04-10T18:58:00Z">
        <w:r w:rsidRPr="00F3579A" w:rsidDel="00E90848">
          <w:rPr>
            <w:noProof w:val="0"/>
          </w:rPr>
          <w:delText>Camera.prototype.getViewport = function() { return this.mViewport; };</w:delText>
        </w:r>
      </w:del>
    </w:p>
    <w:p w14:paraId="27A0818D" w14:textId="16148635" w:rsidR="002A5B3C" w:rsidRPr="00C223E8" w:rsidDel="00E90848" w:rsidRDefault="002A5B3C" w:rsidP="00821A4E">
      <w:pPr>
        <w:pStyle w:val="Code"/>
        <w:keepLines/>
        <w:tabs>
          <w:tab w:val="left" w:pos="216"/>
        </w:tabs>
        <w:spacing w:after="160" w:line="260" w:lineRule="exact"/>
        <w:ind w:right="864"/>
        <w:rPr>
          <w:del w:id="1685" w:author="Kelvin Sung" w:date="2021-04-10T18:58:00Z"/>
          <w:noProof w:val="0"/>
        </w:rPr>
        <w:pPrChange w:id="1686" w:author="Kelvin Sung" w:date="2021-04-10T18:58:00Z">
          <w:pPr>
            <w:pStyle w:val="Code"/>
          </w:pPr>
        </w:pPrChange>
      </w:pPr>
    </w:p>
    <w:p w14:paraId="5396C375" w14:textId="57C60504" w:rsidR="00383959" w:rsidRPr="00C223E8" w:rsidDel="00E90848" w:rsidRDefault="00F3579A" w:rsidP="00821A4E">
      <w:pPr>
        <w:pStyle w:val="Code"/>
        <w:keepLines/>
        <w:tabs>
          <w:tab w:val="left" w:pos="216"/>
        </w:tabs>
        <w:spacing w:after="160" w:line="260" w:lineRule="exact"/>
        <w:ind w:right="864"/>
        <w:rPr>
          <w:del w:id="1687" w:author="Kelvin Sung" w:date="2021-04-10T18:58:00Z"/>
          <w:noProof w:val="0"/>
        </w:rPr>
        <w:pPrChange w:id="1688" w:author="Kelvin Sung" w:date="2021-04-10T18:58:00Z">
          <w:pPr>
            <w:pStyle w:val="Code"/>
          </w:pPr>
        </w:pPrChange>
      </w:pPr>
      <w:del w:id="1689" w:author="Kelvin Sung" w:date="2021-04-10T18:58:00Z">
        <w:r w:rsidRPr="00F3579A" w:rsidDel="00E90848">
          <w:rPr>
            <w:noProof w:val="0"/>
          </w:rPr>
          <w:delText>Camera.prototype.setBackgroundColor = function(newColor) { this.mBgColor = newColor; };</w:delText>
        </w:r>
      </w:del>
    </w:p>
    <w:p w14:paraId="59D5330C" w14:textId="47D864A8" w:rsidR="00383959" w:rsidRPr="00C223E8" w:rsidDel="00E90848" w:rsidRDefault="00F3579A" w:rsidP="00821A4E">
      <w:pPr>
        <w:pStyle w:val="Code"/>
        <w:keepLines/>
        <w:tabs>
          <w:tab w:val="left" w:pos="216"/>
        </w:tabs>
        <w:spacing w:after="160" w:line="260" w:lineRule="exact"/>
        <w:ind w:right="864"/>
        <w:rPr>
          <w:del w:id="1690" w:author="Kelvin Sung" w:date="2021-04-10T18:58:00Z"/>
          <w:noProof w:val="0"/>
        </w:rPr>
        <w:pPrChange w:id="1691" w:author="Kelvin Sung" w:date="2021-04-10T18:58:00Z">
          <w:pPr>
            <w:pStyle w:val="Code"/>
          </w:pPr>
        </w:pPrChange>
      </w:pPr>
      <w:del w:id="1692" w:author="Kelvin Sung" w:date="2021-04-10T18:58:00Z">
        <w:r w:rsidRPr="00F3579A" w:rsidDel="00E90848">
          <w:rPr>
            <w:noProof w:val="0"/>
          </w:rPr>
          <w:delText>Camera.prototype.getBackgroundColor = function() { return this.mBgColor; };</w:delText>
        </w:r>
      </w:del>
    </w:p>
    <w:p w14:paraId="63144181" w14:textId="539A552D" w:rsidR="00383959" w:rsidRPr="00C223E8" w:rsidDel="00E90848" w:rsidRDefault="00383959" w:rsidP="00821A4E">
      <w:pPr>
        <w:pStyle w:val="Code"/>
        <w:keepLines/>
        <w:tabs>
          <w:tab w:val="left" w:pos="216"/>
        </w:tabs>
        <w:spacing w:after="160" w:line="260" w:lineRule="exact"/>
        <w:ind w:right="864"/>
        <w:rPr>
          <w:del w:id="1693" w:author="Kelvin Sung" w:date="2021-04-10T18:58:00Z"/>
          <w:noProof w:val="0"/>
        </w:rPr>
        <w:pPrChange w:id="1694" w:author="Kelvin Sung" w:date="2021-04-10T18:58:00Z">
          <w:pPr>
            <w:pStyle w:val="Code"/>
          </w:pPr>
        </w:pPrChange>
      </w:pPr>
    </w:p>
    <w:p w14:paraId="1B21CC28" w14:textId="59961946" w:rsidR="00383959" w:rsidRPr="00C223E8" w:rsidDel="00E90848" w:rsidRDefault="00F3579A" w:rsidP="00821A4E">
      <w:pPr>
        <w:pStyle w:val="Code"/>
        <w:keepLines/>
        <w:tabs>
          <w:tab w:val="left" w:pos="216"/>
        </w:tabs>
        <w:spacing w:after="160" w:line="260" w:lineRule="exact"/>
        <w:ind w:right="864"/>
        <w:rPr>
          <w:del w:id="1695" w:author="Kelvin Sung" w:date="2021-04-10T18:58:00Z"/>
          <w:noProof w:val="0"/>
        </w:rPr>
        <w:pPrChange w:id="1696" w:author="Kelvin Sung" w:date="2021-04-10T18:58:00Z">
          <w:pPr>
            <w:pStyle w:val="Code"/>
          </w:pPr>
        </w:pPrChange>
      </w:pPr>
      <w:del w:id="1697" w:author="Kelvin Sung" w:date="2021-04-10T18:58:00Z">
        <w:r w:rsidRPr="00F3579A" w:rsidDel="00E90848">
          <w:rPr>
            <w:noProof w:val="0"/>
          </w:rPr>
          <w:delText>// Getter for the View-Projection transform operator</w:delText>
        </w:r>
      </w:del>
    </w:p>
    <w:p w14:paraId="7AA1C949" w14:textId="378847B7" w:rsidR="00383959" w:rsidRPr="00C223E8" w:rsidDel="00E90848" w:rsidRDefault="00F3579A" w:rsidP="00821A4E">
      <w:pPr>
        <w:pStyle w:val="Code"/>
        <w:keepLines/>
        <w:tabs>
          <w:tab w:val="left" w:pos="216"/>
        </w:tabs>
        <w:spacing w:after="160" w:line="260" w:lineRule="exact"/>
        <w:ind w:right="864"/>
        <w:rPr>
          <w:del w:id="1698" w:author="Kelvin Sung" w:date="2021-04-10T18:58:00Z"/>
          <w:noProof w:val="0"/>
        </w:rPr>
        <w:pPrChange w:id="1699" w:author="Kelvin Sung" w:date="2021-04-10T18:58:00Z">
          <w:pPr>
            <w:pStyle w:val="Code"/>
          </w:pPr>
        </w:pPrChange>
      </w:pPr>
      <w:del w:id="1700" w:author="Kelvin Sung" w:date="2021-04-10T18:58:00Z">
        <w:r w:rsidRPr="00F3579A" w:rsidDel="00E90848">
          <w:rPr>
            <w:noProof w:val="0"/>
          </w:rPr>
          <w:delText>Camera.prototype.getVPMatrix = function() { return this.mVPMatrix; };</w:delText>
        </w:r>
      </w:del>
    </w:p>
    <w:p w14:paraId="2BB3DC8C" w14:textId="5F133F23" w:rsidR="004E6871" w:rsidRPr="00C223E8" w:rsidDel="00E90848" w:rsidRDefault="00383959" w:rsidP="00821A4E">
      <w:pPr>
        <w:pStyle w:val="NumList"/>
        <w:numPr>
          <w:ilvl w:val="0"/>
          <w:numId w:val="0"/>
        </w:numPr>
        <w:rPr>
          <w:del w:id="1701" w:author="Kelvin Sung" w:date="2021-04-10T18:58:00Z"/>
        </w:rPr>
        <w:pPrChange w:id="1702" w:author="Kelvin Sung" w:date="2021-04-10T18:58:00Z">
          <w:pPr>
            <w:pStyle w:val="NumList"/>
            <w:numPr>
              <w:numId w:val="22"/>
            </w:numPr>
            <w:tabs>
              <w:tab w:val="clear" w:pos="0"/>
              <w:tab w:val="num" w:pos="936"/>
            </w:tabs>
            <w:ind w:left="936"/>
          </w:pPr>
        </w:pPrChange>
      </w:pPr>
      <w:del w:id="1703" w:author="Kelvin Sung" w:date="2021-04-10T18:58:00Z">
        <w:r w:rsidRPr="00C223E8" w:rsidDel="00E90848">
          <w:delText xml:space="preserve">Create a function to </w:delText>
        </w:r>
        <w:r w:rsidR="00A80F77" w:rsidDel="00E90848">
          <w:delText>compute the View-Projec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A80F77" w:rsidDel="00E90848">
          <w:delText xml:space="preserve">  </w:delText>
        </w:r>
        <w:r w:rsidR="005D5A3F" w:rsidDel="00E90848">
          <w:delText xml:space="preserve">operator </w:delText>
        </w:r>
        <w:r w:rsidR="00A80F77" w:rsidDel="00E90848">
          <w:delText xml:space="preserve">for </w:delText>
        </w:r>
        <w:r w:rsidRPr="00C223E8" w:rsidDel="00E90848">
          <w:delText xml:space="preserve"> this </w:delText>
        </w:r>
        <w:r w:rsidRPr="00C223E8" w:rsidDel="00E90848">
          <w:rPr>
            <w:rStyle w:val="CodeInline"/>
          </w:rPr>
          <w:delText>Camera</w:delText>
        </w:r>
        <w:r w:rsidRPr="00C223E8" w:rsidDel="00E90848">
          <w:delText>:</w:delText>
        </w:r>
      </w:del>
    </w:p>
    <w:p w14:paraId="2E20B769" w14:textId="01342D9B" w:rsidR="00383959" w:rsidRPr="00C223E8" w:rsidDel="00E90848" w:rsidRDefault="00F3579A" w:rsidP="00821A4E">
      <w:pPr>
        <w:pStyle w:val="Code"/>
        <w:keepLines/>
        <w:tabs>
          <w:tab w:val="left" w:pos="216"/>
        </w:tabs>
        <w:spacing w:after="160" w:line="260" w:lineRule="exact"/>
        <w:ind w:right="864"/>
        <w:rPr>
          <w:del w:id="1704" w:author="Kelvin Sung" w:date="2021-04-10T18:58:00Z"/>
          <w:noProof w:val="0"/>
        </w:rPr>
        <w:pPrChange w:id="1705" w:author="Kelvin Sung" w:date="2021-04-10T18:58:00Z">
          <w:pPr>
            <w:pStyle w:val="Code"/>
          </w:pPr>
        </w:pPrChange>
      </w:pPr>
      <w:del w:id="1706" w:author="Kelvin Sung" w:date="2021-04-10T18:58:00Z">
        <w:r w:rsidRPr="00F3579A" w:rsidDel="00E90848">
          <w:rPr>
            <w:noProof w:val="0"/>
          </w:rPr>
          <w:delText>// Initializes the camera to begin drawing</w:delText>
        </w:r>
      </w:del>
    </w:p>
    <w:p w14:paraId="3828F4BD" w14:textId="53B96B2B" w:rsidR="00383959" w:rsidRPr="00C223E8" w:rsidDel="00E90848" w:rsidRDefault="00F3579A" w:rsidP="00821A4E">
      <w:pPr>
        <w:pStyle w:val="Code"/>
        <w:keepLines/>
        <w:tabs>
          <w:tab w:val="left" w:pos="216"/>
        </w:tabs>
        <w:spacing w:after="160" w:line="260" w:lineRule="exact"/>
        <w:ind w:right="864"/>
        <w:rPr>
          <w:del w:id="1707" w:author="Kelvin Sung" w:date="2021-04-10T18:58:00Z"/>
          <w:noProof w:val="0"/>
        </w:rPr>
        <w:pPrChange w:id="1708" w:author="Kelvin Sung" w:date="2021-04-10T18:58:00Z">
          <w:pPr>
            <w:pStyle w:val="Code"/>
          </w:pPr>
        </w:pPrChange>
      </w:pPr>
      <w:del w:id="1709" w:author="Kelvin Sung" w:date="2021-04-10T18:58:00Z">
        <w:r w:rsidRPr="00F3579A" w:rsidDel="00E90848">
          <w:rPr>
            <w:noProof w:val="0"/>
          </w:rPr>
          <w:delText>Camera.prototype.setupViewProjection = function() {</w:delText>
        </w:r>
      </w:del>
    </w:p>
    <w:p w14:paraId="1641B5FA" w14:textId="44C837AD" w:rsidR="00383959" w:rsidRPr="00C223E8" w:rsidDel="00E90848" w:rsidRDefault="00F3579A" w:rsidP="00821A4E">
      <w:pPr>
        <w:pStyle w:val="Code"/>
        <w:keepLines/>
        <w:tabs>
          <w:tab w:val="left" w:pos="216"/>
        </w:tabs>
        <w:spacing w:after="160" w:line="260" w:lineRule="exact"/>
        <w:ind w:right="864"/>
        <w:rPr>
          <w:del w:id="1710" w:author="Kelvin Sung" w:date="2021-04-10T18:58:00Z"/>
          <w:noProof w:val="0"/>
        </w:rPr>
        <w:pPrChange w:id="1711" w:author="Kelvin Sung" w:date="2021-04-10T18:58:00Z">
          <w:pPr>
            <w:pStyle w:val="Code"/>
          </w:pPr>
        </w:pPrChange>
      </w:pPr>
      <w:del w:id="1712" w:author="Kelvin Sung" w:date="2021-04-10T18:58:00Z">
        <w:r w:rsidRPr="00F3579A" w:rsidDel="00E90848">
          <w:rPr>
            <w:noProof w:val="0"/>
          </w:rPr>
          <w:delText xml:space="preserve">    var gl = gEngine.Core.getGL();</w:delText>
        </w:r>
      </w:del>
    </w:p>
    <w:p w14:paraId="71EEFDF3" w14:textId="4C341E07" w:rsidR="00383959" w:rsidRPr="00C223E8" w:rsidDel="00E90848" w:rsidRDefault="00F3579A" w:rsidP="00821A4E">
      <w:pPr>
        <w:pStyle w:val="Code"/>
        <w:keepLines/>
        <w:tabs>
          <w:tab w:val="left" w:pos="216"/>
        </w:tabs>
        <w:spacing w:after="160" w:line="260" w:lineRule="exact"/>
        <w:ind w:right="864"/>
        <w:rPr>
          <w:del w:id="1713" w:author="Kelvin Sung" w:date="2021-04-10T18:58:00Z"/>
          <w:noProof w:val="0"/>
        </w:rPr>
        <w:pPrChange w:id="1714" w:author="Kelvin Sung" w:date="2021-04-10T18:58:00Z">
          <w:pPr>
            <w:pStyle w:val="Code"/>
          </w:pPr>
        </w:pPrChange>
      </w:pPr>
      <w:del w:id="1715" w:author="Kelvin Sung" w:date="2021-04-10T18:58:00Z">
        <w:r w:rsidRPr="00F3579A" w:rsidDel="00E90848">
          <w:rPr>
            <w:noProof w:val="0"/>
          </w:rPr>
          <w:delText xml:space="preserve">    // Step A: Configure the viewport</w:delText>
        </w:r>
      </w:del>
    </w:p>
    <w:p w14:paraId="78915413" w14:textId="335D1ABF" w:rsidR="00383959" w:rsidRPr="00C223E8" w:rsidDel="00E90848" w:rsidRDefault="00F3579A" w:rsidP="00821A4E">
      <w:pPr>
        <w:pStyle w:val="Code"/>
        <w:keepLines/>
        <w:tabs>
          <w:tab w:val="left" w:pos="216"/>
        </w:tabs>
        <w:spacing w:after="160" w:line="260" w:lineRule="exact"/>
        <w:ind w:right="864"/>
        <w:rPr>
          <w:del w:id="1716" w:author="Kelvin Sung" w:date="2021-04-10T18:58:00Z"/>
          <w:noProof w:val="0"/>
        </w:rPr>
        <w:pPrChange w:id="1717" w:author="Kelvin Sung" w:date="2021-04-10T18:58:00Z">
          <w:pPr>
            <w:pStyle w:val="Code"/>
          </w:pPr>
        </w:pPrChange>
      </w:pPr>
      <w:del w:id="1718" w:author="Kelvin Sung" w:date="2021-04-10T18:58:00Z">
        <w:r w:rsidRPr="00F3579A" w:rsidDel="00E90848">
          <w:rPr>
            <w:noProof w:val="0"/>
          </w:rPr>
          <w:delText xml:space="preserve">    // … details to follow</w:delText>
        </w:r>
      </w:del>
    </w:p>
    <w:p w14:paraId="7A536664" w14:textId="136B6FA8" w:rsidR="00383959" w:rsidRPr="00C223E8" w:rsidDel="00E90848" w:rsidRDefault="00F3579A" w:rsidP="00821A4E">
      <w:pPr>
        <w:pStyle w:val="Code"/>
        <w:keepLines/>
        <w:tabs>
          <w:tab w:val="left" w:pos="216"/>
        </w:tabs>
        <w:spacing w:after="160" w:line="260" w:lineRule="exact"/>
        <w:ind w:right="864"/>
        <w:rPr>
          <w:del w:id="1719" w:author="Kelvin Sung" w:date="2021-04-10T18:58:00Z"/>
          <w:noProof w:val="0"/>
        </w:rPr>
        <w:pPrChange w:id="1720" w:author="Kelvin Sung" w:date="2021-04-10T18:58:00Z">
          <w:pPr>
            <w:pStyle w:val="Code"/>
          </w:pPr>
        </w:pPrChange>
      </w:pPr>
      <w:del w:id="1721" w:author="Kelvin Sung" w:date="2021-04-10T18:58:00Z">
        <w:r w:rsidRPr="00F3579A" w:rsidDel="00E90848">
          <w:rPr>
            <w:noProof w:val="0"/>
          </w:rPr>
          <w:delText xml:space="preserve">    </w:delText>
        </w:r>
      </w:del>
    </w:p>
    <w:p w14:paraId="6C8C1684" w14:textId="7924EBBF" w:rsidR="00383959" w:rsidRPr="00C223E8" w:rsidDel="00E90848" w:rsidRDefault="00F3579A" w:rsidP="00821A4E">
      <w:pPr>
        <w:pStyle w:val="Code"/>
        <w:keepLines/>
        <w:tabs>
          <w:tab w:val="left" w:pos="216"/>
        </w:tabs>
        <w:spacing w:after="160" w:line="260" w:lineRule="exact"/>
        <w:ind w:right="864"/>
        <w:rPr>
          <w:del w:id="1722" w:author="Kelvin Sung" w:date="2021-04-10T18:58:00Z"/>
          <w:noProof w:val="0"/>
        </w:rPr>
        <w:pPrChange w:id="1723" w:author="Kelvin Sung" w:date="2021-04-10T18:58:00Z">
          <w:pPr>
            <w:pStyle w:val="Code"/>
          </w:pPr>
        </w:pPrChange>
      </w:pPr>
      <w:del w:id="1724" w:author="Kelvin Sung" w:date="2021-04-10T18:58:00Z">
        <w:r w:rsidRPr="00F3579A" w:rsidDel="00E90848">
          <w:rPr>
            <w:noProof w:val="0"/>
          </w:rPr>
          <w:delText xml:space="preserve">    // Step B: define the View-Projection matrix</w:delText>
        </w:r>
      </w:del>
    </w:p>
    <w:p w14:paraId="5548C076" w14:textId="5C9C89E9" w:rsidR="00383959" w:rsidRPr="00C223E8" w:rsidDel="00E90848" w:rsidRDefault="00F3579A" w:rsidP="00821A4E">
      <w:pPr>
        <w:pStyle w:val="Code"/>
        <w:keepLines/>
        <w:tabs>
          <w:tab w:val="left" w:pos="216"/>
        </w:tabs>
        <w:spacing w:after="160" w:line="260" w:lineRule="exact"/>
        <w:ind w:right="864"/>
        <w:rPr>
          <w:del w:id="1725" w:author="Kelvin Sung" w:date="2021-04-10T18:58:00Z"/>
          <w:noProof w:val="0"/>
        </w:rPr>
        <w:pPrChange w:id="1726" w:author="Kelvin Sung" w:date="2021-04-10T18:58:00Z">
          <w:pPr>
            <w:pStyle w:val="Code"/>
          </w:pPr>
        </w:pPrChange>
      </w:pPr>
      <w:del w:id="1727" w:author="Kelvin Sung" w:date="2021-04-10T18:58:00Z">
        <w:r w:rsidRPr="00F3579A" w:rsidDel="00E90848">
          <w:rPr>
            <w:noProof w:val="0"/>
          </w:rPr>
          <w:delText xml:space="preserve">    // … details to follow</w:delText>
        </w:r>
      </w:del>
    </w:p>
    <w:p w14:paraId="630C481B" w14:textId="16809377" w:rsidR="00383959" w:rsidRPr="00C223E8" w:rsidDel="00E90848" w:rsidRDefault="00F3579A" w:rsidP="00821A4E">
      <w:pPr>
        <w:pStyle w:val="Code"/>
        <w:keepLines/>
        <w:tabs>
          <w:tab w:val="left" w:pos="216"/>
        </w:tabs>
        <w:spacing w:after="160" w:line="260" w:lineRule="exact"/>
        <w:ind w:right="864"/>
        <w:rPr>
          <w:del w:id="1728" w:author="Kelvin Sung" w:date="2021-04-10T18:58:00Z"/>
          <w:noProof w:val="0"/>
        </w:rPr>
        <w:pPrChange w:id="1729" w:author="Kelvin Sung" w:date="2021-04-10T18:58:00Z">
          <w:pPr>
            <w:pStyle w:val="Code"/>
          </w:pPr>
        </w:pPrChange>
      </w:pPr>
      <w:del w:id="1730" w:author="Kelvin Sung" w:date="2021-04-10T18:58:00Z">
        <w:r w:rsidRPr="00F3579A" w:rsidDel="00E90848">
          <w:rPr>
            <w:noProof w:val="0"/>
          </w:rPr>
          <w:delText>};</w:delText>
        </w:r>
      </w:del>
    </w:p>
    <w:p w14:paraId="69371A75" w14:textId="79BD8234" w:rsidR="00383959" w:rsidRPr="00C223E8" w:rsidDel="00E90848" w:rsidRDefault="00383959" w:rsidP="00821A4E">
      <w:pPr>
        <w:pStyle w:val="BodyText"/>
        <w:keepLines/>
        <w:tabs>
          <w:tab w:val="left" w:pos="216"/>
        </w:tabs>
        <w:spacing w:after="160" w:line="260" w:lineRule="exact"/>
        <w:ind w:right="864"/>
        <w:rPr>
          <w:del w:id="1731" w:author="Kelvin Sung" w:date="2021-04-10T18:58:00Z"/>
        </w:rPr>
        <w:pPrChange w:id="1732" w:author="Kelvin Sung" w:date="2021-04-10T18:58:00Z">
          <w:pPr>
            <w:pStyle w:val="BodyText"/>
          </w:pPr>
        </w:pPrChange>
      </w:pPr>
      <w:del w:id="1733" w:author="Kelvin Sung" w:date="2021-04-10T18:58:00Z">
        <w:r w:rsidRPr="00C223E8" w:rsidDel="00E90848">
          <w:delText xml:space="preserve">Note that this function is called </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because it configures WebGL to draw to the desire </w:delText>
        </w:r>
        <w:r w:rsidR="00AD063F" w:rsidDel="00E90848">
          <w:delText>view</w:delText>
        </w:r>
        <w:r w:rsidRPr="00C223E8" w:rsidDel="00E90848">
          <w:delText xml:space="preserve">port and sets up the View-Projection transform operator. The following </w:delText>
        </w:r>
        <w:r w:rsidR="00050260" w:rsidDel="00E90848">
          <w:delText xml:space="preserve">steps </w:delText>
        </w:r>
        <w:r w:rsidRPr="00C223E8" w:rsidDel="00E90848">
          <w:delText xml:space="preserve">explain the details of </w:delText>
        </w:r>
        <w:r w:rsidR="009C2673" w:rsidRPr="00C223E8" w:rsidDel="00E90848">
          <w:delText xml:space="preserve">steps </w:delText>
        </w:r>
        <w:r w:rsidRPr="00C223E8" w:rsidDel="00E90848">
          <w:delText>A and B.</w:delText>
        </w:r>
      </w:del>
    </w:p>
    <w:p w14:paraId="01FEF4DE" w14:textId="763E7C38" w:rsidR="004E6871" w:rsidRPr="00C223E8" w:rsidDel="00E90848" w:rsidRDefault="00383959" w:rsidP="00821A4E">
      <w:pPr>
        <w:pStyle w:val="NumList"/>
        <w:numPr>
          <w:ilvl w:val="0"/>
          <w:numId w:val="0"/>
        </w:numPr>
        <w:rPr>
          <w:del w:id="1734" w:author="Kelvin Sung" w:date="2021-04-10T18:58:00Z"/>
        </w:rPr>
        <w:pPrChange w:id="1735" w:author="Kelvin Sung" w:date="2021-04-10T18:58:00Z">
          <w:pPr>
            <w:pStyle w:val="NumList"/>
            <w:numPr>
              <w:numId w:val="22"/>
            </w:numPr>
            <w:tabs>
              <w:tab w:val="clear" w:pos="0"/>
              <w:tab w:val="num" w:pos="936"/>
            </w:tabs>
            <w:ind w:left="936"/>
          </w:pPr>
        </w:pPrChange>
      </w:pPr>
      <w:del w:id="1736" w:author="Kelvin Sung" w:date="2021-04-10T18:58:00Z">
        <w:r w:rsidRPr="00C223E8" w:rsidDel="00E90848">
          <w:delText xml:space="preserve">The code to configure the viewport under </w:delText>
        </w:r>
        <w:r w:rsidR="009C2673" w:rsidRPr="00C223E8" w:rsidDel="00E90848">
          <w:delText xml:space="preserve">step </w:delText>
        </w:r>
        <w:r w:rsidRPr="00C223E8" w:rsidDel="00E90848">
          <w:delText xml:space="preserve">A is as follows: </w:delText>
        </w:r>
      </w:del>
    </w:p>
    <w:p w14:paraId="2D048D84" w14:textId="18526B11" w:rsidR="00383959" w:rsidRPr="00C223E8" w:rsidDel="00E90848" w:rsidRDefault="00F3579A" w:rsidP="00821A4E">
      <w:pPr>
        <w:pStyle w:val="Code"/>
        <w:keepLines/>
        <w:tabs>
          <w:tab w:val="left" w:pos="216"/>
        </w:tabs>
        <w:spacing w:after="160" w:line="260" w:lineRule="exact"/>
        <w:ind w:right="864"/>
        <w:rPr>
          <w:del w:id="1737" w:author="Kelvin Sung" w:date="2021-04-10T18:58:00Z"/>
          <w:noProof w:val="0"/>
        </w:rPr>
        <w:pPrChange w:id="1738" w:author="Kelvin Sung" w:date="2021-04-10T18:58:00Z">
          <w:pPr>
            <w:pStyle w:val="Code"/>
          </w:pPr>
        </w:pPrChange>
      </w:pPr>
      <w:del w:id="1739" w:author="Kelvin Sung" w:date="2021-04-10T18:58:00Z">
        <w:r w:rsidRPr="00F3579A" w:rsidDel="00E90848">
          <w:rPr>
            <w:noProof w:val="0"/>
          </w:rPr>
          <w:delText>// Step A: Set up and clear the Viewport</w:delText>
        </w:r>
      </w:del>
    </w:p>
    <w:p w14:paraId="22B5C285" w14:textId="7A9654A3" w:rsidR="00383959" w:rsidRPr="00C223E8" w:rsidDel="00E90848" w:rsidRDefault="00F3579A" w:rsidP="00821A4E">
      <w:pPr>
        <w:pStyle w:val="Code"/>
        <w:keepLines/>
        <w:tabs>
          <w:tab w:val="left" w:pos="216"/>
        </w:tabs>
        <w:spacing w:after="160" w:line="260" w:lineRule="exact"/>
        <w:ind w:right="864"/>
        <w:rPr>
          <w:del w:id="1740" w:author="Kelvin Sung" w:date="2021-04-10T18:58:00Z"/>
          <w:noProof w:val="0"/>
        </w:rPr>
        <w:pPrChange w:id="1741" w:author="Kelvin Sung" w:date="2021-04-10T18:58:00Z">
          <w:pPr>
            <w:pStyle w:val="Code"/>
          </w:pPr>
        </w:pPrChange>
      </w:pPr>
      <w:del w:id="1742" w:author="Kelvin Sung" w:date="2021-04-10T18:58:00Z">
        <w:r w:rsidRPr="00F3579A" w:rsidDel="00E90848">
          <w:rPr>
            <w:noProof w:val="0"/>
          </w:rPr>
          <w:delText>// Step A1: Set up the viewport: area on canvas to be drawn</w:delText>
        </w:r>
      </w:del>
    </w:p>
    <w:p w14:paraId="31F43053" w14:textId="00C39ECB" w:rsidR="00383959" w:rsidRPr="00C223E8" w:rsidDel="00E90848" w:rsidRDefault="00F3579A" w:rsidP="00821A4E">
      <w:pPr>
        <w:pStyle w:val="Code"/>
        <w:keepLines/>
        <w:tabs>
          <w:tab w:val="left" w:pos="216"/>
        </w:tabs>
        <w:spacing w:after="160" w:line="260" w:lineRule="exact"/>
        <w:ind w:right="864"/>
        <w:rPr>
          <w:del w:id="1743" w:author="Kelvin Sung" w:date="2021-04-10T18:58:00Z"/>
          <w:noProof w:val="0"/>
        </w:rPr>
        <w:pPrChange w:id="1744" w:author="Kelvin Sung" w:date="2021-04-10T18:58:00Z">
          <w:pPr>
            <w:pStyle w:val="Code"/>
          </w:pPr>
        </w:pPrChange>
      </w:pPr>
      <w:del w:id="1745" w:author="Kelvin Sung" w:date="2021-04-10T18:58:00Z">
        <w:r w:rsidRPr="00F3579A" w:rsidDel="00E90848">
          <w:rPr>
            <w:noProof w:val="0"/>
          </w:rPr>
          <w:delText xml:space="preserve">gl.viewport(this.mViewport[0], // x position of bottom-left corner </w:delText>
        </w:r>
      </w:del>
    </w:p>
    <w:p w14:paraId="7FEEA8FB" w14:textId="44F04BE7" w:rsidR="00383959" w:rsidRPr="00C223E8" w:rsidDel="00E90848" w:rsidRDefault="00F3579A" w:rsidP="00821A4E">
      <w:pPr>
        <w:pStyle w:val="Code"/>
        <w:keepLines/>
        <w:tabs>
          <w:tab w:val="left" w:pos="216"/>
        </w:tabs>
        <w:spacing w:after="160" w:line="260" w:lineRule="exact"/>
        <w:ind w:right="864"/>
        <w:rPr>
          <w:del w:id="1746" w:author="Kelvin Sung" w:date="2021-04-10T18:58:00Z"/>
          <w:noProof w:val="0"/>
        </w:rPr>
        <w:pPrChange w:id="1747" w:author="Kelvin Sung" w:date="2021-04-10T18:58:00Z">
          <w:pPr>
            <w:pStyle w:val="Code"/>
          </w:pPr>
        </w:pPrChange>
      </w:pPr>
      <w:del w:id="1748" w:author="Kelvin Sung" w:date="2021-04-10T18:58:00Z">
        <w:r w:rsidRPr="00F3579A" w:rsidDel="00E90848">
          <w:rPr>
            <w:noProof w:val="0"/>
          </w:rPr>
          <w:delText xml:space="preserve">        this.mViewport[1], // y position of bottom-left corner </w:delText>
        </w:r>
      </w:del>
    </w:p>
    <w:p w14:paraId="01D5944E" w14:textId="020B19F3" w:rsidR="00383959" w:rsidRPr="00C223E8" w:rsidDel="00E90848" w:rsidRDefault="00F3579A" w:rsidP="00821A4E">
      <w:pPr>
        <w:pStyle w:val="Code"/>
        <w:keepLines/>
        <w:tabs>
          <w:tab w:val="left" w:pos="216"/>
        </w:tabs>
        <w:spacing w:after="160" w:line="260" w:lineRule="exact"/>
        <w:ind w:right="864"/>
        <w:rPr>
          <w:del w:id="1749" w:author="Kelvin Sung" w:date="2021-04-10T18:58:00Z"/>
          <w:noProof w:val="0"/>
        </w:rPr>
        <w:pPrChange w:id="1750" w:author="Kelvin Sung" w:date="2021-04-10T18:58:00Z">
          <w:pPr>
            <w:pStyle w:val="Code"/>
          </w:pPr>
        </w:pPrChange>
      </w:pPr>
      <w:del w:id="1751" w:author="Kelvin Sung" w:date="2021-04-10T18:58:00Z">
        <w:r w:rsidRPr="00F3579A" w:rsidDel="00E90848">
          <w:rPr>
            <w:noProof w:val="0"/>
          </w:rPr>
          <w:delText xml:space="preserve">        this.mViewport[2], // width of the area to be drawn</w:delText>
        </w:r>
      </w:del>
    </w:p>
    <w:p w14:paraId="79A73632" w14:textId="3810B815" w:rsidR="00383959" w:rsidRPr="00C223E8" w:rsidDel="00E90848" w:rsidRDefault="00F3579A" w:rsidP="00821A4E">
      <w:pPr>
        <w:pStyle w:val="Code"/>
        <w:keepLines/>
        <w:tabs>
          <w:tab w:val="left" w:pos="216"/>
        </w:tabs>
        <w:spacing w:after="160" w:line="260" w:lineRule="exact"/>
        <w:ind w:right="864"/>
        <w:rPr>
          <w:del w:id="1752" w:author="Kelvin Sung" w:date="2021-04-10T18:58:00Z"/>
          <w:noProof w:val="0"/>
        </w:rPr>
        <w:pPrChange w:id="1753" w:author="Kelvin Sung" w:date="2021-04-10T18:58:00Z">
          <w:pPr>
            <w:pStyle w:val="Code"/>
          </w:pPr>
        </w:pPrChange>
      </w:pPr>
      <w:del w:id="1754" w:author="Kelvin Sung" w:date="2021-04-10T18:58:00Z">
        <w:r w:rsidRPr="00F3579A" w:rsidDel="00E90848">
          <w:rPr>
            <w:noProof w:val="0"/>
          </w:rPr>
          <w:delText xml:space="preserve">        this.mViewport[3]);  // height of the area to be drawn</w:delText>
        </w:r>
      </w:del>
    </w:p>
    <w:p w14:paraId="1ED70F69" w14:textId="7472DC43" w:rsidR="00383959" w:rsidRPr="00C223E8" w:rsidDel="00E90848" w:rsidRDefault="00383959" w:rsidP="00821A4E">
      <w:pPr>
        <w:pStyle w:val="Code"/>
        <w:keepLines/>
        <w:tabs>
          <w:tab w:val="left" w:pos="216"/>
        </w:tabs>
        <w:spacing w:after="160" w:line="260" w:lineRule="exact"/>
        <w:ind w:right="864"/>
        <w:rPr>
          <w:del w:id="1755" w:author="Kelvin Sung" w:date="2021-04-10T18:58:00Z"/>
          <w:noProof w:val="0"/>
        </w:rPr>
        <w:pPrChange w:id="1756" w:author="Kelvin Sung" w:date="2021-04-10T18:58:00Z">
          <w:pPr>
            <w:pStyle w:val="Code"/>
          </w:pPr>
        </w:pPrChange>
      </w:pPr>
    </w:p>
    <w:p w14:paraId="3B76E146" w14:textId="5FC2FDBC" w:rsidR="00383959" w:rsidRPr="00C223E8" w:rsidDel="00E90848" w:rsidRDefault="00F3579A" w:rsidP="00821A4E">
      <w:pPr>
        <w:pStyle w:val="Code"/>
        <w:keepLines/>
        <w:tabs>
          <w:tab w:val="left" w:pos="216"/>
        </w:tabs>
        <w:spacing w:after="160" w:line="260" w:lineRule="exact"/>
        <w:ind w:right="864"/>
        <w:rPr>
          <w:del w:id="1757" w:author="Kelvin Sung" w:date="2021-04-10T18:58:00Z"/>
          <w:noProof w:val="0"/>
        </w:rPr>
        <w:pPrChange w:id="1758" w:author="Kelvin Sung" w:date="2021-04-10T18:58:00Z">
          <w:pPr>
            <w:pStyle w:val="Code"/>
          </w:pPr>
        </w:pPrChange>
      </w:pPr>
      <w:del w:id="1759" w:author="Kelvin Sung" w:date="2021-04-10T18:58:00Z">
        <w:r w:rsidRPr="00F3579A" w:rsidDel="00E90848">
          <w:rPr>
            <w:noProof w:val="0"/>
          </w:rPr>
          <w:delText>// Step A2: set up the corresponding scissor area to limit clear area</w:delText>
        </w:r>
      </w:del>
    </w:p>
    <w:p w14:paraId="5AAD01C3" w14:textId="7BE95367" w:rsidR="00383959" w:rsidRPr="00C223E8" w:rsidDel="00E90848" w:rsidRDefault="00F3579A" w:rsidP="00821A4E">
      <w:pPr>
        <w:pStyle w:val="Code"/>
        <w:keepLines/>
        <w:tabs>
          <w:tab w:val="left" w:pos="216"/>
        </w:tabs>
        <w:spacing w:after="160" w:line="260" w:lineRule="exact"/>
        <w:ind w:right="864"/>
        <w:rPr>
          <w:del w:id="1760" w:author="Kelvin Sung" w:date="2021-04-10T18:58:00Z"/>
          <w:noProof w:val="0"/>
        </w:rPr>
        <w:pPrChange w:id="1761" w:author="Kelvin Sung" w:date="2021-04-10T18:58:00Z">
          <w:pPr>
            <w:pStyle w:val="Code"/>
          </w:pPr>
        </w:pPrChange>
      </w:pPr>
      <w:del w:id="1762" w:author="Kelvin Sung" w:date="2021-04-10T18:58:00Z">
        <w:r w:rsidRPr="00F3579A" w:rsidDel="00E90848">
          <w:rPr>
            <w:noProof w:val="0"/>
          </w:rPr>
          <w:delText>gl.scissor( this.mViewport[0], // x position of bottom-left corner</w:delText>
        </w:r>
      </w:del>
    </w:p>
    <w:p w14:paraId="3A296CAF" w14:textId="27327A83" w:rsidR="00383959" w:rsidRPr="00C223E8" w:rsidDel="00E90848" w:rsidRDefault="00F3579A" w:rsidP="00821A4E">
      <w:pPr>
        <w:pStyle w:val="Code"/>
        <w:keepLines/>
        <w:tabs>
          <w:tab w:val="left" w:pos="216"/>
        </w:tabs>
        <w:spacing w:after="160" w:line="260" w:lineRule="exact"/>
        <w:ind w:right="864"/>
        <w:rPr>
          <w:del w:id="1763" w:author="Kelvin Sung" w:date="2021-04-10T18:58:00Z"/>
          <w:noProof w:val="0"/>
        </w:rPr>
        <w:pPrChange w:id="1764" w:author="Kelvin Sung" w:date="2021-04-10T18:58:00Z">
          <w:pPr>
            <w:pStyle w:val="Code"/>
          </w:pPr>
        </w:pPrChange>
      </w:pPr>
      <w:del w:id="1765" w:author="Kelvin Sung" w:date="2021-04-10T18:58:00Z">
        <w:r w:rsidRPr="00F3579A" w:rsidDel="00E90848">
          <w:rPr>
            <w:noProof w:val="0"/>
          </w:rPr>
          <w:delText xml:space="preserve">        this.mViewport[1], // y position of bottom-left corner</w:delText>
        </w:r>
      </w:del>
    </w:p>
    <w:p w14:paraId="623B3D0E" w14:textId="567002B2" w:rsidR="00383959" w:rsidRPr="00C223E8" w:rsidDel="00E90848" w:rsidRDefault="00F3579A" w:rsidP="00821A4E">
      <w:pPr>
        <w:pStyle w:val="Code"/>
        <w:keepLines/>
        <w:tabs>
          <w:tab w:val="left" w:pos="216"/>
        </w:tabs>
        <w:spacing w:after="160" w:line="260" w:lineRule="exact"/>
        <w:ind w:right="864"/>
        <w:rPr>
          <w:del w:id="1766" w:author="Kelvin Sung" w:date="2021-04-10T18:58:00Z"/>
          <w:noProof w:val="0"/>
        </w:rPr>
        <w:pPrChange w:id="1767" w:author="Kelvin Sung" w:date="2021-04-10T18:58:00Z">
          <w:pPr>
            <w:pStyle w:val="Code"/>
          </w:pPr>
        </w:pPrChange>
      </w:pPr>
      <w:del w:id="1768" w:author="Kelvin Sung" w:date="2021-04-10T18:58:00Z">
        <w:r w:rsidRPr="00F3579A" w:rsidDel="00E90848">
          <w:rPr>
            <w:noProof w:val="0"/>
          </w:rPr>
          <w:delText xml:space="preserve">        this.mViewport[2], // width of the area to be drawn</w:delText>
        </w:r>
      </w:del>
    </w:p>
    <w:p w14:paraId="15A226DE" w14:textId="753EB86D" w:rsidR="00383959" w:rsidRPr="00C223E8" w:rsidDel="00E90848" w:rsidRDefault="00F3579A" w:rsidP="00821A4E">
      <w:pPr>
        <w:pStyle w:val="Code"/>
        <w:keepLines/>
        <w:tabs>
          <w:tab w:val="left" w:pos="216"/>
        </w:tabs>
        <w:spacing w:after="160" w:line="260" w:lineRule="exact"/>
        <w:ind w:right="864"/>
        <w:rPr>
          <w:del w:id="1769" w:author="Kelvin Sung" w:date="2021-04-10T18:58:00Z"/>
          <w:noProof w:val="0"/>
        </w:rPr>
        <w:pPrChange w:id="1770" w:author="Kelvin Sung" w:date="2021-04-10T18:58:00Z">
          <w:pPr>
            <w:pStyle w:val="Code"/>
          </w:pPr>
        </w:pPrChange>
      </w:pPr>
      <w:del w:id="1771" w:author="Kelvin Sung" w:date="2021-04-10T18:58:00Z">
        <w:r w:rsidRPr="00F3579A" w:rsidDel="00E90848">
          <w:rPr>
            <w:noProof w:val="0"/>
          </w:rPr>
          <w:delText xml:space="preserve">        this.mViewport[3]);// height of the area to be drawn</w:delText>
        </w:r>
      </w:del>
    </w:p>
    <w:p w14:paraId="08B9D1E4" w14:textId="02363526" w:rsidR="00383959" w:rsidRPr="00C223E8" w:rsidDel="00E90848" w:rsidRDefault="00383959" w:rsidP="00821A4E">
      <w:pPr>
        <w:pStyle w:val="Code"/>
        <w:keepLines/>
        <w:tabs>
          <w:tab w:val="left" w:pos="216"/>
        </w:tabs>
        <w:spacing w:after="160" w:line="260" w:lineRule="exact"/>
        <w:ind w:right="864"/>
        <w:rPr>
          <w:del w:id="1772" w:author="Kelvin Sung" w:date="2021-04-10T18:58:00Z"/>
          <w:noProof w:val="0"/>
        </w:rPr>
        <w:pPrChange w:id="1773" w:author="Kelvin Sung" w:date="2021-04-10T18:58:00Z">
          <w:pPr>
            <w:pStyle w:val="Code"/>
          </w:pPr>
        </w:pPrChange>
      </w:pPr>
    </w:p>
    <w:p w14:paraId="5BB5D6FE" w14:textId="761944FC" w:rsidR="00383959" w:rsidRPr="00C223E8" w:rsidDel="00E90848" w:rsidRDefault="00F3579A" w:rsidP="00821A4E">
      <w:pPr>
        <w:pStyle w:val="Code"/>
        <w:keepLines/>
        <w:tabs>
          <w:tab w:val="left" w:pos="216"/>
        </w:tabs>
        <w:spacing w:after="160" w:line="260" w:lineRule="exact"/>
        <w:ind w:right="864"/>
        <w:rPr>
          <w:del w:id="1774" w:author="Kelvin Sung" w:date="2021-04-10T18:58:00Z"/>
          <w:noProof w:val="0"/>
        </w:rPr>
        <w:pPrChange w:id="1775" w:author="Kelvin Sung" w:date="2021-04-10T18:58:00Z">
          <w:pPr>
            <w:pStyle w:val="Code"/>
          </w:pPr>
        </w:pPrChange>
      </w:pPr>
      <w:del w:id="1776" w:author="Kelvin Sung" w:date="2021-04-10T18:58:00Z">
        <w:r w:rsidRPr="00F3579A" w:rsidDel="00E90848">
          <w:rPr>
            <w:noProof w:val="0"/>
          </w:rPr>
          <w:delText>// Step A3: set the color to be clear to black</w:delText>
        </w:r>
      </w:del>
    </w:p>
    <w:p w14:paraId="6A05ACD5" w14:textId="237148AC" w:rsidR="00383959" w:rsidRPr="00C223E8" w:rsidDel="00E90848" w:rsidRDefault="00F3579A" w:rsidP="00821A4E">
      <w:pPr>
        <w:pStyle w:val="Code"/>
        <w:keepLines/>
        <w:tabs>
          <w:tab w:val="left" w:pos="216"/>
        </w:tabs>
        <w:spacing w:after="160" w:line="260" w:lineRule="exact"/>
        <w:ind w:right="864"/>
        <w:rPr>
          <w:del w:id="1777" w:author="Kelvin Sung" w:date="2021-04-10T18:58:00Z"/>
          <w:noProof w:val="0"/>
        </w:rPr>
        <w:pPrChange w:id="1778" w:author="Kelvin Sung" w:date="2021-04-10T18:58:00Z">
          <w:pPr>
            <w:pStyle w:val="Code"/>
          </w:pPr>
        </w:pPrChange>
      </w:pPr>
      <w:del w:id="1779" w:author="Kelvin Sung" w:date="2021-04-10T18:58:00Z">
        <w:r w:rsidRPr="00F3579A" w:rsidDel="00E90848">
          <w:rPr>
            <w:noProof w:val="0"/>
          </w:rPr>
          <w:delText xml:space="preserve">gl.clearColor(this.mBgColor[0], this.mBgColor[1], </w:delText>
        </w:r>
      </w:del>
    </w:p>
    <w:p w14:paraId="76C44A0E" w14:textId="5C43CBA6" w:rsidR="00383959" w:rsidRPr="00C223E8" w:rsidDel="00E90848" w:rsidRDefault="00F3579A" w:rsidP="00821A4E">
      <w:pPr>
        <w:pStyle w:val="Code"/>
        <w:keepLines/>
        <w:tabs>
          <w:tab w:val="left" w:pos="216"/>
        </w:tabs>
        <w:spacing w:after="160" w:line="260" w:lineRule="exact"/>
        <w:ind w:right="864"/>
        <w:rPr>
          <w:del w:id="1780" w:author="Kelvin Sung" w:date="2021-04-10T18:58:00Z"/>
          <w:noProof w:val="0"/>
        </w:rPr>
        <w:pPrChange w:id="1781" w:author="Kelvin Sung" w:date="2021-04-10T18:58:00Z">
          <w:pPr>
            <w:pStyle w:val="Code"/>
          </w:pPr>
        </w:pPrChange>
      </w:pPr>
      <w:del w:id="1782" w:author="Kelvin Sung" w:date="2021-04-10T18:58:00Z">
        <w:r w:rsidRPr="00F3579A" w:rsidDel="00E90848">
          <w:rPr>
            <w:noProof w:val="0"/>
          </w:rPr>
          <w:delText xml:space="preserve">     this.mBgColor[2], this.mBgColor[3]);  // set the color to be cleared</w:delText>
        </w:r>
      </w:del>
    </w:p>
    <w:p w14:paraId="635A03C1" w14:textId="2FE892B2" w:rsidR="00383959" w:rsidRPr="00C223E8" w:rsidDel="00E90848" w:rsidRDefault="00383959" w:rsidP="00821A4E">
      <w:pPr>
        <w:pStyle w:val="Code"/>
        <w:keepLines/>
        <w:tabs>
          <w:tab w:val="left" w:pos="216"/>
        </w:tabs>
        <w:spacing w:after="160" w:line="260" w:lineRule="exact"/>
        <w:ind w:right="864"/>
        <w:rPr>
          <w:del w:id="1783" w:author="Kelvin Sung" w:date="2021-04-10T18:58:00Z"/>
          <w:noProof w:val="0"/>
        </w:rPr>
        <w:pPrChange w:id="1784" w:author="Kelvin Sung" w:date="2021-04-10T18:58:00Z">
          <w:pPr>
            <w:pStyle w:val="Code"/>
          </w:pPr>
        </w:pPrChange>
      </w:pPr>
    </w:p>
    <w:p w14:paraId="0F4EE8F2" w14:textId="5E825677" w:rsidR="00383959" w:rsidRPr="00C223E8" w:rsidDel="00E90848" w:rsidRDefault="00F3579A" w:rsidP="00821A4E">
      <w:pPr>
        <w:pStyle w:val="Code"/>
        <w:keepLines/>
        <w:tabs>
          <w:tab w:val="left" w:pos="216"/>
        </w:tabs>
        <w:spacing w:after="160" w:line="260" w:lineRule="exact"/>
        <w:ind w:right="864"/>
        <w:rPr>
          <w:del w:id="1785" w:author="Kelvin Sung" w:date="2021-04-10T18:58:00Z"/>
          <w:noProof w:val="0"/>
        </w:rPr>
        <w:pPrChange w:id="1786" w:author="Kelvin Sung" w:date="2021-04-10T18:58:00Z">
          <w:pPr>
            <w:pStyle w:val="Code"/>
          </w:pPr>
        </w:pPrChange>
      </w:pPr>
      <w:del w:id="1787" w:author="Kelvin Sung" w:date="2021-04-10T18:58:00Z">
        <w:r w:rsidRPr="00F3579A" w:rsidDel="00E90848">
          <w:rPr>
            <w:noProof w:val="0"/>
          </w:rPr>
          <w:delText>// Step A4: enable and clear the scissor area</w:delText>
        </w:r>
      </w:del>
    </w:p>
    <w:p w14:paraId="614B399E" w14:textId="1CE8675B" w:rsidR="00383959" w:rsidRPr="00C223E8" w:rsidDel="00E90848" w:rsidRDefault="00F3579A" w:rsidP="00821A4E">
      <w:pPr>
        <w:pStyle w:val="Code"/>
        <w:keepLines/>
        <w:tabs>
          <w:tab w:val="left" w:pos="216"/>
        </w:tabs>
        <w:spacing w:after="160" w:line="260" w:lineRule="exact"/>
        <w:ind w:right="864"/>
        <w:rPr>
          <w:del w:id="1788" w:author="Kelvin Sung" w:date="2021-04-10T18:58:00Z"/>
          <w:noProof w:val="0"/>
        </w:rPr>
        <w:pPrChange w:id="1789" w:author="Kelvin Sung" w:date="2021-04-10T18:58:00Z">
          <w:pPr>
            <w:pStyle w:val="Code"/>
          </w:pPr>
        </w:pPrChange>
      </w:pPr>
      <w:del w:id="1790" w:author="Kelvin Sung" w:date="2021-04-10T18:58:00Z">
        <w:r w:rsidRPr="00F3579A" w:rsidDel="00E90848">
          <w:rPr>
            <w:noProof w:val="0"/>
          </w:rPr>
          <w:delText>gl.enable(gl.SCISSOR_TEST);</w:delText>
        </w:r>
      </w:del>
    </w:p>
    <w:p w14:paraId="1DEE5AF6" w14:textId="00C5DF39" w:rsidR="00383959" w:rsidRPr="00C223E8" w:rsidDel="00E90848" w:rsidRDefault="00F3579A" w:rsidP="00821A4E">
      <w:pPr>
        <w:pStyle w:val="Code"/>
        <w:keepLines/>
        <w:tabs>
          <w:tab w:val="left" w:pos="216"/>
        </w:tabs>
        <w:spacing w:after="160" w:line="260" w:lineRule="exact"/>
        <w:ind w:right="864"/>
        <w:rPr>
          <w:del w:id="1791" w:author="Kelvin Sung" w:date="2021-04-10T18:58:00Z"/>
          <w:noProof w:val="0"/>
        </w:rPr>
        <w:pPrChange w:id="1792" w:author="Kelvin Sung" w:date="2021-04-10T18:58:00Z">
          <w:pPr>
            <w:pStyle w:val="Code"/>
          </w:pPr>
        </w:pPrChange>
      </w:pPr>
      <w:del w:id="1793" w:author="Kelvin Sung" w:date="2021-04-10T18:58:00Z">
        <w:r w:rsidRPr="00F3579A" w:rsidDel="00E90848">
          <w:rPr>
            <w:noProof w:val="0"/>
          </w:rPr>
          <w:delText xml:space="preserve">gl.clear(gl.COLOR_BUFFER_BIT); </w:delText>
        </w:r>
      </w:del>
    </w:p>
    <w:p w14:paraId="5C244CCF" w14:textId="2BADD1DC" w:rsidR="00383959" w:rsidRPr="00C223E8" w:rsidDel="00E90848" w:rsidRDefault="00F3579A" w:rsidP="00821A4E">
      <w:pPr>
        <w:pStyle w:val="Code"/>
        <w:keepLines/>
        <w:tabs>
          <w:tab w:val="left" w:pos="216"/>
        </w:tabs>
        <w:spacing w:after="160" w:line="260" w:lineRule="exact"/>
        <w:ind w:right="864"/>
        <w:rPr>
          <w:del w:id="1794" w:author="Kelvin Sung" w:date="2021-04-10T18:58:00Z"/>
          <w:noProof w:val="0"/>
        </w:rPr>
        <w:pPrChange w:id="1795" w:author="Kelvin Sung" w:date="2021-04-10T18:58:00Z">
          <w:pPr>
            <w:pStyle w:val="Code"/>
          </w:pPr>
        </w:pPrChange>
      </w:pPr>
      <w:del w:id="1796" w:author="Kelvin Sung" w:date="2021-04-10T18:58:00Z">
        <w:r w:rsidRPr="00F3579A" w:rsidDel="00E90848">
          <w:rPr>
            <w:noProof w:val="0"/>
          </w:rPr>
          <w:delText>gl.disable(gl.SCISSOR_TEST);</w:delText>
        </w:r>
      </w:del>
    </w:p>
    <w:p w14:paraId="77A378F0" w14:textId="5B93A13C" w:rsidR="00383959" w:rsidRPr="00C223E8" w:rsidDel="00E90848" w:rsidRDefault="00383959" w:rsidP="00821A4E">
      <w:pPr>
        <w:pStyle w:val="BodyText"/>
        <w:keepLines/>
        <w:tabs>
          <w:tab w:val="left" w:pos="216"/>
        </w:tabs>
        <w:spacing w:after="160" w:line="260" w:lineRule="exact"/>
        <w:ind w:right="864"/>
        <w:rPr>
          <w:del w:id="1797" w:author="Kelvin Sung" w:date="2021-04-10T18:58:00Z"/>
        </w:rPr>
        <w:pPrChange w:id="1798" w:author="Kelvin Sung" w:date="2021-04-10T18:58:00Z">
          <w:pPr>
            <w:pStyle w:val="BodyText"/>
          </w:pPr>
        </w:pPrChange>
      </w:pPr>
      <w:del w:id="1799" w:author="Kelvin Sung" w:date="2021-04-10T18:58:00Z">
        <w:r w:rsidRPr="00C223E8" w:rsidDel="00E90848">
          <w:delText xml:space="preserve">Notice the similarity of these steps to the viewport setup code in </w:delText>
        </w:r>
        <w:r w:rsidRPr="00C223E8" w:rsidDel="00E90848">
          <w:rPr>
            <w:rStyle w:val="CodeInline"/>
          </w:rPr>
          <w:delText>MyGame</w:delText>
        </w:r>
        <w:r w:rsidRPr="00C223E8" w:rsidDel="00E90848">
          <w:delText xml:space="preserve"> of the previous example. The only difference </w:delText>
        </w:r>
        <w:r w:rsidR="009C2673" w:rsidRPr="00C223E8" w:rsidDel="00E90848">
          <w:delText xml:space="preserve">is </w:delText>
        </w:r>
        <w:r w:rsidRPr="00C223E8" w:rsidDel="00E90848">
          <w:delText xml:space="preserve">the use of </w:delText>
        </w:r>
        <w:r w:rsidR="00050260" w:rsidDel="00E90848">
          <w:delText xml:space="preserve">the </w:delText>
        </w:r>
        <w:r w:rsidRPr="00C223E8" w:rsidDel="00E90848">
          <w:delText xml:space="preserve">corresponding </w:delText>
        </w:r>
        <w:r w:rsidRPr="00C223E8" w:rsidDel="00E90848">
          <w:rPr>
            <w:rStyle w:val="CodeInline"/>
          </w:rPr>
          <w:delText>Camera</w:delText>
        </w:r>
        <w:r w:rsidRPr="00C223E8" w:rsidDel="00E90848">
          <w:delText xml:space="preserve"> instance variables. </w:delText>
        </w:r>
      </w:del>
    </w:p>
    <w:p w14:paraId="556383ED" w14:textId="2A5E2B72" w:rsidR="004E6871" w:rsidRPr="00C223E8" w:rsidDel="00E90848" w:rsidRDefault="00383959" w:rsidP="00821A4E">
      <w:pPr>
        <w:pStyle w:val="NumList"/>
        <w:numPr>
          <w:ilvl w:val="0"/>
          <w:numId w:val="0"/>
        </w:numPr>
        <w:rPr>
          <w:del w:id="1800" w:author="Kelvin Sung" w:date="2021-04-10T18:58:00Z"/>
        </w:rPr>
        <w:pPrChange w:id="1801" w:author="Kelvin Sung" w:date="2021-04-10T18:58:00Z">
          <w:pPr>
            <w:pStyle w:val="NumList"/>
            <w:numPr>
              <w:numId w:val="22"/>
            </w:numPr>
            <w:tabs>
              <w:tab w:val="clear" w:pos="0"/>
              <w:tab w:val="num" w:pos="936"/>
            </w:tabs>
            <w:ind w:left="936"/>
          </w:pPr>
        </w:pPrChange>
      </w:pPr>
      <w:del w:id="1802" w:author="Kelvin Sung" w:date="2021-04-10T18:58:00Z">
        <w:r w:rsidRPr="00C223E8" w:rsidDel="00E90848">
          <w:delText xml:space="preserve">The code to </w:delText>
        </w:r>
        <w:r w:rsidR="009C2673" w:rsidRPr="00C223E8" w:rsidDel="00E90848">
          <w:delText xml:space="preserve">set up </w:delText>
        </w:r>
        <w:r w:rsidRPr="00C223E8" w:rsidDel="00E90848">
          <w:delText>the View</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Projection transform operator under </w:delText>
        </w:r>
        <w:r w:rsidR="009C2673" w:rsidRPr="00C223E8" w:rsidDel="00E90848">
          <w:delText xml:space="preserve">step </w:delText>
        </w:r>
        <w:r w:rsidRPr="00C223E8" w:rsidDel="00E90848">
          <w:delText xml:space="preserve">B is as follows: </w:delText>
        </w:r>
      </w:del>
    </w:p>
    <w:p w14:paraId="65C8F4EF" w14:textId="409E7925" w:rsidR="00383959" w:rsidRPr="00C223E8" w:rsidDel="00E90848" w:rsidRDefault="00F3579A" w:rsidP="00821A4E">
      <w:pPr>
        <w:pStyle w:val="Code"/>
        <w:keepLines/>
        <w:tabs>
          <w:tab w:val="left" w:pos="216"/>
        </w:tabs>
        <w:spacing w:after="160" w:line="260" w:lineRule="exact"/>
        <w:ind w:right="864"/>
        <w:rPr>
          <w:del w:id="1803" w:author="Kelvin Sung" w:date="2021-04-10T18:58:00Z"/>
          <w:noProof w:val="0"/>
        </w:rPr>
        <w:pPrChange w:id="1804" w:author="Kelvin Sung" w:date="2021-04-10T18:58:00Z">
          <w:pPr>
            <w:pStyle w:val="Code"/>
          </w:pPr>
        </w:pPrChange>
      </w:pPr>
      <w:del w:id="1805" w:author="Kelvin Sung" w:date="2021-04-10T18:58:00Z">
        <w:r w:rsidRPr="00F3579A" w:rsidDel="00E90848">
          <w:rPr>
            <w:noProof w:val="0"/>
          </w:rPr>
          <w:delText>// Step B: Set up the View-Projection transform operator</w:delText>
        </w:r>
      </w:del>
    </w:p>
    <w:p w14:paraId="69696CDB" w14:textId="16BEA7B1" w:rsidR="00383959" w:rsidRPr="00C223E8" w:rsidDel="00E90848" w:rsidRDefault="00F3579A" w:rsidP="00821A4E">
      <w:pPr>
        <w:pStyle w:val="Code"/>
        <w:keepLines/>
        <w:tabs>
          <w:tab w:val="left" w:pos="216"/>
        </w:tabs>
        <w:spacing w:after="160" w:line="260" w:lineRule="exact"/>
        <w:ind w:right="864"/>
        <w:rPr>
          <w:del w:id="1806" w:author="Kelvin Sung" w:date="2021-04-10T18:58:00Z"/>
          <w:noProof w:val="0"/>
        </w:rPr>
        <w:pPrChange w:id="1807" w:author="Kelvin Sung" w:date="2021-04-10T18:58:00Z">
          <w:pPr>
            <w:pStyle w:val="Code"/>
          </w:pPr>
        </w:pPrChange>
      </w:pPr>
      <w:del w:id="1808" w:author="Kelvin Sung" w:date="2021-04-10T18:58:00Z">
        <w:r w:rsidRPr="00F3579A" w:rsidDel="00E90848">
          <w:rPr>
            <w:noProof w:val="0"/>
          </w:rPr>
          <w:delText>// Step B1: define the view matrix</w:delText>
        </w:r>
      </w:del>
    </w:p>
    <w:p w14:paraId="0C820D51" w14:textId="01079607" w:rsidR="00383959" w:rsidRPr="00C223E8" w:rsidDel="00E90848" w:rsidRDefault="00F3579A" w:rsidP="00821A4E">
      <w:pPr>
        <w:pStyle w:val="Code"/>
        <w:keepLines/>
        <w:tabs>
          <w:tab w:val="left" w:pos="216"/>
        </w:tabs>
        <w:spacing w:after="160" w:line="260" w:lineRule="exact"/>
        <w:ind w:right="864"/>
        <w:rPr>
          <w:del w:id="1809" w:author="Kelvin Sung" w:date="2021-04-10T18:58:00Z"/>
          <w:noProof w:val="0"/>
        </w:rPr>
        <w:pPrChange w:id="1810" w:author="Kelvin Sung" w:date="2021-04-10T18:58:00Z">
          <w:pPr>
            <w:pStyle w:val="Code"/>
          </w:pPr>
        </w:pPrChange>
      </w:pPr>
      <w:del w:id="1811" w:author="Kelvin Sung" w:date="2021-04-10T18:58:00Z">
        <w:r w:rsidRPr="00F3579A" w:rsidDel="00E90848">
          <w:rPr>
            <w:noProof w:val="0"/>
          </w:rPr>
          <w:delText xml:space="preserve">mat4.lookAt(this.mViewMatrix, </w:delText>
        </w:r>
      </w:del>
    </w:p>
    <w:p w14:paraId="74458449" w14:textId="4E69DE87" w:rsidR="00383959" w:rsidRPr="00C223E8" w:rsidDel="00E90848" w:rsidRDefault="00F3579A" w:rsidP="00821A4E">
      <w:pPr>
        <w:pStyle w:val="Code"/>
        <w:keepLines/>
        <w:tabs>
          <w:tab w:val="left" w:pos="216"/>
        </w:tabs>
        <w:spacing w:after="160" w:line="260" w:lineRule="exact"/>
        <w:ind w:right="864"/>
        <w:rPr>
          <w:del w:id="1812" w:author="Kelvin Sung" w:date="2021-04-10T18:58:00Z"/>
          <w:noProof w:val="0"/>
        </w:rPr>
        <w:pPrChange w:id="1813" w:author="Kelvin Sung" w:date="2021-04-10T18:58:00Z">
          <w:pPr>
            <w:pStyle w:val="Code"/>
          </w:pPr>
        </w:pPrChange>
      </w:pPr>
      <w:del w:id="1814" w:author="Kelvin Sung" w:date="2021-04-10T18:58:00Z">
        <w:r w:rsidRPr="00F3579A" w:rsidDel="00E90848">
          <w:rPr>
            <w:noProof w:val="0"/>
          </w:rPr>
          <w:delText xml:space="preserve">    [this.mWCCenter[0], this.mWCCenter[1], 10],// WC center</w:delText>
        </w:r>
      </w:del>
    </w:p>
    <w:p w14:paraId="29F0D6A3" w14:textId="3E620CF1" w:rsidR="00383959" w:rsidRPr="00C223E8" w:rsidDel="00E90848" w:rsidRDefault="00F3579A" w:rsidP="00821A4E">
      <w:pPr>
        <w:pStyle w:val="Code"/>
        <w:keepLines/>
        <w:tabs>
          <w:tab w:val="left" w:pos="216"/>
        </w:tabs>
        <w:spacing w:after="160" w:line="260" w:lineRule="exact"/>
        <w:ind w:right="864"/>
        <w:rPr>
          <w:del w:id="1815" w:author="Kelvin Sung" w:date="2021-04-10T18:58:00Z"/>
          <w:noProof w:val="0"/>
        </w:rPr>
        <w:pPrChange w:id="1816" w:author="Kelvin Sung" w:date="2021-04-10T18:58:00Z">
          <w:pPr>
            <w:pStyle w:val="Code"/>
          </w:pPr>
        </w:pPrChange>
      </w:pPr>
      <w:del w:id="1817" w:author="Kelvin Sung" w:date="2021-04-10T18:58:00Z">
        <w:r w:rsidRPr="00F3579A" w:rsidDel="00E90848">
          <w:rPr>
            <w:noProof w:val="0"/>
          </w:rPr>
          <w:delText xml:space="preserve">    [this.mWCCenter[0], this.mWCCenter[1], 0], // </w:delText>
        </w:r>
      </w:del>
    </w:p>
    <w:p w14:paraId="1766F745" w14:textId="14555EC2" w:rsidR="00383959" w:rsidRPr="00C223E8" w:rsidDel="00E90848" w:rsidRDefault="00F3579A" w:rsidP="00821A4E">
      <w:pPr>
        <w:pStyle w:val="Code"/>
        <w:keepLines/>
        <w:tabs>
          <w:tab w:val="left" w:pos="216"/>
        </w:tabs>
        <w:spacing w:after="160" w:line="260" w:lineRule="exact"/>
        <w:ind w:right="864"/>
        <w:rPr>
          <w:del w:id="1818" w:author="Kelvin Sung" w:date="2021-04-10T18:58:00Z"/>
          <w:noProof w:val="0"/>
        </w:rPr>
        <w:pPrChange w:id="1819" w:author="Kelvin Sung" w:date="2021-04-10T18:58:00Z">
          <w:pPr>
            <w:pStyle w:val="Code"/>
          </w:pPr>
        </w:pPrChange>
      </w:pPr>
      <w:del w:id="1820" w:author="Kelvin Sung" w:date="2021-04-10T18:58:00Z">
        <w:r w:rsidRPr="00F3579A" w:rsidDel="00E90848">
          <w:rPr>
            <w:noProof w:val="0"/>
          </w:rPr>
          <w:delText xml:space="preserve">    [0, 1, 0]);     // orientation </w:delText>
        </w:r>
      </w:del>
    </w:p>
    <w:p w14:paraId="6428D38D" w14:textId="4EF9DF6E" w:rsidR="00383959" w:rsidRPr="00C223E8" w:rsidDel="00E90848" w:rsidRDefault="00F3579A" w:rsidP="00821A4E">
      <w:pPr>
        <w:pStyle w:val="Code"/>
        <w:keepLines/>
        <w:tabs>
          <w:tab w:val="left" w:pos="216"/>
        </w:tabs>
        <w:spacing w:after="160" w:line="260" w:lineRule="exact"/>
        <w:ind w:right="864"/>
        <w:rPr>
          <w:del w:id="1821" w:author="Kelvin Sung" w:date="2021-04-10T18:58:00Z"/>
          <w:noProof w:val="0"/>
        </w:rPr>
        <w:pPrChange w:id="1822" w:author="Kelvin Sung" w:date="2021-04-10T18:58:00Z">
          <w:pPr>
            <w:pStyle w:val="Code"/>
          </w:pPr>
        </w:pPrChange>
      </w:pPr>
      <w:del w:id="1823" w:author="Kelvin Sung" w:date="2021-04-10T18:58:00Z">
        <w:r w:rsidRPr="00F3579A" w:rsidDel="00E90848">
          <w:rPr>
            <w:noProof w:val="0"/>
          </w:rPr>
          <w:delText xml:space="preserve">    </w:delText>
        </w:r>
      </w:del>
    </w:p>
    <w:p w14:paraId="0D48BEFD" w14:textId="2B5E8C7E" w:rsidR="00383959" w:rsidRPr="00C223E8" w:rsidDel="00E90848" w:rsidRDefault="00F3579A" w:rsidP="00821A4E">
      <w:pPr>
        <w:pStyle w:val="Code"/>
        <w:keepLines/>
        <w:tabs>
          <w:tab w:val="left" w:pos="216"/>
        </w:tabs>
        <w:spacing w:after="160" w:line="260" w:lineRule="exact"/>
        <w:ind w:right="864"/>
        <w:rPr>
          <w:del w:id="1824" w:author="Kelvin Sung" w:date="2021-04-10T18:58:00Z"/>
          <w:noProof w:val="0"/>
        </w:rPr>
        <w:pPrChange w:id="1825" w:author="Kelvin Sung" w:date="2021-04-10T18:58:00Z">
          <w:pPr>
            <w:pStyle w:val="Code"/>
          </w:pPr>
        </w:pPrChange>
      </w:pPr>
      <w:del w:id="1826" w:author="Kelvin Sung" w:date="2021-04-10T18:58:00Z">
        <w:r w:rsidRPr="00F3579A" w:rsidDel="00E90848">
          <w:rPr>
            <w:noProof w:val="0"/>
          </w:rPr>
          <w:delText>// Step B2: define the projection matrix</w:delText>
        </w:r>
      </w:del>
    </w:p>
    <w:p w14:paraId="3AD39F91" w14:textId="779E0F61" w:rsidR="00383959" w:rsidRPr="00C223E8" w:rsidDel="00E90848" w:rsidRDefault="00F3579A" w:rsidP="00821A4E">
      <w:pPr>
        <w:pStyle w:val="Code"/>
        <w:keepLines/>
        <w:tabs>
          <w:tab w:val="left" w:pos="216"/>
        </w:tabs>
        <w:spacing w:after="160" w:line="260" w:lineRule="exact"/>
        <w:ind w:right="864"/>
        <w:rPr>
          <w:del w:id="1827" w:author="Kelvin Sung" w:date="2021-04-10T18:58:00Z"/>
          <w:noProof w:val="0"/>
        </w:rPr>
        <w:pPrChange w:id="1828" w:author="Kelvin Sung" w:date="2021-04-10T18:58:00Z">
          <w:pPr>
            <w:pStyle w:val="Code"/>
          </w:pPr>
        </w:pPrChange>
      </w:pPr>
      <w:del w:id="1829" w:author="Kelvin Sung" w:date="2021-04-10T18:58:00Z">
        <w:r w:rsidRPr="00F3579A" w:rsidDel="00E90848">
          <w:rPr>
            <w:noProof w:val="0"/>
          </w:rPr>
          <w:delText>var halfWCWidth = 0.5 * this.mWCWidth;</w:delText>
        </w:r>
      </w:del>
    </w:p>
    <w:p w14:paraId="639D453B" w14:textId="577ECE59" w:rsidR="00383959" w:rsidRPr="00C223E8" w:rsidDel="00E90848" w:rsidRDefault="00F3579A" w:rsidP="00821A4E">
      <w:pPr>
        <w:pStyle w:val="Code"/>
        <w:keepLines/>
        <w:tabs>
          <w:tab w:val="left" w:pos="216"/>
        </w:tabs>
        <w:spacing w:after="160" w:line="260" w:lineRule="exact"/>
        <w:ind w:right="864"/>
        <w:rPr>
          <w:del w:id="1830" w:author="Kelvin Sung" w:date="2021-04-10T18:58:00Z"/>
          <w:noProof w:val="0"/>
        </w:rPr>
        <w:pPrChange w:id="1831" w:author="Kelvin Sung" w:date="2021-04-10T18:58:00Z">
          <w:pPr>
            <w:pStyle w:val="Code"/>
          </w:pPr>
        </w:pPrChange>
      </w:pPr>
      <w:del w:id="1832" w:author="Kelvin Sung" w:date="2021-04-10T18:58:00Z">
        <w:r w:rsidRPr="00F3579A" w:rsidDel="00E90848">
          <w:rPr>
            <w:noProof w:val="0"/>
          </w:rPr>
          <w:delText xml:space="preserve">var halfWCHeight = halfWCWidth *  this.mViewport[3] / this.mViewport[2]; </w:delText>
        </w:r>
      </w:del>
    </w:p>
    <w:p w14:paraId="2375D42F" w14:textId="5C001943" w:rsidR="00383959" w:rsidRPr="00C223E8" w:rsidDel="00E90848" w:rsidRDefault="00F3579A" w:rsidP="00821A4E">
      <w:pPr>
        <w:pStyle w:val="Code"/>
        <w:keepLines/>
        <w:tabs>
          <w:tab w:val="left" w:pos="216"/>
        </w:tabs>
        <w:spacing w:after="160" w:line="260" w:lineRule="exact"/>
        <w:ind w:right="864"/>
        <w:rPr>
          <w:del w:id="1833" w:author="Kelvin Sung" w:date="2021-04-10T18:58:00Z"/>
          <w:noProof w:val="0"/>
        </w:rPr>
        <w:pPrChange w:id="1834" w:author="Kelvin Sung" w:date="2021-04-10T18:58:00Z">
          <w:pPr>
            <w:pStyle w:val="Code"/>
          </w:pPr>
        </w:pPrChange>
      </w:pPr>
      <w:del w:id="1835" w:author="Kelvin Sung" w:date="2021-04-10T18:58:00Z">
        <w:r w:rsidRPr="00F3579A" w:rsidDel="00E90848">
          <w:rPr>
            <w:noProof w:val="0"/>
          </w:rPr>
          <w:delText xml:space="preserve">                   // WCHeight = WCWidth * viewportHeight / viewportWidth</w:delText>
        </w:r>
      </w:del>
    </w:p>
    <w:p w14:paraId="7A59CA30" w14:textId="520C5A1C" w:rsidR="00383959" w:rsidRPr="00C223E8" w:rsidDel="00E90848" w:rsidRDefault="00F3579A" w:rsidP="00821A4E">
      <w:pPr>
        <w:pStyle w:val="Code"/>
        <w:keepLines/>
        <w:tabs>
          <w:tab w:val="left" w:pos="216"/>
        </w:tabs>
        <w:spacing w:after="160" w:line="260" w:lineRule="exact"/>
        <w:ind w:right="864"/>
        <w:rPr>
          <w:del w:id="1836" w:author="Kelvin Sung" w:date="2021-04-10T18:58:00Z"/>
          <w:noProof w:val="0"/>
        </w:rPr>
        <w:pPrChange w:id="1837" w:author="Kelvin Sung" w:date="2021-04-10T18:58:00Z">
          <w:pPr>
            <w:pStyle w:val="Code"/>
          </w:pPr>
        </w:pPrChange>
      </w:pPr>
      <w:del w:id="1838" w:author="Kelvin Sung" w:date="2021-04-10T18:58:00Z">
        <w:r w:rsidRPr="00F3579A" w:rsidDel="00E90848">
          <w:rPr>
            <w:noProof w:val="0"/>
          </w:rPr>
          <w:delText>mat4.ortho(this.mProjMatrix,</w:delText>
        </w:r>
      </w:del>
    </w:p>
    <w:p w14:paraId="61AE9FB4" w14:textId="7A66C6D6" w:rsidR="00383959" w:rsidRPr="00C223E8" w:rsidDel="00E90848" w:rsidRDefault="00F3579A" w:rsidP="00821A4E">
      <w:pPr>
        <w:pStyle w:val="Code"/>
        <w:keepLines/>
        <w:tabs>
          <w:tab w:val="left" w:pos="216"/>
        </w:tabs>
        <w:spacing w:after="160" w:line="260" w:lineRule="exact"/>
        <w:ind w:right="864"/>
        <w:rPr>
          <w:del w:id="1839" w:author="Kelvin Sung" w:date="2021-04-10T18:58:00Z"/>
          <w:noProof w:val="0"/>
        </w:rPr>
        <w:pPrChange w:id="1840" w:author="Kelvin Sung" w:date="2021-04-10T18:58:00Z">
          <w:pPr>
            <w:pStyle w:val="Code"/>
          </w:pPr>
        </w:pPrChange>
      </w:pPr>
      <w:del w:id="1841" w:author="Kelvin Sung" w:date="2021-04-10T18:58:00Z">
        <w:r w:rsidRPr="00F3579A" w:rsidDel="00E90848">
          <w:rPr>
            <w:noProof w:val="0"/>
          </w:rPr>
          <w:delText xml:space="preserve">        -halfWCWidth,   // distant to left of WC</w:delText>
        </w:r>
      </w:del>
    </w:p>
    <w:p w14:paraId="0331976F" w14:textId="5FF5B8A9" w:rsidR="00383959" w:rsidRPr="00C223E8" w:rsidDel="00E90848" w:rsidRDefault="00F3579A" w:rsidP="00821A4E">
      <w:pPr>
        <w:pStyle w:val="Code"/>
        <w:keepLines/>
        <w:tabs>
          <w:tab w:val="left" w:pos="216"/>
        </w:tabs>
        <w:spacing w:after="160" w:line="260" w:lineRule="exact"/>
        <w:ind w:right="864"/>
        <w:rPr>
          <w:del w:id="1842" w:author="Kelvin Sung" w:date="2021-04-10T18:58:00Z"/>
          <w:noProof w:val="0"/>
        </w:rPr>
        <w:pPrChange w:id="1843" w:author="Kelvin Sung" w:date="2021-04-10T18:58:00Z">
          <w:pPr>
            <w:pStyle w:val="Code"/>
          </w:pPr>
        </w:pPrChange>
      </w:pPr>
      <w:del w:id="1844" w:author="Kelvin Sung" w:date="2021-04-10T18:58:00Z">
        <w:r w:rsidRPr="00F3579A" w:rsidDel="00E90848">
          <w:rPr>
            <w:noProof w:val="0"/>
          </w:rPr>
          <w:delText xml:space="preserve">         halfWCWidth,   // distant to right of WC</w:delText>
        </w:r>
      </w:del>
    </w:p>
    <w:p w14:paraId="208B250A" w14:textId="2C61B538" w:rsidR="00383959" w:rsidRPr="00C223E8" w:rsidDel="00E90848" w:rsidRDefault="00F3579A" w:rsidP="00821A4E">
      <w:pPr>
        <w:pStyle w:val="Code"/>
        <w:keepLines/>
        <w:tabs>
          <w:tab w:val="left" w:pos="216"/>
        </w:tabs>
        <w:spacing w:after="160" w:line="260" w:lineRule="exact"/>
        <w:ind w:right="864"/>
        <w:rPr>
          <w:del w:id="1845" w:author="Kelvin Sung" w:date="2021-04-10T18:58:00Z"/>
          <w:noProof w:val="0"/>
        </w:rPr>
        <w:pPrChange w:id="1846" w:author="Kelvin Sung" w:date="2021-04-10T18:58:00Z">
          <w:pPr>
            <w:pStyle w:val="Code"/>
          </w:pPr>
        </w:pPrChange>
      </w:pPr>
      <w:del w:id="1847" w:author="Kelvin Sung" w:date="2021-04-10T18:58:00Z">
        <w:r w:rsidRPr="00F3579A" w:rsidDel="00E90848">
          <w:rPr>
            <w:noProof w:val="0"/>
          </w:rPr>
          <w:delText xml:space="preserve">        -halfWCHeight,  // distant to bottom of WC</w:delText>
        </w:r>
      </w:del>
    </w:p>
    <w:p w14:paraId="1518AE74" w14:textId="1D4C5749" w:rsidR="00383959" w:rsidRPr="00C223E8" w:rsidDel="00E90848" w:rsidRDefault="00F3579A" w:rsidP="00821A4E">
      <w:pPr>
        <w:pStyle w:val="Code"/>
        <w:keepLines/>
        <w:tabs>
          <w:tab w:val="left" w:pos="216"/>
        </w:tabs>
        <w:spacing w:after="160" w:line="260" w:lineRule="exact"/>
        <w:ind w:right="864"/>
        <w:rPr>
          <w:del w:id="1848" w:author="Kelvin Sung" w:date="2021-04-10T18:58:00Z"/>
          <w:noProof w:val="0"/>
        </w:rPr>
        <w:pPrChange w:id="1849" w:author="Kelvin Sung" w:date="2021-04-10T18:58:00Z">
          <w:pPr>
            <w:pStyle w:val="Code"/>
          </w:pPr>
        </w:pPrChange>
      </w:pPr>
      <w:del w:id="1850" w:author="Kelvin Sung" w:date="2021-04-10T18:58:00Z">
        <w:r w:rsidRPr="00F3579A" w:rsidDel="00E90848">
          <w:rPr>
            <w:noProof w:val="0"/>
          </w:rPr>
          <w:delText xml:space="preserve">         halfWCHeight,  // distant to top of WC</w:delText>
        </w:r>
      </w:del>
    </w:p>
    <w:p w14:paraId="6EE95CFF" w14:textId="3E3FEA9D" w:rsidR="00383959" w:rsidRPr="00C223E8" w:rsidDel="00E90848" w:rsidRDefault="00F3579A" w:rsidP="00821A4E">
      <w:pPr>
        <w:pStyle w:val="Code"/>
        <w:keepLines/>
        <w:tabs>
          <w:tab w:val="left" w:pos="216"/>
        </w:tabs>
        <w:spacing w:after="160" w:line="260" w:lineRule="exact"/>
        <w:ind w:right="864"/>
        <w:rPr>
          <w:del w:id="1851" w:author="Kelvin Sung" w:date="2021-04-10T18:58:00Z"/>
          <w:noProof w:val="0"/>
        </w:rPr>
        <w:pPrChange w:id="1852" w:author="Kelvin Sung" w:date="2021-04-10T18:58:00Z">
          <w:pPr>
            <w:pStyle w:val="Code"/>
          </w:pPr>
        </w:pPrChange>
      </w:pPr>
      <w:del w:id="1853" w:author="Kelvin Sung" w:date="2021-04-10T18:58:00Z">
        <w:r w:rsidRPr="00F3579A" w:rsidDel="00E90848">
          <w:rPr>
            <w:noProof w:val="0"/>
          </w:rPr>
          <w:delText xml:space="preserve">         this.mNearPlane,   // z-distant to near plane </w:delText>
        </w:r>
      </w:del>
    </w:p>
    <w:p w14:paraId="09A1A012" w14:textId="1FF587BA" w:rsidR="00383959" w:rsidRPr="00C223E8" w:rsidDel="00E90848" w:rsidRDefault="00F3579A" w:rsidP="00821A4E">
      <w:pPr>
        <w:pStyle w:val="Code"/>
        <w:keepLines/>
        <w:tabs>
          <w:tab w:val="left" w:pos="216"/>
        </w:tabs>
        <w:spacing w:after="160" w:line="260" w:lineRule="exact"/>
        <w:ind w:right="864"/>
        <w:rPr>
          <w:del w:id="1854" w:author="Kelvin Sung" w:date="2021-04-10T18:58:00Z"/>
          <w:noProof w:val="0"/>
        </w:rPr>
        <w:pPrChange w:id="1855" w:author="Kelvin Sung" w:date="2021-04-10T18:58:00Z">
          <w:pPr>
            <w:pStyle w:val="Code"/>
          </w:pPr>
        </w:pPrChange>
      </w:pPr>
      <w:del w:id="1856" w:author="Kelvin Sung" w:date="2021-04-10T18:58:00Z">
        <w:r w:rsidRPr="00F3579A" w:rsidDel="00E90848">
          <w:rPr>
            <w:noProof w:val="0"/>
          </w:rPr>
          <w:delText xml:space="preserve">         this.mFarPlane  // z-distant to far plane);</w:delText>
        </w:r>
      </w:del>
    </w:p>
    <w:p w14:paraId="188688B7" w14:textId="2964AD42" w:rsidR="00383959" w:rsidRPr="00C223E8" w:rsidDel="00E90848" w:rsidRDefault="00383959" w:rsidP="00821A4E">
      <w:pPr>
        <w:pStyle w:val="Code"/>
        <w:keepLines/>
        <w:tabs>
          <w:tab w:val="left" w:pos="216"/>
        </w:tabs>
        <w:spacing w:after="160" w:line="260" w:lineRule="exact"/>
        <w:ind w:right="864"/>
        <w:rPr>
          <w:del w:id="1857" w:author="Kelvin Sung" w:date="2021-04-10T18:58:00Z"/>
          <w:noProof w:val="0"/>
        </w:rPr>
        <w:pPrChange w:id="1858" w:author="Kelvin Sung" w:date="2021-04-10T18:58:00Z">
          <w:pPr>
            <w:pStyle w:val="Code"/>
          </w:pPr>
        </w:pPrChange>
      </w:pPr>
    </w:p>
    <w:p w14:paraId="7C379477" w14:textId="374D781A" w:rsidR="00383959" w:rsidRPr="00C223E8" w:rsidDel="00E90848" w:rsidRDefault="00F3579A" w:rsidP="00821A4E">
      <w:pPr>
        <w:pStyle w:val="Code"/>
        <w:keepLines/>
        <w:tabs>
          <w:tab w:val="left" w:pos="216"/>
        </w:tabs>
        <w:spacing w:after="160" w:line="260" w:lineRule="exact"/>
        <w:ind w:right="864"/>
        <w:rPr>
          <w:del w:id="1859" w:author="Kelvin Sung" w:date="2021-04-10T18:58:00Z"/>
          <w:noProof w:val="0"/>
        </w:rPr>
        <w:pPrChange w:id="1860" w:author="Kelvin Sung" w:date="2021-04-10T18:58:00Z">
          <w:pPr>
            <w:pStyle w:val="Code"/>
          </w:pPr>
        </w:pPrChange>
      </w:pPr>
      <w:del w:id="1861" w:author="Kelvin Sung" w:date="2021-04-10T18:58:00Z">
        <w:r w:rsidRPr="00F3579A" w:rsidDel="00E90848">
          <w:rPr>
            <w:noProof w:val="0"/>
          </w:rPr>
          <w:delText>// Step B3: concatnate view and project matrices</w:delText>
        </w:r>
      </w:del>
    </w:p>
    <w:p w14:paraId="7B479E13" w14:textId="101AF267" w:rsidR="00383959" w:rsidRPr="00C223E8" w:rsidDel="00E90848" w:rsidRDefault="00F3579A" w:rsidP="00821A4E">
      <w:pPr>
        <w:pStyle w:val="Code"/>
        <w:keepLines/>
        <w:tabs>
          <w:tab w:val="left" w:pos="216"/>
        </w:tabs>
        <w:spacing w:after="160" w:line="260" w:lineRule="exact"/>
        <w:ind w:right="864"/>
        <w:rPr>
          <w:del w:id="1862" w:author="Kelvin Sung" w:date="2021-04-10T18:58:00Z"/>
          <w:noProof w:val="0"/>
        </w:rPr>
        <w:pPrChange w:id="1863" w:author="Kelvin Sung" w:date="2021-04-10T18:58:00Z">
          <w:pPr>
            <w:pStyle w:val="Code"/>
          </w:pPr>
        </w:pPrChange>
      </w:pPr>
      <w:del w:id="1864" w:author="Kelvin Sung" w:date="2021-04-10T18:58:00Z">
        <w:r w:rsidRPr="00F3579A" w:rsidDel="00E90848">
          <w:rPr>
            <w:noProof w:val="0"/>
          </w:rPr>
          <w:delText>mat4.multiply(this.mVPMatrix, this.mProjMatrix, this.mViewMatrix);</w:delText>
        </w:r>
      </w:del>
    </w:p>
    <w:p w14:paraId="0588410F" w14:textId="0DD8695E" w:rsidR="00383959" w:rsidRPr="00C223E8" w:rsidDel="00E90848" w:rsidRDefault="00383959" w:rsidP="00821A4E">
      <w:pPr>
        <w:pStyle w:val="BodyText"/>
        <w:keepLines/>
        <w:tabs>
          <w:tab w:val="left" w:pos="216"/>
        </w:tabs>
        <w:spacing w:after="160" w:line="260" w:lineRule="exact"/>
        <w:ind w:right="864"/>
        <w:rPr>
          <w:del w:id="1865" w:author="Kelvin Sung" w:date="2021-04-10T18:58:00Z"/>
        </w:rPr>
        <w:pPrChange w:id="1866" w:author="Kelvin Sung" w:date="2021-04-10T18:58:00Z">
          <w:pPr>
            <w:pStyle w:val="BodyText"/>
          </w:pPr>
        </w:pPrChange>
      </w:pPr>
      <w:del w:id="1867" w:author="Kelvin Sung" w:date="2021-04-10T18:58:00Z">
        <w:r w:rsidRPr="00C223E8" w:rsidDel="00E90848">
          <w:delText xml:space="preserve">Once again, this code is similar to that from the previous example. In addition, take note that to guarantee </w:delText>
        </w:r>
        <w:r w:rsidR="00050260" w:rsidDel="00E90848">
          <w:delText xml:space="preserve">a </w:delText>
        </w:r>
        <w:r w:rsidRPr="00C223E8" w:rsidDel="00E90848">
          <w:delText xml:space="preserve">matching aspect ratio between WC and viewport, in </w:delText>
        </w:r>
        <w:r w:rsidR="009C2673" w:rsidRPr="00C223E8" w:rsidDel="00E90848">
          <w:delText xml:space="preserve">step </w:delText>
        </w:r>
        <w:r w:rsidRPr="00C223E8" w:rsidDel="00E90848">
          <w:delText>B2</w:delText>
        </w:r>
        <w:r w:rsidR="00050260" w:rsidDel="00E90848">
          <w:delText>, the</w:delText>
        </w:r>
        <w:r w:rsidRPr="00C223E8" w:rsidDel="00E90848">
          <w:delText xml:space="preserve"> WC height, </w:delText>
        </w:r>
        <w:r w:rsidRPr="00C223E8" w:rsidDel="00E90848">
          <w:rPr>
            <w:rStyle w:val="CodeInline"/>
          </w:rPr>
          <w:delText>halfWCHeight</w:delText>
        </w:r>
        <w:r w:rsidRPr="00C223E8" w:rsidDel="00E90848">
          <w:delText xml:space="preserve">, is computed based on the WC width, </w:delText>
        </w:r>
        <w:r w:rsidR="00BE681D" w:rsidRPr="00C223E8" w:rsidDel="00E90848">
          <w:rPr>
            <w:rStyle w:val="CodeInline"/>
          </w:rPr>
          <w:delText>m</w:delText>
        </w:r>
        <w:r w:rsidRPr="00C223E8" w:rsidDel="00E90848">
          <w:rPr>
            <w:rStyle w:val="CodeInline"/>
          </w:rPr>
          <w:delText>WCWidth</w:delText>
        </w:r>
        <w:r w:rsidRPr="00C223E8" w:rsidDel="00E90848">
          <w:delText xml:space="preserve">, and the aspect ratio of the viewport, </w:delText>
        </w:r>
        <w:r w:rsidR="00050260" w:rsidDel="00E90848">
          <w:delText xml:space="preserve">which is </w:delText>
        </w:r>
        <w:r w:rsidRPr="00C223E8" w:rsidDel="00E90848">
          <w:delText>height divided by width (</w:delText>
        </w:r>
        <w:r w:rsidR="00BE681D" w:rsidRPr="00C223E8" w:rsidDel="00E90848">
          <w:rPr>
            <w:rStyle w:val="CodeInline"/>
          </w:rPr>
          <w:delText>m</w:delText>
        </w:r>
        <w:r w:rsidRPr="00C223E8" w:rsidDel="00E90848">
          <w:rPr>
            <w:rStyle w:val="CodeInline"/>
          </w:rPr>
          <w:delText>Viewport[3]/</w:delText>
        </w:r>
        <w:r w:rsidR="00BE681D" w:rsidRPr="00C223E8" w:rsidDel="00E90848">
          <w:rPr>
            <w:rStyle w:val="CodeInline"/>
          </w:rPr>
          <w:delText>m</w:delText>
        </w:r>
        <w:r w:rsidRPr="00C223E8" w:rsidDel="00E90848">
          <w:rPr>
            <w:rStyle w:val="CodeInline"/>
          </w:rPr>
          <w:delText>Viewport[2]</w:delText>
        </w:r>
        <w:r w:rsidRPr="00C223E8" w:rsidDel="00E90848">
          <w:delTex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57347D31" w14:textId="72589970" w:rsidR="00383959" w:rsidRPr="00C223E8" w:rsidDel="00E90848" w:rsidRDefault="00383959" w:rsidP="00821A4E">
      <w:pPr>
        <w:pStyle w:val="Heading3"/>
        <w:keepLines/>
        <w:tabs>
          <w:tab w:val="left" w:pos="216"/>
        </w:tabs>
        <w:spacing w:after="160" w:line="260" w:lineRule="exact"/>
        <w:ind w:right="864"/>
        <w:rPr>
          <w:del w:id="1868" w:author="Kelvin Sung" w:date="2021-04-10T18:58:00Z"/>
        </w:rPr>
        <w:pPrChange w:id="1869" w:author="Kelvin Sung" w:date="2021-04-10T18:58:00Z">
          <w:pPr>
            <w:pStyle w:val="Heading3"/>
          </w:pPr>
        </w:pPrChange>
      </w:pPr>
      <w:del w:id="1870" w:author="Kelvin Sung" w:date="2021-04-10T18:58:00Z">
        <w:r w:rsidRPr="00C223E8" w:rsidDel="00E90848">
          <w:delText>Testing the</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Pr="00C223E8" w:rsidDel="00E90848">
          <w:delText xml:space="preserve"> </w:delText>
        </w:r>
        <w:r w:rsidR="00F300EA" w:rsidRPr="00C223E8" w:rsidDel="00E90848">
          <w:delText>C</w:delText>
        </w:r>
        <w:r w:rsidRPr="00C223E8" w:rsidDel="00E90848">
          <w:delText>amera</w:delText>
        </w:r>
      </w:del>
    </w:p>
    <w:p w14:paraId="13B3A91B" w14:textId="6CD1FA48" w:rsidR="00383959" w:rsidRPr="00C223E8" w:rsidDel="00E90848" w:rsidRDefault="00383959" w:rsidP="00821A4E">
      <w:pPr>
        <w:pStyle w:val="BodyTextFirst"/>
        <w:keepLines/>
        <w:tabs>
          <w:tab w:val="left" w:pos="216"/>
        </w:tabs>
        <w:spacing w:after="160" w:line="260" w:lineRule="exact"/>
        <w:ind w:right="864"/>
        <w:rPr>
          <w:del w:id="1871" w:author="Kelvin Sung" w:date="2021-04-10T18:58:00Z"/>
        </w:rPr>
        <w:pPrChange w:id="1872" w:author="Kelvin Sung" w:date="2021-04-10T18:58:00Z">
          <w:pPr>
            <w:pStyle w:val="BodyTextFirst"/>
          </w:pPr>
        </w:pPrChange>
      </w:pPr>
      <w:del w:id="1873" w:author="Kelvin Sung" w:date="2021-04-10T18:58:00Z">
        <w:r w:rsidRPr="00C223E8" w:rsidDel="00E90848">
          <w:delText xml:space="preserve">With the </w:delText>
        </w:r>
        <w:r w:rsidRPr="00C223E8" w:rsidDel="00E90848">
          <w:rPr>
            <w:rStyle w:val="CodeInline"/>
          </w:rPr>
          <w:delText>Camera</w:delText>
        </w:r>
        <w:r w:rsidRPr="00C223E8" w:rsidDel="00E90848">
          <w:delText xml:space="preserve"> object properly defined, testing it from </w:delText>
        </w:r>
        <w:r w:rsidRPr="00C223E8" w:rsidDel="00E90848">
          <w:rPr>
            <w:rStyle w:val="CodeInline"/>
          </w:rPr>
          <w:delText>MyGame.js</w:delText>
        </w:r>
        <w:r w:rsidRPr="00C223E8" w:rsidDel="00E90848">
          <w:delText xml:space="preserve"> is straightforward</w:delText>
        </w:r>
        <w:r w:rsidR="009C2673" w:rsidRPr="00C223E8" w:rsidDel="00E90848">
          <w:delText>.</w:delText>
        </w:r>
      </w:del>
    </w:p>
    <w:p w14:paraId="6E6B1E4A" w14:textId="236BCE70" w:rsidR="00383959" w:rsidRPr="00C223E8" w:rsidDel="00E90848" w:rsidRDefault="00383959" w:rsidP="00821A4E">
      <w:pPr>
        <w:pStyle w:val="NumList"/>
        <w:numPr>
          <w:ilvl w:val="0"/>
          <w:numId w:val="0"/>
        </w:numPr>
        <w:rPr>
          <w:del w:id="1874" w:author="Kelvin Sung" w:date="2021-04-10T18:58:00Z"/>
        </w:rPr>
        <w:pPrChange w:id="1875" w:author="Kelvin Sung" w:date="2021-04-10T18:58:00Z">
          <w:pPr>
            <w:pStyle w:val="NumList"/>
            <w:numPr>
              <w:numId w:val="23"/>
            </w:numPr>
            <w:tabs>
              <w:tab w:val="clear" w:pos="0"/>
              <w:tab w:val="num" w:pos="936"/>
            </w:tabs>
            <w:ind w:left="936"/>
          </w:pPr>
        </w:pPrChange>
      </w:pPr>
      <w:del w:id="1876" w:author="Kelvin Sung" w:date="2021-04-10T18:58:00Z">
        <w:r w:rsidRPr="00C223E8" w:rsidDel="00E90848">
          <w:delText xml:space="preserve">Edit </w:delText>
        </w:r>
        <w:r w:rsidRPr="00C223E8" w:rsidDel="00E90848">
          <w:rPr>
            <w:rStyle w:val="CodeInline"/>
          </w:rPr>
          <w:delText>MyGame.js</w:delText>
        </w:r>
        <w:r w:rsidR="009C2673" w:rsidRPr="00C223E8" w:rsidDel="00E90848">
          <w:delText xml:space="preserve">; </w:delText>
        </w:r>
        <w:r w:rsidRPr="00C223E8" w:rsidDel="00E90848">
          <w:delText xml:space="preserve">after the initialization of </w:delText>
        </w:r>
        <w:r w:rsidRPr="00C223E8" w:rsidDel="00E90848">
          <w:rPr>
            <w:rStyle w:val="CodeInline"/>
          </w:rPr>
          <w:delText>WebGL</w:delText>
        </w:r>
        <w:r w:rsidRPr="00C223E8" w:rsidDel="00E90848">
          <w:delText xml:space="preserve">, create an instance of the </w:delText>
        </w:r>
        <w:r w:rsidRPr="00C223E8" w:rsidDel="00E90848">
          <w:rPr>
            <w:rStyle w:val="CodeInline"/>
          </w:rPr>
          <w:delText>Camera</w:delText>
        </w:r>
        <w:r w:rsidRPr="00C223E8" w:rsidDel="00E90848">
          <w:delText xml:space="preserve"> object with settings that define the WC and viewport from </w:delText>
        </w:r>
        <w:r w:rsidR="009C2673" w:rsidRPr="00C223E8" w:rsidDel="00E90848">
          <w:delText xml:space="preserve">the </w:delText>
        </w:r>
        <w:r w:rsidRPr="00C223E8" w:rsidDel="00E90848">
          <w:delText>previous project</w:delText>
        </w:r>
        <w:r w:rsidR="009C2673" w:rsidRPr="00C223E8" w:rsidDel="00E90848">
          <w:delText>.</w:delText>
        </w:r>
      </w:del>
    </w:p>
    <w:p w14:paraId="1E75E08A" w14:textId="72D9CE27" w:rsidR="00383959" w:rsidRPr="00C223E8" w:rsidDel="00E90848" w:rsidRDefault="00F3579A" w:rsidP="00821A4E">
      <w:pPr>
        <w:pStyle w:val="Code"/>
        <w:keepLines/>
        <w:tabs>
          <w:tab w:val="left" w:pos="216"/>
        </w:tabs>
        <w:spacing w:after="160" w:line="260" w:lineRule="exact"/>
        <w:ind w:right="864"/>
        <w:rPr>
          <w:del w:id="1877" w:author="Kelvin Sung" w:date="2021-04-10T18:58:00Z"/>
          <w:noProof w:val="0"/>
        </w:rPr>
        <w:pPrChange w:id="1878" w:author="Kelvin Sung" w:date="2021-04-10T18:58:00Z">
          <w:pPr>
            <w:pStyle w:val="Code"/>
          </w:pPr>
        </w:pPrChange>
      </w:pPr>
      <w:del w:id="1879" w:author="Kelvin Sung" w:date="2021-04-10T18:58:00Z">
        <w:r w:rsidRPr="00F3579A" w:rsidDel="00E90848">
          <w:rPr>
            <w:noProof w:val="0"/>
          </w:rPr>
          <w:delText xml:space="preserve">function MyGame(htmlCanvasID) {   </w:delText>
        </w:r>
      </w:del>
    </w:p>
    <w:p w14:paraId="2B33D817" w14:textId="68250F61" w:rsidR="00383959" w:rsidRPr="00C223E8" w:rsidDel="00E90848" w:rsidRDefault="00F3579A" w:rsidP="00821A4E">
      <w:pPr>
        <w:pStyle w:val="Code"/>
        <w:keepLines/>
        <w:tabs>
          <w:tab w:val="left" w:pos="216"/>
        </w:tabs>
        <w:spacing w:after="160" w:line="260" w:lineRule="exact"/>
        <w:ind w:right="864"/>
        <w:rPr>
          <w:del w:id="1880" w:author="Kelvin Sung" w:date="2021-04-10T18:58:00Z"/>
          <w:noProof w:val="0"/>
        </w:rPr>
        <w:pPrChange w:id="1881" w:author="Kelvin Sung" w:date="2021-04-10T18:58:00Z">
          <w:pPr>
            <w:pStyle w:val="Code"/>
          </w:pPr>
        </w:pPrChange>
      </w:pPr>
      <w:del w:id="1882" w:author="Kelvin Sung" w:date="2021-04-10T18:58:00Z">
        <w:r w:rsidRPr="00F3579A" w:rsidDel="00E90848">
          <w:rPr>
            <w:noProof w:val="0"/>
          </w:rPr>
          <w:delText xml:space="preserve">    // Step A: Initialize the webGL Context</w:delText>
        </w:r>
      </w:del>
    </w:p>
    <w:p w14:paraId="7EF5A88B" w14:textId="593953E8" w:rsidR="00383959" w:rsidRPr="00C223E8" w:rsidDel="00E90848" w:rsidRDefault="00F3579A" w:rsidP="00821A4E">
      <w:pPr>
        <w:pStyle w:val="Code"/>
        <w:keepLines/>
        <w:tabs>
          <w:tab w:val="left" w:pos="216"/>
        </w:tabs>
        <w:spacing w:after="160" w:line="260" w:lineRule="exact"/>
        <w:ind w:right="864"/>
        <w:rPr>
          <w:del w:id="1883" w:author="Kelvin Sung" w:date="2021-04-10T18:58:00Z"/>
          <w:noProof w:val="0"/>
        </w:rPr>
        <w:pPrChange w:id="1884" w:author="Kelvin Sung" w:date="2021-04-10T18:58:00Z">
          <w:pPr>
            <w:pStyle w:val="Code"/>
          </w:pPr>
        </w:pPrChange>
      </w:pPr>
      <w:del w:id="1885" w:author="Kelvin Sung" w:date="2021-04-10T18:58:00Z">
        <w:r w:rsidRPr="00F3579A" w:rsidDel="00E90848">
          <w:rPr>
            <w:noProof w:val="0"/>
          </w:rPr>
          <w:delText xml:space="preserve">    gEngine.Core.initializeWebGL(htmlCanvasID);</w:delText>
        </w:r>
      </w:del>
    </w:p>
    <w:p w14:paraId="314FD38F" w14:textId="5D34643D" w:rsidR="00383959" w:rsidRPr="00C223E8" w:rsidDel="00E90848" w:rsidRDefault="00F3579A" w:rsidP="00821A4E">
      <w:pPr>
        <w:pStyle w:val="Code"/>
        <w:keepLines/>
        <w:tabs>
          <w:tab w:val="left" w:pos="216"/>
        </w:tabs>
        <w:spacing w:after="160" w:line="260" w:lineRule="exact"/>
        <w:ind w:right="864"/>
        <w:rPr>
          <w:del w:id="1886" w:author="Kelvin Sung" w:date="2021-04-10T18:58:00Z"/>
          <w:noProof w:val="0"/>
        </w:rPr>
        <w:pPrChange w:id="1887" w:author="Kelvin Sung" w:date="2021-04-10T18:58:00Z">
          <w:pPr>
            <w:pStyle w:val="Code"/>
          </w:pPr>
        </w:pPrChange>
      </w:pPr>
      <w:del w:id="1888" w:author="Kelvin Sung" w:date="2021-04-10T18:58:00Z">
        <w:r w:rsidRPr="00F3579A" w:rsidDel="00E90848">
          <w:rPr>
            <w:noProof w:val="0"/>
          </w:rPr>
          <w:delText xml:space="preserve">    </w:delText>
        </w:r>
      </w:del>
    </w:p>
    <w:p w14:paraId="5E73E08D" w14:textId="2FA8C52C" w:rsidR="00383959" w:rsidRPr="00C223E8" w:rsidDel="00E90848" w:rsidRDefault="00F3579A" w:rsidP="00821A4E">
      <w:pPr>
        <w:pStyle w:val="Code"/>
        <w:keepLines/>
        <w:tabs>
          <w:tab w:val="left" w:pos="216"/>
        </w:tabs>
        <w:spacing w:after="160" w:line="260" w:lineRule="exact"/>
        <w:ind w:right="864"/>
        <w:rPr>
          <w:del w:id="1889" w:author="Kelvin Sung" w:date="2021-04-10T18:58:00Z"/>
          <w:noProof w:val="0"/>
        </w:rPr>
        <w:pPrChange w:id="1890" w:author="Kelvin Sung" w:date="2021-04-10T18:58:00Z">
          <w:pPr>
            <w:pStyle w:val="Code"/>
          </w:pPr>
        </w:pPrChange>
      </w:pPr>
      <w:del w:id="1891" w:author="Kelvin Sung" w:date="2021-04-10T18:58:00Z">
        <w:r w:rsidRPr="00F3579A" w:rsidDel="00E90848">
          <w:rPr>
            <w:noProof w:val="0"/>
          </w:rPr>
          <w:delText xml:space="preserve">    // Step B: Setup the camera</w:delText>
        </w:r>
      </w:del>
    </w:p>
    <w:p w14:paraId="1E7A65A1" w14:textId="12BDA30E" w:rsidR="00383959" w:rsidRPr="00C223E8" w:rsidDel="00E90848" w:rsidRDefault="00F3579A" w:rsidP="00821A4E">
      <w:pPr>
        <w:pStyle w:val="Code"/>
        <w:keepLines/>
        <w:tabs>
          <w:tab w:val="left" w:pos="216"/>
        </w:tabs>
        <w:spacing w:after="160" w:line="260" w:lineRule="exact"/>
        <w:ind w:right="864"/>
        <w:rPr>
          <w:del w:id="1892" w:author="Kelvin Sung" w:date="2021-04-10T18:58:00Z"/>
          <w:noProof w:val="0"/>
        </w:rPr>
        <w:pPrChange w:id="1893" w:author="Kelvin Sung" w:date="2021-04-10T18:58:00Z">
          <w:pPr>
            <w:pStyle w:val="Code"/>
          </w:pPr>
        </w:pPrChange>
      </w:pPr>
      <w:del w:id="1894" w:author="Kelvin Sung" w:date="2021-04-10T18:58:00Z">
        <w:r w:rsidRPr="00F3579A" w:rsidDel="00E90848">
          <w:rPr>
            <w:noProof w:val="0"/>
          </w:rPr>
          <w:delText xml:space="preserve">    this.mCamera = new Camera(</w:delText>
        </w:r>
      </w:del>
    </w:p>
    <w:p w14:paraId="58999440" w14:textId="7A2878E6" w:rsidR="00383959" w:rsidRPr="00C223E8" w:rsidDel="00E90848" w:rsidRDefault="00F3579A" w:rsidP="00821A4E">
      <w:pPr>
        <w:pStyle w:val="Code"/>
        <w:keepLines/>
        <w:tabs>
          <w:tab w:val="left" w:pos="216"/>
        </w:tabs>
        <w:spacing w:after="160" w:line="260" w:lineRule="exact"/>
        <w:ind w:right="864"/>
        <w:rPr>
          <w:del w:id="1895" w:author="Kelvin Sung" w:date="2021-04-10T18:58:00Z"/>
          <w:noProof w:val="0"/>
        </w:rPr>
        <w:pPrChange w:id="1896" w:author="Kelvin Sung" w:date="2021-04-10T18:58:00Z">
          <w:pPr>
            <w:pStyle w:val="Code"/>
          </w:pPr>
        </w:pPrChange>
      </w:pPr>
      <w:del w:id="1897" w:author="Kelvin Sung" w:date="2021-04-10T18:58:00Z">
        <w:r w:rsidRPr="00F3579A" w:rsidDel="00E90848">
          <w:rPr>
            <w:noProof w:val="0"/>
          </w:rPr>
          <w:delText xml:space="preserve">            vec2.fromValues(20, 60),   // center of the WC</w:delText>
        </w:r>
      </w:del>
    </w:p>
    <w:p w14:paraId="16D92F06" w14:textId="598A35FC" w:rsidR="00383959" w:rsidRPr="00C223E8" w:rsidDel="00E90848" w:rsidRDefault="00F3579A" w:rsidP="00821A4E">
      <w:pPr>
        <w:pStyle w:val="Code"/>
        <w:keepLines/>
        <w:tabs>
          <w:tab w:val="left" w:pos="216"/>
        </w:tabs>
        <w:spacing w:after="160" w:line="260" w:lineRule="exact"/>
        <w:ind w:right="864"/>
        <w:rPr>
          <w:del w:id="1898" w:author="Kelvin Sung" w:date="2021-04-10T18:58:00Z"/>
          <w:noProof w:val="0"/>
        </w:rPr>
        <w:pPrChange w:id="1899" w:author="Kelvin Sung" w:date="2021-04-10T18:58:00Z">
          <w:pPr>
            <w:pStyle w:val="Code"/>
          </w:pPr>
        </w:pPrChange>
      </w:pPr>
      <w:del w:id="1900" w:author="Kelvin Sung" w:date="2021-04-10T18:58:00Z">
        <w:r w:rsidRPr="00F3579A" w:rsidDel="00E90848">
          <w:rPr>
            <w:noProof w:val="0"/>
          </w:rPr>
          <w:delText xml:space="preserve">            20,                      // width of WC</w:delText>
        </w:r>
      </w:del>
    </w:p>
    <w:p w14:paraId="24EDAF81" w14:textId="6193CC15" w:rsidR="00383959" w:rsidRPr="00C223E8" w:rsidDel="00E90848" w:rsidRDefault="00F3579A" w:rsidP="00821A4E">
      <w:pPr>
        <w:pStyle w:val="Code"/>
        <w:keepLines/>
        <w:tabs>
          <w:tab w:val="left" w:pos="216"/>
        </w:tabs>
        <w:spacing w:after="160" w:line="260" w:lineRule="exact"/>
        <w:ind w:right="864"/>
        <w:rPr>
          <w:del w:id="1901" w:author="Kelvin Sung" w:date="2021-04-10T18:58:00Z"/>
          <w:noProof w:val="0"/>
        </w:rPr>
        <w:pPrChange w:id="1902" w:author="Kelvin Sung" w:date="2021-04-10T18:58:00Z">
          <w:pPr>
            <w:pStyle w:val="Code"/>
          </w:pPr>
        </w:pPrChange>
      </w:pPr>
      <w:del w:id="1903" w:author="Kelvin Sung" w:date="2021-04-10T18:58:00Z">
        <w:r w:rsidRPr="00F3579A" w:rsidDel="00E90848">
          <w:rPr>
            <w:noProof w:val="0"/>
          </w:rPr>
          <w:delText xml:space="preserve">            [20, 40, 600, 300]       // viewport (orgX, orgY, width, height)</w:delText>
        </w:r>
      </w:del>
    </w:p>
    <w:p w14:paraId="4D72B5CA" w14:textId="4274ADF8" w:rsidR="00383959" w:rsidRPr="00C223E8" w:rsidDel="00E90848" w:rsidRDefault="00F3579A" w:rsidP="00821A4E">
      <w:pPr>
        <w:pStyle w:val="Code"/>
        <w:keepLines/>
        <w:tabs>
          <w:tab w:val="left" w:pos="216"/>
        </w:tabs>
        <w:spacing w:after="160" w:line="260" w:lineRule="exact"/>
        <w:ind w:right="864"/>
        <w:rPr>
          <w:del w:id="1904" w:author="Kelvin Sung" w:date="2021-04-10T18:58:00Z"/>
          <w:noProof w:val="0"/>
        </w:rPr>
        <w:pPrChange w:id="1905" w:author="Kelvin Sung" w:date="2021-04-10T18:58:00Z">
          <w:pPr>
            <w:pStyle w:val="Code"/>
          </w:pPr>
        </w:pPrChange>
      </w:pPr>
      <w:del w:id="1906" w:author="Kelvin Sung" w:date="2021-04-10T18:58:00Z">
        <w:r w:rsidRPr="00F3579A" w:rsidDel="00E90848">
          <w:rPr>
            <w:noProof w:val="0"/>
          </w:rPr>
          <w:delText xml:space="preserve">            );</w:delText>
        </w:r>
      </w:del>
    </w:p>
    <w:p w14:paraId="44B4DCA0" w14:textId="4A70AD89" w:rsidR="00383959" w:rsidRPr="00C223E8" w:rsidDel="00E90848" w:rsidRDefault="00F3579A" w:rsidP="00821A4E">
      <w:pPr>
        <w:pStyle w:val="Code"/>
        <w:keepLines/>
        <w:tabs>
          <w:tab w:val="left" w:pos="216"/>
        </w:tabs>
        <w:spacing w:after="160" w:line="260" w:lineRule="exact"/>
        <w:ind w:right="864"/>
        <w:rPr>
          <w:del w:id="1907" w:author="Kelvin Sung" w:date="2021-04-10T18:58:00Z"/>
          <w:noProof w:val="0"/>
        </w:rPr>
        <w:pPrChange w:id="1908" w:author="Kelvin Sung" w:date="2021-04-10T18:58:00Z">
          <w:pPr>
            <w:pStyle w:val="Code"/>
          </w:pPr>
        </w:pPrChange>
      </w:pPr>
      <w:del w:id="1909" w:author="Kelvin Sung" w:date="2021-04-10T18:58:00Z">
        <w:r w:rsidRPr="00F3579A" w:rsidDel="00E90848">
          <w:rPr>
            <w:noProof w:val="0"/>
          </w:rPr>
          <w:delText xml:space="preserve">    …</w:delText>
        </w:r>
      </w:del>
    </w:p>
    <w:p w14:paraId="6980C296" w14:textId="32D7A498" w:rsidR="004E6871" w:rsidRPr="00C223E8" w:rsidDel="00E90848" w:rsidRDefault="00383959" w:rsidP="00821A4E">
      <w:pPr>
        <w:pStyle w:val="NumList"/>
        <w:numPr>
          <w:ilvl w:val="0"/>
          <w:numId w:val="0"/>
        </w:numPr>
        <w:rPr>
          <w:del w:id="1910" w:author="Kelvin Sung" w:date="2021-04-10T18:58:00Z"/>
        </w:rPr>
        <w:pPrChange w:id="1911" w:author="Kelvin Sung" w:date="2021-04-10T18:58:00Z">
          <w:pPr>
            <w:pStyle w:val="NumList"/>
            <w:numPr>
              <w:numId w:val="23"/>
            </w:numPr>
            <w:tabs>
              <w:tab w:val="clear" w:pos="0"/>
              <w:tab w:val="num" w:pos="936"/>
            </w:tabs>
            <w:ind w:left="936"/>
          </w:pPr>
        </w:pPrChange>
      </w:pPr>
      <w:del w:id="1912" w:author="Kelvin Sung" w:date="2021-04-10T18:58:00Z">
        <w:r w:rsidRPr="00C223E8" w:rsidDel="00E90848">
          <w:delText xml:space="preserve">Continue with the creation of the </w:delText>
        </w:r>
        <w:r w:rsidR="00C04D6C" w:rsidDel="00E90848">
          <w:rPr>
            <w:rStyle w:val="CodeInline"/>
          </w:rPr>
          <w:delText>simple_shader</w:delText>
        </w:r>
        <w:r w:rsidRPr="00C223E8" w:rsidDel="00E90848">
          <w:delText xml:space="preserve">, the </w:delText>
        </w:r>
        <w:r w:rsidR="009C2673" w:rsidRPr="00C223E8" w:rsidDel="00E90848">
          <w:delText xml:space="preserve">six </w:delText>
        </w:r>
        <w:r w:rsidR="00910AE5" w:rsidDel="00E90848">
          <w:rPr>
            <w:rStyle w:val="CodeInline"/>
          </w:rPr>
          <w:delText>Renderable</w:delText>
        </w:r>
        <w:r w:rsidR="00B300D5" w:rsidRPr="00C223E8" w:rsidDel="00E90848">
          <w:delText xml:space="preserve"> objects,</w:delText>
        </w:r>
        <w:r w:rsidRPr="00C223E8" w:rsidDel="00E90848">
          <w:delText xml:space="preserve"> and the clearing of the canvas</w:delText>
        </w:r>
        <w:r w:rsidR="009C2673" w:rsidRPr="00C223E8" w:rsidDel="00E90848">
          <w:delText>.</w:delText>
        </w:r>
      </w:del>
    </w:p>
    <w:p w14:paraId="0BB5D3E1" w14:textId="3AA6A501" w:rsidR="00383959" w:rsidRPr="00C223E8" w:rsidDel="00E90848" w:rsidRDefault="00F3579A" w:rsidP="00821A4E">
      <w:pPr>
        <w:pStyle w:val="Code"/>
        <w:keepLines/>
        <w:tabs>
          <w:tab w:val="left" w:pos="216"/>
        </w:tabs>
        <w:spacing w:after="160" w:line="260" w:lineRule="exact"/>
        <w:ind w:right="864"/>
        <w:rPr>
          <w:del w:id="1913" w:author="Kelvin Sung" w:date="2021-04-10T18:58:00Z"/>
          <w:noProof w:val="0"/>
        </w:rPr>
        <w:pPrChange w:id="1914" w:author="Kelvin Sung" w:date="2021-04-10T18:58:00Z">
          <w:pPr>
            <w:pStyle w:val="Code"/>
          </w:pPr>
        </w:pPrChange>
      </w:pPr>
      <w:del w:id="1915" w:author="Kelvin Sung" w:date="2021-04-10T18:58:00Z">
        <w:r w:rsidRPr="00F3579A" w:rsidDel="00E90848">
          <w:rPr>
            <w:noProof w:val="0"/>
          </w:rPr>
          <w:delText xml:space="preserve">    // Step C: Create the shader</w:delText>
        </w:r>
      </w:del>
    </w:p>
    <w:p w14:paraId="598E1AFB" w14:textId="04CDEF8E" w:rsidR="00383959" w:rsidRPr="00C223E8" w:rsidDel="00E90848" w:rsidRDefault="00F3579A" w:rsidP="00821A4E">
      <w:pPr>
        <w:pStyle w:val="Code"/>
        <w:keepLines/>
        <w:tabs>
          <w:tab w:val="left" w:pos="216"/>
        </w:tabs>
        <w:spacing w:after="160" w:line="260" w:lineRule="exact"/>
        <w:ind w:right="864"/>
        <w:rPr>
          <w:del w:id="1916" w:author="Kelvin Sung" w:date="2021-04-10T18:58:00Z"/>
          <w:noProof w:val="0"/>
        </w:rPr>
        <w:pPrChange w:id="1917" w:author="Kelvin Sung" w:date="2021-04-10T18:58:00Z">
          <w:pPr>
            <w:pStyle w:val="Code"/>
          </w:pPr>
        </w:pPrChange>
      </w:pPr>
      <w:del w:id="1918" w:author="Kelvin Sung" w:date="2021-04-10T18:58:00Z">
        <w:r w:rsidRPr="00F3579A" w:rsidDel="00E90848">
          <w:rPr>
            <w:noProof w:val="0"/>
          </w:rPr>
          <w:delText xml:space="preserve">    this.mConstColorShader = new </w:delText>
        </w:r>
        <w:r w:rsidR="00C04D6C" w:rsidDel="00E90848">
          <w:rPr>
            <w:noProof w:val="0"/>
          </w:rPr>
          <w:delText>simple_shader</w:delText>
        </w:r>
        <w:r w:rsidRPr="00F3579A" w:rsidDel="00E90848">
          <w:rPr>
            <w:noProof w:val="0"/>
          </w:rPr>
          <w:delText>(</w:delText>
        </w:r>
      </w:del>
    </w:p>
    <w:p w14:paraId="3BADEA86" w14:textId="221D89DE" w:rsidR="00383959" w:rsidRPr="00C223E8" w:rsidDel="00E90848" w:rsidRDefault="00F3579A" w:rsidP="00821A4E">
      <w:pPr>
        <w:pStyle w:val="Code"/>
        <w:keepLines/>
        <w:tabs>
          <w:tab w:val="left" w:pos="216"/>
        </w:tabs>
        <w:spacing w:after="160" w:line="260" w:lineRule="exact"/>
        <w:ind w:right="864"/>
        <w:rPr>
          <w:del w:id="1919" w:author="Kelvin Sung" w:date="2021-04-10T18:58:00Z"/>
          <w:noProof w:val="0"/>
        </w:rPr>
        <w:pPrChange w:id="1920" w:author="Kelvin Sung" w:date="2021-04-10T18:58:00Z">
          <w:pPr>
            <w:pStyle w:val="Code"/>
          </w:pPr>
        </w:pPrChange>
      </w:pPr>
      <w:del w:id="1921" w:author="Kelvin Sung" w:date="2021-04-10T18:58:00Z">
        <w:r w:rsidRPr="00F3579A" w:rsidDel="00E90848">
          <w:rPr>
            <w:noProof w:val="0"/>
          </w:rPr>
          <w:delText xml:space="preserve">            "src/GLSLShaders/SimpleVS.glsl",     // Path to the VertexShader </w:delText>
        </w:r>
      </w:del>
    </w:p>
    <w:p w14:paraId="1A0ADA45" w14:textId="13645BE0" w:rsidR="00383959" w:rsidRPr="00C223E8" w:rsidDel="00E90848" w:rsidRDefault="00F3579A" w:rsidP="00821A4E">
      <w:pPr>
        <w:pStyle w:val="Code"/>
        <w:keepLines/>
        <w:tabs>
          <w:tab w:val="left" w:pos="216"/>
        </w:tabs>
        <w:spacing w:after="160" w:line="260" w:lineRule="exact"/>
        <w:ind w:right="864"/>
        <w:rPr>
          <w:del w:id="1922" w:author="Kelvin Sung" w:date="2021-04-10T18:58:00Z"/>
          <w:noProof w:val="0"/>
        </w:rPr>
        <w:pPrChange w:id="1923" w:author="Kelvin Sung" w:date="2021-04-10T18:58:00Z">
          <w:pPr>
            <w:pStyle w:val="Code"/>
          </w:pPr>
        </w:pPrChange>
      </w:pPr>
      <w:del w:id="1924" w:author="Kelvin Sung" w:date="2021-04-10T18:58:00Z">
        <w:r w:rsidRPr="00F3579A" w:rsidDel="00E90848">
          <w:rPr>
            <w:noProof w:val="0"/>
          </w:rPr>
          <w:delText xml:space="preserve">            "src/GLSLShaders/SimpleFS.glsl");    // Path to the simple FragmentShader</w:delText>
        </w:r>
      </w:del>
    </w:p>
    <w:p w14:paraId="2D643666" w14:textId="129DDAE0" w:rsidR="00383959" w:rsidRPr="00C223E8" w:rsidDel="00E90848" w:rsidRDefault="00F3579A" w:rsidP="00821A4E">
      <w:pPr>
        <w:pStyle w:val="Code"/>
        <w:keepLines/>
        <w:tabs>
          <w:tab w:val="left" w:pos="216"/>
        </w:tabs>
        <w:spacing w:after="160" w:line="260" w:lineRule="exact"/>
        <w:ind w:right="864"/>
        <w:rPr>
          <w:del w:id="1925" w:author="Kelvin Sung" w:date="2021-04-10T18:58:00Z"/>
          <w:noProof w:val="0"/>
        </w:rPr>
        <w:pPrChange w:id="1926" w:author="Kelvin Sung" w:date="2021-04-10T18:58:00Z">
          <w:pPr>
            <w:pStyle w:val="Code"/>
          </w:pPr>
        </w:pPrChange>
      </w:pPr>
      <w:del w:id="1927" w:author="Kelvin Sung" w:date="2021-04-10T18:58:00Z">
        <w:r w:rsidRPr="00F3579A" w:rsidDel="00E90848">
          <w:rPr>
            <w:noProof w:val="0"/>
          </w:rPr>
          <w:delText xml:space="preserve">    </w:delText>
        </w:r>
      </w:del>
    </w:p>
    <w:p w14:paraId="7887BCC5" w14:textId="044B872C" w:rsidR="00383959" w:rsidRPr="00C223E8" w:rsidDel="00E90848" w:rsidRDefault="00F3579A" w:rsidP="00821A4E">
      <w:pPr>
        <w:pStyle w:val="Code"/>
        <w:keepLines/>
        <w:tabs>
          <w:tab w:val="left" w:pos="216"/>
        </w:tabs>
        <w:spacing w:after="160" w:line="260" w:lineRule="exact"/>
        <w:ind w:right="864"/>
        <w:rPr>
          <w:del w:id="1928" w:author="Kelvin Sung" w:date="2021-04-10T18:58:00Z"/>
          <w:noProof w:val="0"/>
        </w:rPr>
        <w:pPrChange w:id="1929" w:author="Kelvin Sung" w:date="2021-04-10T18:58:00Z">
          <w:pPr>
            <w:pStyle w:val="Code"/>
          </w:pPr>
        </w:pPrChange>
      </w:pPr>
      <w:del w:id="1930" w:author="Kelvin Sung" w:date="2021-04-10T18:58:00Z">
        <w:r w:rsidRPr="00F3579A" w:rsidDel="00E90848">
          <w:rPr>
            <w:noProof w:val="0"/>
          </w:rPr>
          <w:delText xml:space="preserve">    // Step D: Create the </w:delText>
        </w:r>
        <w:r w:rsidR="00910AE5" w:rsidDel="00E90848">
          <w:rPr>
            <w:noProof w:val="0"/>
          </w:rPr>
          <w:delText>Renderable</w:delText>
        </w:r>
        <w:r w:rsidRPr="00F3579A" w:rsidDel="00E90848">
          <w:rPr>
            <w:noProof w:val="0"/>
          </w:rPr>
          <w:delText xml:space="preserve"> objects:</w:delText>
        </w:r>
      </w:del>
    </w:p>
    <w:p w14:paraId="0A61C9FB" w14:textId="352BE8D4" w:rsidR="00383959" w:rsidRPr="00C223E8" w:rsidDel="00E90848" w:rsidRDefault="00F3579A" w:rsidP="00821A4E">
      <w:pPr>
        <w:pStyle w:val="Code"/>
        <w:keepLines/>
        <w:tabs>
          <w:tab w:val="left" w:pos="216"/>
        </w:tabs>
        <w:spacing w:after="160" w:line="260" w:lineRule="exact"/>
        <w:ind w:right="864"/>
        <w:rPr>
          <w:del w:id="1931" w:author="Kelvin Sung" w:date="2021-04-10T18:58:00Z"/>
          <w:noProof w:val="0"/>
        </w:rPr>
        <w:pPrChange w:id="1932" w:author="Kelvin Sung" w:date="2021-04-10T18:58:00Z">
          <w:pPr>
            <w:pStyle w:val="Code"/>
          </w:pPr>
        </w:pPrChange>
      </w:pPr>
      <w:del w:id="1933" w:author="Kelvin Sung" w:date="2021-04-10T18:58:00Z">
        <w:r w:rsidRPr="00F3579A" w:rsidDel="00E90848">
          <w:rPr>
            <w:noProof w:val="0"/>
          </w:rPr>
          <w:delText xml:space="preserve">    this.mBlueSq = new </w:delText>
        </w:r>
        <w:r w:rsidR="00910AE5" w:rsidDel="00E90848">
          <w:rPr>
            <w:noProof w:val="0"/>
          </w:rPr>
          <w:delText>Renderable</w:delText>
        </w:r>
        <w:r w:rsidRPr="00F3579A" w:rsidDel="00E90848">
          <w:rPr>
            <w:noProof w:val="0"/>
          </w:rPr>
          <w:delText>(this.mConstColorShader);</w:delText>
        </w:r>
      </w:del>
    </w:p>
    <w:p w14:paraId="648E51C3" w14:textId="58CC716E" w:rsidR="00383959" w:rsidRPr="00C223E8" w:rsidDel="00E90848" w:rsidRDefault="00F3579A" w:rsidP="00821A4E">
      <w:pPr>
        <w:pStyle w:val="Code"/>
        <w:keepLines/>
        <w:tabs>
          <w:tab w:val="left" w:pos="216"/>
        </w:tabs>
        <w:spacing w:after="160" w:line="260" w:lineRule="exact"/>
        <w:ind w:right="864"/>
        <w:rPr>
          <w:del w:id="1934" w:author="Kelvin Sung" w:date="2021-04-10T18:58:00Z"/>
          <w:noProof w:val="0"/>
        </w:rPr>
        <w:pPrChange w:id="1935" w:author="Kelvin Sung" w:date="2021-04-10T18:58:00Z">
          <w:pPr>
            <w:pStyle w:val="Code"/>
          </w:pPr>
        </w:pPrChange>
      </w:pPr>
      <w:del w:id="1936" w:author="Kelvin Sung" w:date="2021-04-10T18:58:00Z">
        <w:r w:rsidRPr="00F3579A" w:rsidDel="00E90848">
          <w:rPr>
            <w:noProof w:val="0"/>
          </w:rPr>
          <w:delText xml:space="preserve">    this.mBlueSq.setColor([0.25, 0.25, 0.95, 1]);</w:delText>
        </w:r>
      </w:del>
    </w:p>
    <w:p w14:paraId="42E38CCB" w14:textId="5BCCBE40" w:rsidR="00383959" w:rsidRPr="00C223E8" w:rsidDel="00E90848" w:rsidRDefault="00F3579A" w:rsidP="00821A4E">
      <w:pPr>
        <w:pStyle w:val="Code"/>
        <w:keepLines/>
        <w:tabs>
          <w:tab w:val="left" w:pos="216"/>
        </w:tabs>
        <w:spacing w:after="160" w:line="260" w:lineRule="exact"/>
        <w:ind w:right="864"/>
        <w:rPr>
          <w:del w:id="1937" w:author="Kelvin Sung" w:date="2021-04-10T18:58:00Z"/>
          <w:noProof w:val="0"/>
        </w:rPr>
        <w:pPrChange w:id="1938" w:author="Kelvin Sung" w:date="2021-04-10T18:58:00Z">
          <w:pPr>
            <w:pStyle w:val="Code"/>
          </w:pPr>
        </w:pPrChange>
      </w:pPr>
      <w:del w:id="1939" w:author="Kelvin Sung" w:date="2021-04-10T18:58:00Z">
        <w:r w:rsidRPr="00F3579A" w:rsidDel="00E90848">
          <w:rPr>
            <w:noProof w:val="0"/>
          </w:rPr>
          <w:delText xml:space="preserve">    this.mRedSq = new </w:delText>
        </w:r>
        <w:r w:rsidR="00910AE5" w:rsidDel="00E90848">
          <w:rPr>
            <w:noProof w:val="0"/>
          </w:rPr>
          <w:delText>Renderable</w:delText>
        </w:r>
        <w:r w:rsidRPr="00F3579A" w:rsidDel="00E90848">
          <w:rPr>
            <w:noProof w:val="0"/>
          </w:rPr>
          <w:delText>(this.mConstColorShader);</w:delText>
        </w:r>
      </w:del>
    </w:p>
    <w:p w14:paraId="2E9D1141" w14:textId="44A2C36D" w:rsidR="00383959" w:rsidRPr="00C223E8" w:rsidDel="00E90848" w:rsidRDefault="00F3579A" w:rsidP="00821A4E">
      <w:pPr>
        <w:pStyle w:val="Code"/>
        <w:keepLines/>
        <w:tabs>
          <w:tab w:val="left" w:pos="216"/>
        </w:tabs>
        <w:spacing w:after="160" w:line="260" w:lineRule="exact"/>
        <w:ind w:right="864"/>
        <w:rPr>
          <w:del w:id="1940" w:author="Kelvin Sung" w:date="2021-04-10T18:58:00Z"/>
          <w:noProof w:val="0"/>
        </w:rPr>
        <w:pPrChange w:id="1941" w:author="Kelvin Sung" w:date="2021-04-10T18:58:00Z">
          <w:pPr>
            <w:pStyle w:val="Code"/>
          </w:pPr>
        </w:pPrChange>
      </w:pPr>
      <w:del w:id="1942" w:author="Kelvin Sung" w:date="2021-04-10T18:58:00Z">
        <w:r w:rsidRPr="00F3579A" w:rsidDel="00E90848">
          <w:rPr>
            <w:noProof w:val="0"/>
          </w:rPr>
          <w:delText xml:space="preserve">    this.mRedSq.setColor([1, 0.25, 0.25, 1]);</w:delText>
        </w:r>
      </w:del>
    </w:p>
    <w:p w14:paraId="5AABA55B" w14:textId="0A9B367B" w:rsidR="00383959" w:rsidRPr="00C223E8" w:rsidDel="00E90848" w:rsidRDefault="00F3579A" w:rsidP="00821A4E">
      <w:pPr>
        <w:pStyle w:val="Code"/>
        <w:keepLines/>
        <w:tabs>
          <w:tab w:val="left" w:pos="216"/>
        </w:tabs>
        <w:spacing w:after="160" w:line="260" w:lineRule="exact"/>
        <w:ind w:right="864"/>
        <w:rPr>
          <w:del w:id="1943" w:author="Kelvin Sung" w:date="2021-04-10T18:58:00Z"/>
          <w:noProof w:val="0"/>
        </w:rPr>
        <w:pPrChange w:id="1944" w:author="Kelvin Sung" w:date="2021-04-10T18:58:00Z">
          <w:pPr>
            <w:pStyle w:val="Code"/>
          </w:pPr>
        </w:pPrChange>
      </w:pPr>
      <w:del w:id="1945" w:author="Kelvin Sung" w:date="2021-04-10T18:58:00Z">
        <w:r w:rsidRPr="00F3579A" w:rsidDel="00E90848">
          <w:rPr>
            <w:noProof w:val="0"/>
          </w:rPr>
          <w:delText xml:space="preserve">    this.mTLSq = new </w:delText>
        </w:r>
        <w:r w:rsidR="00910AE5" w:rsidDel="00E90848">
          <w:rPr>
            <w:noProof w:val="0"/>
          </w:rPr>
          <w:delText>Renderable</w:delText>
        </w:r>
        <w:r w:rsidRPr="00F3579A" w:rsidDel="00E90848">
          <w:rPr>
            <w:noProof w:val="0"/>
          </w:rPr>
          <w:delText>(this.mConstColorShader);</w:delText>
        </w:r>
      </w:del>
    </w:p>
    <w:p w14:paraId="05F37D7D" w14:textId="4C2C13E8" w:rsidR="00383959" w:rsidRPr="00C223E8" w:rsidDel="00E90848" w:rsidRDefault="00F3579A" w:rsidP="00821A4E">
      <w:pPr>
        <w:pStyle w:val="Code"/>
        <w:keepLines/>
        <w:tabs>
          <w:tab w:val="left" w:pos="216"/>
        </w:tabs>
        <w:spacing w:after="160" w:line="260" w:lineRule="exact"/>
        <w:ind w:right="864"/>
        <w:rPr>
          <w:del w:id="1946" w:author="Kelvin Sung" w:date="2021-04-10T18:58:00Z"/>
          <w:noProof w:val="0"/>
        </w:rPr>
        <w:pPrChange w:id="1947" w:author="Kelvin Sung" w:date="2021-04-10T18:58:00Z">
          <w:pPr>
            <w:pStyle w:val="Code"/>
          </w:pPr>
        </w:pPrChange>
      </w:pPr>
      <w:del w:id="1948" w:author="Kelvin Sung" w:date="2021-04-10T18:58:00Z">
        <w:r w:rsidRPr="00F3579A" w:rsidDel="00E90848">
          <w:rPr>
            <w:noProof w:val="0"/>
          </w:rPr>
          <w:delText xml:space="preserve">    this.mTLSq.setColor([0.9, 0.1, 0.1, 1]);</w:delText>
        </w:r>
      </w:del>
    </w:p>
    <w:p w14:paraId="6921C753" w14:textId="7BD1A24A" w:rsidR="00383959" w:rsidRPr="00C223E8" w:rsidDel="00E90848" w:rsidRDefault="00F3579A" w:rsidP="00821A4E">
      <w:pPr>
        <w:pStyle w:val="Code"/>
        <w:keepLines/>
        <w:tabs>
          <w:tab w:val="left" w:pos="216"/>
        </w:tabs>
        <w:spacing w:after="160" w:line="260" w:lineRule="exact"/>
        <w:ind w:right="864"/>
        <w:rPr>
          <w:del w:id="1949" w:author="Kelvin Sung" w:date="2021-04-10T18:58:00Z"/>
          <w:noProof w:val="0"/>
        </w:rPr>
        <w:pPrChange w:id="1950" w:author="Kelvin Sung" w:date="2021-04-10T18:58:00Z">
          <w:pPr>
            <w:pStyle w:val="Code"/>
          </w:pPr>
        </w:pPrChange>
      </w:pPr>
      <w:del w:id="1951" w:author="Kelvin Sung" w:date="2021-04-10T18:58:00Z">
        <w:r w:rsidRPr="00F3579A" w:rsidDel="00E90848">
          <w:rPr>
            <w:noProof w:val="0"/>
          </w:rPr>
          <w:delText xml:space="preserve">    this.mTRSq = new </w:delText>
        </w:r>
        <w:r w:rsidR="00910AE5" w:rsidDel="00E90848">
          <w:rPr>
            <w:noProof w:val="0"/>
          </w:rPr>
          <w:delText>Renderable</w:delText>
        </w:r>
        <w:r w:rsidRPr="00F3579A" w:rsidDel="00E90848">
          <w:rPr>
            <w:noProof w:val="0"/>
          </w:rPr>
          <w:delText>(this.mConstColorShader);</w:delText>
        </w:r>
      </w:del>
    </w:p>
    <w:p w14:paraId="4FE8ADB8" w14:textId="37F92835" w:rsidR="00383959" w:rsidRPr="00C223E8" w:rsidDel="00E90848" w:rsidRDefault="00F3579A" w:rsidP="00821A4E">
      <w:pPr>
        <w:pStyle w:val="Code"/>
        <w:keepLines/>
        <w:tabs>
          <w:tab w:val="left" w:pos="216"/>
        </w:tabs>
        <w:spacing w:after="160" w:line="260" w:lineRule="exact"/>
        <w:ind w:right="864"/>
        <w:rPr>
          <w:del w:id="1952" w:author="Kelvin Sung" w:date="2021-04-10T18:58:00Z"/>
          <w:noProof w:val="0"/>
        </w:rPr>
        <w:pPrChange w:id="1953" w:author="Kelvin Sung" w:date="2021-04-10T18:58:00Z">
          <w:pPr>
            <w:pStyle w:val="Code"/>
          </w:pPr>
        </w:pPrChange>
      </w:pPr>
      <w:del w:id="1954" w:author="Kelvin Sung" w:date="2021-04-10T18:58:00Z">
        <w:r w:rsidRPr="00F3579A" w:rsidDel="00E90848">
          <w:rPr>
            <w:noProof w:val="0"/>
          </w:rPr>
          <w:delText xml:space="preserve">    this.mTRSq.setColor([0.1, 0.9, 0.1, 1]);</w:delText>
        </w:r>
      </w:del>
    </w:p>
    <w:p w14:paraId="2C5D3B45" w14:textId="3384BD19" w:rsidR="00383959" w:rsidRPr="00C223E8" w:rsidDel="00E90848" w:rsidRDefault="00F3579A" w:rsidP="00821A4E">
      <w:pPr>
        <w:pStyle w:val="Code"/>
        <w:keepLines/>
        <w:tabs>
          <w:tab w:val="left" w:pos="216"/>
        </w:tabs>
        <w:spacing w:after="160" w:line="260" w:lineRule="exact"/>
        <w:ind w:right="864"/>
        <w:rPr>
          <w:del w:id="1955" w:author="Kelvin Sung" w:date="2021-04-10T18:58:00Z"/>
          <w:noProof w:val="0"/>
        </w:rPr>
        <w:pPrChange w:id="1956" w:author="Kelvin Sung" w:date="2021-04-10T18:58:00Z">
          <w:pPr>
            <w:pStyle w:val="Code"/>
          </w:pPr>
        </w:pPrChange>
      </w:pPr>
      <w:del w:id="1957" w:author="Kelvin Sung" w:date="2021-04-10T18:58:00Z">
        <w:r w:rsidRPr="00F3579A" w:rsidDel="00E90848">
          <w:rPr>
            <w:noProof w:val="0"/>
          </w:rPr>
          <w:delText xml:space="preserve">    this.mBRSq = new </w:delText>
        </w:r>
        <w:r w:rsidR="00910AE5" w:rsidDel="00E90848">
          <w:rPr>
            <w:noProof w:val="0"/>
          </w:rPr>
          <w:delText>Renderable</w:delText>
        </w:r>
        <w:r w:rsidRPr="00F3579A" w:rsidDel="00E90848">
          <w:rPr>
            <w:noProof w:val="0"/>
          </w:rPr>
          <w:delText>(this.mConstColorShader);</w:delText>
        </w:r>
      </w:del>
    </w:p>
    <w:p w14:paraId="0FB78E3A" w14:textId="5AEADF07" w:rsidR="00383959" w:rsidRPr="00C223E8" w:rsidDel="00E90848" w:rsidRDefault="00F3579A" w:rsidP="00821A4E">
      <w:pPr>
        <w:pStyle w:val="Code"/>
        <w:keepLines/>
        <w:tabs>
          <w:tab w:val="left" w:pos="216"/>
        </w:tabs>
        <w:spacing w:after="160" w:line="260" w:lineRule="exact"/>
        <w:ind w:right="864"/>
        <w:rPr>
          <w:del w:id="1958" w:author="Kelvin Sung" w:date="2021-04-10T18:58:00Z"/>
          <w:noProof w:val="0"/>
        </w:rPr>
        <w:pPrChange w:id="1959" w:author="Kelvin Sung" w:date="2021-04-10T18:58:00Z">
          <w:pPr>
            <w:pStyle w:val="Code"/>
          </w:pPr>
        </w:pPrChange>
      </w:pPr>
      <w:del w:id="1960" w:author="Kelvin Sung" w:date="2021-04-10T18:58:00Z">
        <w:r w:rsidRPr="00F3579A" w:rsidDel="00E90848">
          <w:rPr>
            <w:noProof w:val="0"/>
          </w:rPr>
          <w:delText xml:space="preserve">    this.mBRSq.setColor([0.1, 0.1, 0.9, 1]);</w:delText>
        </w:r>
      </w:del>
    </w:p>
    <w:p w14:paraId="0FD7F77A" w14:textId="516FA9F6" w:rsidR="00383959" w:rsidRPr="00C223E8" w:rsidDel="00E90848" w:rsidRDefault="00F3579A" w:rsidP="00821A4E">
      <w:pPr>
        <w:pStyle w:val="Code"/>
        <w:keepLines/>
        <w:tabs>
          <w:tab w:val="left" w:pos="216"/>
        </w:tabs>
        <w:spacing w:after="160" w:line="260" w:lineRule="exact"/>
        <w:ind w:right="864"/>
        <w:rPr>
          <w:del w:id="1961" w:author="Kelvin Sung" w:date="2021-04-10T18:58:00Z"/>
          <w:noProof w:val="0"/>
        </w:rPr>
        <w:pPrChange w:id="1962" w:author="Kelvin Sung" w:date="2021-04-10T18:58:00Z">
          <w:pPr>
            <w:pStyle w:val="Code"/>
          </w:pPr>
        </w:pPrChange>
      </w:pPr>
      <w:del w:id="1963" w:author="Kelvin Sung" w:date="2021-04-10T18:58:00Z">
        <w:r w:rsidRPr="00F3579A" w:rsidDel="00E90848">
          <w:rPr>
            <w:noProof w:val="0"/>
          </w:rPr>
          <w:delText xml:space="preserve">    this.mBLSq = new </w:delText>
        </w:r>
        <w:r w:rsidR="00910AE5" w:rsidDel="00E90848">
          <w:rPr>
            <w:noProof w:val="0"/>
          </w:rPr>
          <w:delText>Renderable</w:delText>
        </w:r>
        <w:r w:rsidRPr="00F3579A" w:rsidDel="00E90848">
          <w:rPr>
            <w:noProof w:val="0"/>
          </w:rPr>
          <w:delText>(this.mConstColorShader);</w:delText>
        </w:r>
      </w:del>
    </w:p>
    <w:p w14:paraId="6B3DC3D5" w14:textId="559F3BD7" w:rsidR="00383959" w:rsidRPr="00C223E8" w:rsidDel="00E90848" w:rsidRDefault="00F3579A" w:rsidP="00821A4E">
      <w:pPr>
        <w:pStyle w:val="Code"/>
        <w:keepLines/>
        <w:tabs>
          <w:tab w:val="left" w:pos="216"/>
        </w:tabs>
        <w:spacing w:after="160" w:line="260" w:lineRule="exact"/>
        <w:ind w:right="864"/>
        <w:rPr>
          <w:del w:id="1964" w:author="Kelvin Sung" w:date="2021-04-10T18:58:00Z"/>
          <w:noProof w:val="0"/>
        </w:rPr>
        <w:pPrChange w:id="1965" w:author="Kelvin Sung" w:date="2021-04-10T18:58:00Z">
          <w:pPr>
            <w:pStyle w:val="Code"/>
          </w:pPr>
        </w:pPrChange>
      </w:pPr>
      <w:del w:id="1966" w:author="Kelvin Sung" w:date="2021-04-10T18:58:00Z">
        <w:r w:rsidRPr="00F3579A" w:rsidDel="00E90848">
          <w:rPr>
            <w:noProof w:val="0"/>
          </w:rPr>
          <w:delText xml:space="preserve">    this.mBLSq.setColor([0.1, 0.1, 0.1, 1]);</w:delText>
        </w:r>
      </w:del>
    </w:p>
    <w:p w14:paraId="3B8EAB47" w14:textId="7ACF9CE2" w:rsidR="00383959" w:rsidRPr="00C223E8" w:rsidDel="00E90848" w:rsidRDefault="00F3579A" w:rsidP="00821A4E">
      <w:pPr>
        <w:pStyle w:val="Code"/>
        <w:keepLines/>
        <w:tabs>
          <w:tab w:val="left" w:pos="216"/>
        </w:tabs>
        <w:spacing w:after="160" w:line="260" w:lineRule="exact"/>
        <w:ind w:right="864"/>
        <w:rPr>
          <w:del w:id="1967" w:author="Kelvin Sung" w:date="2021-04-10T18:58:00Z"/>
          <w:noProof w:val="0"/>
        </w:rPr>
        <w:pPrChange w:id="1968" w:author="Kelvin Sung" w:date="2021-04-10T18:58:00Z">
          <w:pPr>
            <w:pStyle w:val="Code"/>
          </w:pPr>
        </w:pPrChange>
      </w:pPr>
      <w:del w:id="1969" w:author="Kelvin Sung" w:date="2021-04-10T18:58:00Z">
        <w:r w:rsidRPr="00F3579A" w:rsidDel="00E90848">
          <w:rPr>
            <w:noProof w:val="0"/>
          </w:rPr>
          <w:delText xml:space="preserve">    </w:delText>
        </w:r>
      </w:del>
    </w:p>
    <w:p w14:paraId="6B4DA805" w14:textId="1956A1C0" w:rsidR="00383959" w:rsidRPr="00C223E8" w:rsidDel="00E90848" w:rsidRDefault="00F3579A" w:rsidP="00821A4E">
      <w:pPr>
        <w:pStyle w:val="Code"/>
        <w:keepLines/>
        <w:tabs>
          <w:tab w:val="left" w:pos="216"/>
        </w:tabs>
        <w:spacing w:after="160" w:line="260" w:lineRule="exact"/>
        <w:ind w:right="864"/>
        <w:rPr>
          <w:del w:id="1970" w:author="Kelvin Sung" w:date="2021-04-10T18:58:00Z"/>
          <w:noProof w:val="0"/>
        </w:rPr>
        <w:pPrChange w:id="1971" w:author="Kelvin Sung" w:date="2021-04-10T18:58:00Z">
          <w:pPr>
            <w:pStyle w:val="Code"/>
          </w:pPr>
        </w:pPrChange>
      </w:pPr>
      <w:del w:id="1972" w:author="Kelvin Sung" w:date="2021-04-10T18:58:00Z">
        <w:r w:rsidRPr="00F3579A" w:rsidDel="00E90848">
          <w:rPr>
            <w:noProof w:val="0"/>
          </w:rPr>
          <w:delText xml:space="preserve">    // Step E: Clear the canvas</w:delText>
        </w:r>
      </w:del>
    </w:p>
    <w:p w14:paraId="1D33B0DE" w14:textId="1A489D62" w:rsidR="00383959" w:rsidRPr="00C223E8" w:rsidDel="00E90848" w:rsidRDefault="00F3579A" w:rsidP="00821A4E">
      <w:pPr>
        <w:pStyle w:val="Code"/>
        <w:keepLines/>
        <w:tabs>
          <w:tab w:val="left" w:pos="216"/>
        </w:tabs>
        <w:spacing w:after="160" w:line="260" w:lineRule="exact"/>
        <w:ind w:right="864"/>
        <w:rPr>
          <w:del w:id="1973" w:author="Kelvin Sung" w:date="2021-04-10T18:58:00Z"/>
          <w:noProof w:val="0"/>
        </w:rPr>
        <w:pPrChange w:id="1974" w:author="Kelvin Sung" w:date="2021-04-10T18:58:00Z">
          <w:pPr>
            <w:pStyle w:val="Code"/>
          </w:pPr>
        </w:pPrChange>
      </w:pPr>
      <w:del w:id="1975" w:author="Kelvin Sung" w:date="2021-04-10T18:58:00Z">
        <w:r w:rsidRPr="00F3579A" w:rsidDel="00E90848">
          <w:rPr>
            <w:noProof w:val="0"/>
          </w:rPr>
          <w:delText xml:space="preserve">    gEngine.Core.clearCanvas([0.9, 0.9, 0.9, 1]);        // Clear the canvas </w:delText>
        </w:r>
      </w:del>
    </w:p>
    <w:p w14:paraId="63150199" w14:textId="3D990B59" w:rsidR="004E6871" w:rsidRPr="00C223E8" w:rsidDel="00E90848" w:rsidRDefault="00383959" w:rsidP="00821A4E">
      <w:pPr>
        <w:pStyle w:val="NumList"/>
        <w:numPr>
          <w:ilvl w:val="0"/>
          <w:numId w:val="0"/>
        </w:numPr>
        <w:rPr>
          <w:del w:id="1976" w:author="Kelvin Sung" w:date="2021-04-10T18:58:00Z"/>
        </w:rPr>
        <w:pPrChange w:id="1977" w:author="Kelvin Sung" w:date="2021-04-10T18:58:00Z">
          <w:pPr>
            <w:pStyle w:val="NumList"/>
            <w:numPr>
              <w:numId w:val="23"/>
            </w:numPr>
            <w:tabs>
              <w:tab w:val="clear" w:pos="0"/>
              <w:tab w:val="num" w:pos="936"/>
            </w:tabs>
            <w:ind w:left="936"/>
          </w:pPr>
        </w:pPrChange>
      </w:pPr>
      <w:del w:id="1978" w:author="Kelvin Sung" w:date="2021-04-10T18:58:00Z">
        <w:r w:rsidRPr="00C223E8" w:rsidDel="00E90848">
          <w:delText xml:space="preserve">Now, draw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009C2673" w:rsidRPr="00C223E8" w:rsidDel="00E90848">
          <w:delText>.</w:delText>
        </w:r>
      </w:del>
    </w:p>
    <w:p w14:paraId="37EB3954" w14:textId="65CE9EDA" w:rsidR="00383959" w:rsidRPr="00C223E8" w:rsidDel="00E90848" w:rsidRDefault="00F3579A" w:rsidP="00821A4E">
      <w:pPr>
        <w:pStyle w:val="Code"/>
        <w:keepLines/>
        <w:tabs>
          <w:tab w:val="left" w:pos="216"/>
        </w:tabs>
        <w:spacing w:after="160" w:line="260" w:lineRule="exact"/>
        <w:ind w:right="864"/>
        <w:rPr>
          <w:del w:id="1979" w:author="Kelvin Sung" w:date="2021-04-10T18:58:00Z"/>
          <w:noProof w:val="0"/>
        </w:rPr>
        <w:pPrChange w:id="1980" w:author="Kelvin Sung" w:date="2021-04-10T18:58:00Z">
          <w:pPr>
            <w:pStyle w:val="Code"/>
          </w:pPr>
        </w:pPrChange>
      </w:pPr>
      <w:del w:id="1981" w:author="Kelvin Sung" w:date="2021-04-10T18:58:00Z">
        <w:r w:rsidRPr="00F3579A" w:rsidDel="00E90848">
          <w:rPr>
            <w:noProof w:val="0"/>
          </w:rPr>
          <w:delText xml:space="preserve">    // Step F: Starts the drawing by activating the camera</w:delText>
        </w:r>
      </w:del>
    </w:p>
    <w:p w14:paraId="560310D3" w14:textId="5EFA7F54" w:rsidR="00383959" w:rsidRPr="00C223E8" w:rsidDel="00E90848" w:rsidRDefault="00F3579A" w:rsidP="00821A4E">
      <w:pPr>
        <w:pStyle w:val="Code"/>
        <w:keepLines/>
        <w:tabs>
          <w:tab w:val="left" w:pos="216"/>
        </w:tabs>
        <w:spacing w:after="160" w:line="260" w:lineRule="exact"/>
        <w:ind w:right="864"/>
        <w:rPr>
          <w:del w:id="1982" w:author="Kelvin Sung" w:date="2021-04-10T18:58:00Z"/>
          <w:noProof w:val="0"/>
        </w:rPr>
        <w:pPrChange w:id="1983" w:author="Kelvin Sung" w:date="2021-04-10T18:58:00Z">
          <w:pPr>
            <w:pStyle w:val="Code"/>
          </w:pPr>
        </w:pPrChange>
      </w:pPr>
      <w:del w:id="1984" w:author="Kelvin Sung" w:date="2021-04-10T18:58:00Z">
        <w:r w:rsidRPr="00F3579A" w:rsidDel="00E90848">
          <w:rPr>
            <w:noProof w:val="0"/>
          </w:rPr>
          <w:delText xml:space="preserve">    this.mCamera.</w:delText>
        </w:r>
        <w:r w:rsidDel="00E90848">
          <w:rPr>
            <w:rStyle w:val="CodeInline"/>
            <w:noProof w:val="0"/>
          </w:rPr>
          <w:delText>setupViewProjection</w:delText>
        </w:r>
        <w:r w:rsidDel="00E90848">
          <w:rPr>
            <w:noProof w:val="0"/>
          </w:rPr>
          <w:delText>();</w:delText>
        </w:r>
      </w:del>
    </w:p>
    <w:p w14:paraId="4EA9492A" w14:textId="20D1B66D" w:rsidR="00383959" w:rsidRPr="00C223E8" w:rsidDel="00E90848" w:rsidRDefault="00F3579A" w:rsidP="00821A4E">
      <w:pPr>
        <w:pStyle w:val="Code"/>
        <w:keepLines/>
        <w:tabs>
          <w:tab w:val="left" w:pos="216"/>
        </w:tabs>
        <w:spacing w:after="160" w:line="260" w:lineRule="exact"/>
        <w:ind w:right="864"/>
        <w:rPr>
          <w:del w:id="1985" w:author="Kelvin Sung" w:date="2021-04-10T18:58:00Z"/>
          <w:noProof w:val="0"/>
        </w:rPr>
        <w:pPrChange w:id="1986" w:author="Kelvin Sung" w:date="2021-04-10T18:58:00Z">
          <w:pPr>
            <w:pStyle w:val="Code"/>
          </w:pPr>
        </w:pPrChange>
      </w:pPr>
      <w:del w:id="1987" w:author="Kelvin Sung" w:date="2021-04-10T18:58:00Z">
        <w:r w:rsidDel="00E90848">
          <w:rPr>
            <w:noProof w:val="0"/>
          </w:rPr>
          <w:delText xml:space="preserve">    var vpMatrix = this.mCamera.getVPMatrix();</w:delText>
        </w:r>
      </w:del>
    </w:p>
    <w:p w14:paraId="4F68BA48" w14:textId="28B53605" w:rsidR="00383959" w:rsidRPr="00C223E8" w:rsidDel="00E90848" w:rsidRDefault="00F3579A" w:rsidP="00821A4E">
      <w:pPr>
        <w:pStyle w:val="Code"/>
        <w:keepLines/>
        <w:tabs>
          <w:tab w:val="left" w:pos="216"/>
        </w:tabs>
        <w:spacing w:after="160" w:line="260" w:lineRule="exact"/>
        <w:ind w:right="864"/>
        <w:rPr>
          <w:del w:id="1988" w:author="Kelvin Sung" w:date="2021-04-10T18:58:00Z"/>
          <w:noProof w:val="0"/>
        </w:rPr>
        <w:pPrChange w:id="1989" w:author="Kelvin Sung" w:date="2021-04-10T18:58:00Z">
          <w:pPr>
            <w:pStyle w:val="Code"/>
          </w:pPr>
        </w:pPrChange>
      </w:pPr>
      <w:del w:id="1990" w:author="Kelvin Sung" w:date="2021-04-10T18:58:00Z">
        <w:r w:rsidDel="00E90848">
          <w:rPr>
            <w:noProof w:val="0"/>
          </w:rPr>
          <w:delText xml:space="preserve">      </w:delText>
        </w:r>
      </w:del>
    </w:p>
    <w:p w14:paraId="7FBF36D1" w14:textId="7BAA4871" w:rsidR="00383959" w:rsidRPr="00C223E8" w:rsidDel="00E90848" w:rsidRDefault="00F3579A" w:rsidP="00821A4E">
      <w:pPr>
        <w:pStyle w:val="Code"/>
        <w:keepLines/>
        <w:tabs>
          <w:tab w:val="left" w:pos="216"/>
        </w:tabs>
        <w:spacing w:after="160" w:line="260" w:lineRule="exact"/>
        <w:ind w:right="864"/>
        <w:rPr>
          <w:del w:id="1991" w:author="Kelvin Sung" w:date="2021-04-10T18:58:00Z"/>
          <w:noProof w:val="0"/>
        </w:rPr>
        <w:pPrChange w:id="1992" w:author="Kelvin Sung" w:date="2021-04-10T18:58:00Z">
          <w:pPr>
            <w:pStyle w:val="Code"/>
          </w:pPr>
        </w:pPrChange>
      </w:pPr>
      <w:del w:id="1993" w:author="Kelvin Sung" w:date="2021-04-10T18:58:00Z">
        <w:r w:rsidDel="00E90848">
          <w:rPr>
            <w:noProof w:val="0"/>
          </w:rPr>
          <w:delText xml:space="preserve">    // Step G: Draw the blue square</w:delText>
        </w:r>
      </w:del>
    </w:p>
    <w:p w14:paraId="65A6E7E2" w14:textId="6FA3DAD7" w:rsidR="00383959" w:rsidRPr="00C223E8" w:rsidDel="00E90848" w:rsidRDefault="00F3579A" w:rsidP="00821A4E">
      <w:pPr>
        <w:pStyle w:val="Code"/>
        <w:keepLines/>
        <w:tabs>
          <w:tab w:val="left" w:pos="216"/>
        </w:tabs>
        <w:spacing w:after="160" w:line="260" w:lineRule="exact"/>
        <w:ind w:right="864"/>
        <w:rPr>
          <w:del w:id="1994" w:author="Kelvin Sung" w:date="2021-04-10T18:58:00Z"/>
          <w:noProof w:val="0"/>
        </w:rPr>
        <w:pPrChange w:id="1995" w:author="Kelvin Sung" w:date="2021-04-10T18:58:00Z">
          <w:pPr>
            <w:pStyle w:val="Code"/>
          </w:pPr>
        </w:pPrChange>
      </w:pPr>
      <w:del w:id="1996" w:author="Kelvin Sung" w:date="2021-04-10T18:58:00Z">
        <w:r w:rsidDel="00E90848">
          <w:rPr>
            <w:noProof w:val="0"/>
          </w:rPr>
          <w:delText xml:space="preserve">    // Centre Blue, slightly rotated square</w:delText>
        </w:r>
      </w:del>
    </w:p>
    <w:p w14:paraId="4F1AC1F6" w14:textId="72497A3D" w:rsidR="00383959" w:rsidRPr="00C223E8" w:rsidDel="00E90848" w:rsidRDefault="00F3579A" w:rsidP="00821A4E">
      <w:pPr>
        <w:pStyle w:val="Code"/>
        <w:keepLines/>
        <w:tabs>
          <w:tab w:val="left" w:pos="216"/>
        </w:tabs>
        <w:spacing w:after="160" w:line="260" w:lineRule="exact"/>
        <w:ind w:right="864"/>
        <w:rPr>
          <w:del w:id="1997" w:author="Kelvin Sung" w:date="2021-04-10T18:58:00Z"/>
          <w:noProof w:val="0"/>
        </w:rPr>
        <w:pPrChange w:id="1998" w:author="Kelvin Sung" w:date="2021-04-10T18:58:00Z">
          <w:pPr>
            <w:pStyle w:val="Code"/>
          </w:pPr>
        </w:pPrChange>
      </w:pPr>
      <w:del w:id="1999" w:author="Kelvin Sung" w:date="2021-04-10T18:58:00Z">
        <w:r w:rsidDel="00E90848">
          <w:rPr>
            <w:noProof w:val="0"/>
          </w:rPr>
          <w:delText xml:space="preserve">    this.mBlueSq.getXform().setPosition(20, 60);</w:delText>
        </w:r>
      </w:del>
    </w:p>
    <w:p w14:paraId="508FD3AE" w14:textId="3C35200D" w:rsidR="00383959" w:rsidRPr="00C223E8" w:rsidDel="00E90848" w:rsidRDefault="00F3579A" w:rsidP="00821A4E">
      <w:pPr>
        <w:pStyle w:val="Code"/>
        <w:keepLines/>
        <w:tabs>
          <w:tab w:val="left" w:pos="216"/>
        </w:tabs>
        <w:spacing w:after="160" w:line="260" w:lineRule="exact"/>
        <w:ind w:right="864"/>
        <w:rPr>
          <w:del w:id="2000" w:author="Kelvin Sung" w:date="2021-04-10T18:58:00Z"/>
          <w:noProof w:val="0"/>
        </w:rPr>
        <w:pPrChange w:id="2001" w:author="Kelvin Sung" w:date="2021-04-10T18:58:00Z">
          <w:pPr>
            <w:pStyle w:val="Code"/>
          </w:pPr>
        </w:pPrChange>
      </w:pPr>
      <w:del w:id="2002" w:author="Kelvin Sung" w:date="2021-04-10T18:58:00Z">
        <w:r w:rsidDel="00E90848">
          <w:rPr>
            <w:noProof w:val="0"/>
          </w:rPr>
          <w:delText xml:space="preserve">    this.mBlueSq.getXform().setRotationInRad(0.2); // In Radians</w:delText>
        </w:r>
      </w:del>
    </w:p>
    <w:p w14:paraId="38B8A7D5" w14:textId="30904E5A" w:rsidR="00383959" w:rsidRPr="00C223E8" w:rsidDel="00E90848" w:rsidRDefault="00F3579A" w:rsidP="00821A4E">
      <w:pPr>
        <w:pStyle w:val="Code"/>
        <w:keepLines/>
        <w:tabs>
          <w:tab w:val="left" w:pos="216"/>
        </w:tabs>
        <w:spacing w:after="160" w:line="260" w:lineRule="exact"/>
        <w:ind w:right="864"/>
        <w:rPr>
          <w:del w:id="2003" w:author="Kelvin Sung" w:date="2021-04-10T18:58:00Z"/>
          <w:noProof w:val="0"/>
        </w:rPr>
        <w:pPrChange w:id="2004" w:author="Kelvin Sung" w:date="2021-04-10T18:58:00Z">
          <w:pPr>
            <w:pStyle w:val="Code"/>
          </w:pPr>
        </w:pPrChange>
      </w:pPr>
      <w:del w:id="2005" w:author="Kelvin Sung" w:date="2021-04-10T18:58:00Z">
        <w:r w:rsidDel="00E90848">
          <w:rPr>
            <w:noProof w:val="0"/>
          </w:rPr>
          <w:delText xml:space="preserve">    this.mBlueSq.getXform().setSize(5, 5);</w:delText>
        </w:r>
      </w:del>
    </w:p>
    <w:p w14:paraId="1F0B6641" w14:textId="3799699E" w:rsidR="00383959" w:rsidRPr="00C223E8" w:rsidDel="00E90848" w:rsidRDefault="00F3579A" w:rsidP="00821A4E">
      <w:pPr>
        <w:pStyle w:val="Code"/>
        <w:keepLines/>
        <w:tabs>
          <w:tab w:val="left" w:pos="216"/>
        </w:tabs>
        <w:spacing w:after="160" w:line="260" w:lineRule="exact"/>
        <w:ind w:right="864"/>
        <w:rPr>
          <w:del w:id="2006" w:author="Kelvin Sung" w:date="2021-04-10T18:58:00Z"/>
          <w:noProof w:val="0"/>
        </w:rPr>
        <w:pPrChange w:id="2007" w:author="Kelvin Sung" w:date="2021-04-10T18:58:00Z">
          <w:pPr>
            <w:pStyle w:val="Code"/>
          </w:pPr>
        </w:pPrChange>
      </w:pPr>
      <w:del w:id="2008" w:author="Kelvin Sung" w:date="2021-04-10T18:58:00Z">
        <w:r w:rsidDel="00E90848">
          <w:rPr>
            <w:noProof w:val="0"/>
          </w:rPr>
          <w:delText xml:space="preserve">    this.mBlueSq.draw(vpMatrix);</w:delText>
        </w:r>
      </w:del>
    </w:p>
    <w:p w14:paraId="135E9738" w14:textId="22E7C2A5" w:rsidR="00383959" w:rsidRPr="00C223E8" w:rsidDel="00E90848" w:rsidRDefault="00F3579A" w:rsidP="00821A4E">
      <w:pPr>
        <w:pStyle w:val="Code"/>
        <w:keepLines/>
        <w:tabs>
          <w:tab w:val="left" w:pos="216"/>
        </w:tabs>
        <w:spacing w:after="160" w:line="260" w:lineRule="exact"/>
        <w:ind w:right="864"/>
        <w:rPr>
          <w:del w:id="2009" w:author="Kelvin Sung" w:date="2021-04-10T18:58:00Z"/>
          <w:noProof w:val="0"/>
        </w:rPr>
        <w:pPrChange w:id="2010" w:author="Kelvin Sung" w:date="2021-04-10T18:58:00Z">
          <w:pPr>
            <w:pStyle w:val="Code"/>
          </w:pPr>
        </w:pPrChange>
      </w:pPr>
      <w:del w:id="2011" w:author="Kelvin Sung" w:date="2021-04-10T18:58:00Z">
        <w:r w:rsidDel="00E90848">
          <w:rPr>
            <w:noProof w:val="0"/>
          </w:rPr>
          <w:delText xml:space="preserve">    </w:delText>
        </w:r>
      </w:del>
    </w:p>
    <w:p w14:paraId="2EDBFD63" w14:textId="4B8F866E" w:rsidR="00383959" w:rsidRPr="00C223E8" w:rsidDel="00E90848" w:rsidRDefault="00F3579A" w:rsidP="00821A4E">
      <w:pPr>
        <w:pStyle w:val="Code"/>
        <w:keepLines/>
        <w:tabs>
          <w:tab w:val="left" w:pos="216"/>
        </w:tabs>
        <w:spacing w:after="160" w:line="260" w:lineRule="exact"/>
        <w:ind w:right="864"/>
        <w:rPr>
          <w:del w:id="2012" w:author="Kelvin Sung" w:date="2021-04-10T18:58:00Z"/>
          <w:noProof w:val="0"/>
        </w:rPr>
        <w:pPrChange w:id="2013" w:author="Kelvin Sung" w:date="2021-04-10T18:58:00Z">
          <w:pPr>
            <w:pStyle w:val="Code"/>
          </w:pPr>
        </w:pPrChange>
      </w:pPr>
      <w:del w:id="2014" w:author="Kelvin Sung" w:date="2021-04-10T18:58:00Z">
        <w:r w:rsidDel="00E90848">
          <w:rPr>
            <w:noProof w:val="0"/>
          </w:rPr>
          <w:delText xml:space="preserve">    // Step H: Draw the center and the corner squares</w:delText>
        </w:r>
      </w:del>
    </w:p>
    <w:p w14:paraId="489481BA" w14:textId="16513BA5" w:rsidR="00383959" w:rsidRPr="00C223E8" w:rsidDel="00E90848" w:rsidRDefault="00F3579A" w:rsidP="00821A4E">
      <w:pPr>
        <w:pStyle w:val="Code"/>
        <w:keepLines/>
        <w:tabs>
          <w:tab w:val="left" w:pos="216"/>
        </w:tabs>
        <w:spacing w:after="160" w:line="260" w:lineRule="exact"/>
        <w:ind w:right="864"/>
        <w:rPr>
          <w:del w:id="2015" w:author="Kelvin Sung" w:date="2021-04-10T18:58:00Z"/>
          <w:noProof w:val="0"/>
        </w:rPr>
        <w:pPrChange w:id="2016" w:author="Kelvin Sung" w:date="2021-04-10T18:58:00Z">
          <w:pPr>
            <w:pStyle w:val="Code"/>
          </w:pPr>
        </w:pPrChange>
      </w:pPr>
      <w:del w:id="2017" w:author="Kelvin Sung" w:date="2021-04-10T18:58:00Z">
        <w:r w:rsidDel="00E90848">
          <w:rPr>
            <w:noProof w:val="0"/>
          </w:rPr>
          <w:delText xml:space="preserve">    // centre red square</w:delText>
        </w:r>
      </w:del>
    </w:p>
    <w:p w14:paraId="04419058" w14:textId="08485169" w:rsidR="00383959" w:rsidRPr="00C223E8" w:rsidDel="00E90848" w:rsidRDefault="00F3579A" w:rsidP="00821A4E">
      <w:pPr>
        <w:pStyle w:val="Code"/>
        <w:keepLines/>
        <w:tabs>
          <w:tab w:val="left" w:pos="216"/>
        </w:tabs>
        <w:spacing w:after="160" w:line="260" w:lineRule="exact"/>
        <w:ind w:right="864"/>
        <w:rPr>
          <w:del w:id="2018" w:author="Kelvin Sung" w:date="2021-04-10T18:58:00Z"/>
          <w:noProof w:val="0"/>
        </w:rPr>
        <w:pPrChange w:id="2019" w:author="Kelvin Sung" w:date="2021-04-10T18:58:00Z">
          <w:pPr>
            <w:pStyle w:val="Code"/>
          </w:pPr>
        </w:pPrChange>
      </w:pPr>
      <w:del w:id="2020" w:author="Kelvin Sung" w:date="2021-04-10T18:58:00Z">
        <w:r w:rsidDel="00E90848">
          <w:rPr>
            <w:noProof w:val="0"/>
          </w:rPr>
          <w:delText xml:space="preserve">    this.mRedSq.getXform().setPosition(20, 60);</w:delText>
        </w:r>
      </w:del>
    </w:p>
    <w:p w14:paraId="624B364A" w14:textId="0098D0A9" w:rsidR="00383959" w:rsidRPr="00C223E8" w:rsidDel="00E90848" w:rsidRDefault="00F3579A" w:rsidP="00821A4E">
      <w:pPr>
        <w:pStyle w:val="Code"/>
        <w:keepLines/>
        <w:tabs>
          <w:tab w:val="left" w:pos="216"/>
        </w:tabs>
        <w:spacing w:after="160" w:line="260" w:lineRule="exact"/>
        <w:ind w:right="864"/>
        <w:rPr>
          <w:del w:id="2021" w:author="Kelvin Sung" w:date="2021-04-10T18:58:00Z"/>
          <w:noProof w:val="0"/>
        </w:rPr>
        <w:pPrChange w:id="2022" w:author="Kelvin Sung" w:date="2021-04-10T18:58:00Z">
          <w:pPr>
            <w:pStyle w:val="Code"/>
          </w:pPr>
        </w:pPrChange>
      </w:pPr>
      <w:del w:id="2023" w:author="Kelvin Sung" w:date="2021-04-10T18:58:00Z">
        <w:r w:rsidDel="00E90848">
          <w:rPr>
            <w:noProof w:val="0"/>
          </w:rPr>
          <w:delText xml:space="preserve">    this.mRedSq.getXform().setSize(2, 2);</w:delText>
        </w:r>
      </w:del>
    </w:p>
    <w:p w14:paraId="7A6EA92B" w14:textId="5B087D38" w:rsidR="00383959" w:rsidRPr="00C223E8" w:rsidDel="00E90848" w:rsidRDefault="00F3579A" w:rsidP="00821A4E">
      <w:pPr>
        <w:pStyle w:val="Code"/>
        <w:keepLines/>
        <w:tabs>
          <w:tab w:val="left" w:pos="216"/>
        </w:tabs>
        <w:spacing w:after="160" w:line="260" w:lineRule="exact"/>
        <w:ind w:right="864"/>
        <w:rPr>
          <w:del w:id="2024" w:author="Kelvin Sung" w:date="2021-04-10T18:58:00Z"/>
          <w:noProof w:val="0"/>
        </w:rPr>
        <w:pPrChange w:id="2025" w:author="Kelvin Sung" w:date="2021-04-10T18:58:00Z">
          <w:pPr>
            <w:pStyle w:val="Code"/>
          </w:pPr>
        </w:pPrChange>
      </w:pPr>
      <w:del w:id="2026" w:author="Kelvin Sung" w:date="2021-04-10T18:58:00Z">
        <w:r w:rsidDel="00E90848">
          <w:rPr>
            <w:noProof w:val="0"/>
          </w:rPr>
          <w:delText xml:space="preserve">    this.mRedSq.draw(vpMatrix); </w:delText>
        </w:r>
      </w:del>
    </w:p>
    <w:p w14:paraId="025CD33B" w14:textId="6FB8AEC9" w:rsidR="00383959" w:rsidRPr="00C223E8" w:rsidDel="00E90848" w:rsidRDefault="00383959" w:rsidP="00821A4E">
      <w:pPr>
        <w:pStyle w:val="Code"/>
        <w:keepLines/>
        <w:tabs>
          <w:tab w:val="left" w:pos="216"/>
        </w:tabs>
        <w:spacing w:after="160" w:line="260" w:lineRule="exact"/>
        <w:ind w:right="864"/>
        <w:rPr>
          <w:del w:id="2027" w:author="Kelvin Sung" w:date="2021-04-10T18:58:00Z"/>
          <w:noProof w:val="0"/>
        </w:rPr>
        <w:pPrChange w:id="2028" w:author="Kelvin Sung" w:date="2021-04-10T18:58:00Z">
          <w:pPr>
            <w:pStyle w:val="Code"/>
          </w:pPr>
        </w:pPrChange>
      </w:pPr>
    </w:p>
    <w:p w14:paraId="3E20349B" w14:textId="413AEFC4" w:rsidR="00383959" w:rsidRPr="00C223E8" w:rsidDel="00E90848" w:rsidRDefault="00F3579A" w:rsidP="00821A4E">
      <w:pPr>
        <w:pStyle w:val="Code"/>
        <w:keepLines/>
        <w:tabs>
          <w:tab w:val="left" w:pos="216"/>
        </w:tabs>
        <w:spacing w:after="160" w:line="260" w:lineRule="exact"/>
        <w:ind w:right="864"/>
        <w:rPr>
          <w:del w:id="2029" w:author="Kelvin Sung" w:date="2021-04-10T18:58:00Z"/>
          <w:noProof w:val="0"/>
        </w:rPr>
        <w:pPrChange w:id="2030" w:author="Kelvin Sung" w:date="2021-04-10T18:58:00Z">
          <w:pPr>
            <w:pStyle w:val="Code"/>
          </w:pPr>
        </w:pPrChange>
      </w:pPr>
      <w:del w:id="2031" w:author="Kelvin Sung" w:date="2021-04-10T18:58:00Z">
        <w:r w:rsidDel="00E90848">
          <w:rPr>
            <w:noProof w:val="0"/>
          </w:rPr>
          <w:delText xml:space="preserve">    … rest of the code is identical to the previous project … </w:delText>
        </w:r>
      </w:del>
    </w:p>
    <w:p w14:paraId="748F04A9" w14:textId="557EA9D4" w:rsidR="004E6871" w:rsidRPr="00C223E8" w:rsidDel="00E90848" w:rsidRDefault="00383959" w:rsidP="00821A4E">
      <w:pPr>
        <w:pStyle w:val="NumList"/>
        <w:numPr>
          <w:ilvl w:val="0"/>
          <w:numId w:val="0"/>
        </w:numPr>
        <w:rPr>
          <w:del w:id="2032" w:author="Kelvin Sung" w:date="2021-04-10T18:58:00Z"/>
        </w:rPr>
        <w:pPrChange w:id="2033" w:author="Kelvin Sung" w:date="2021-04-10T18:58:00Z">
          <w:pPr>
            <w:pStyle w:val="NumList"/>
            <w:numPr>
              <w:numId w:val="23"/>
            </w:numPr>
            <w:tabs>
              <w:tab w:val="clear" w:pos="0"/>
              <w:tab w:val="num" w:pos="936"/>
            </w:tabs>
            <w:ind w:left="936"/>
          </w:pPr>
        </w:pPrChange>
      </w:pPr>
      <w:del w:id="2034" w:author="Kelvin Sung" w:date="2021-04-10T18:58:00Z">
        <w:r w:rsidRPr="00C223E8" w:rsidDel="00E90848">
          <w:delText xml:space="preserve">Step F calls </w:delText>
        </w:r>
        <w:r w:rsidR="00BE681D" w:rsidRPr="00C223E8" w:rsidDel="00E90848">
          <w:rPr>
            <w:rStyle w:val="CodeInline"/>
          </w:rPr>
          <w:delText>m</w:delText>
        </w:r>
        <w:r w:rsidRPr="00C223E8" w:rsidDel="00E90848">
          <w:rPr>
            <w:rStyle w:val="CodeInline"/>
          </w:rPr>
          <w:delText>Camera.</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to compute the View-Projection transform operator. This operator is used to activate the shaders in </w:delText>
        </w:r>
        <w:r w:rsidR="009C2673" w:rsidRPr="00C223E8" w:rsidDel="00E90848">
          <w:delText xml:space="preserve">steps </w:delText>
        </w:r>
        <w:r w:rsidRPr="00C223E8" w:rsidDel="00E90848">
          <w:delText>G and H. The rest of the squares</w:delText>
        </w:r>
        <w:r w:rsidR="009C2673" w:rsidRPr="00C223E8" w:rsidDel="00E90848">
          <w:delText>’</w:delText>
        </w:r>
        <w:r w:rsidRPr="00C223E8" w:rsidDel="00E90848">
          <w:delText xml:space="preserve"> model transform and drawing code are identical to the previous pro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Pr="00C223E8" w:rsidDel="00E90848">
          <w:delText>.</w:delText>
        </w:r>
      </w:del>
    </w:p>
    <w:p w14:paraId="2DB2BCE2" w14:textId="77461DB4" w:rsidR="00383959" w:rsidRPr="00C223E8" w:rsidDel="00E90848" w:rsidRDefault="00383959" w:rsidP="00821A4E">
      <w:pPr>
        <w:pStyle w:val="Heading1"/>
        <w:keepLines/>
        <w:tabs>
          <w:tab w:val="left" w:pos="216"/>
        </w:tabs>
        <w:spacing w:after="160" w:line="260" w:lineRule="exact"/>
        <w:ind w:right="864"/>
        <w:rPr>
          <w:del w:id="2035" w:author="Kelvin Sung" w:date="2021-04-10T18:58:00Z"/>
        </w:rPr>
        <w:pPrChange w:id="2036" w:author="Kelvin Sung" w:date="2021-04-10T18:58:00Z">
          <w:pPr>
            <w:pStyle w:val="Heading1"/>
          </w:pPr>
        </w:pPrChange>
      </w:pPr>
      <w:del w:id="2037" w:author="Kelvin Sung" w:date="2021-04-10T18:58:00Z">
        <w:r w:rsidRPr="00C223E8" w:rsidDel="00E90848">
          <w:delText>Summary</w:delText>
        </w:r>
      </w:del>
    </w:p>
    <w:p w14:paraId="3D04FCBF" w14:textId="6AA96E4D" w:rsidR="00383959" w:rsidRPr="00C223E8" w:rsidDel="00E90848" w:rsidRDefault="00383959" w:rsidP="00821A4E">
      <w:pPr>
        <w:pStyle w:val="BodyTextFirst"/>
        <w:keepLines/>
        <w:tabs>
          <w:tab w:val="left" w:pos="216"/>
        </w:tabs>
        <w:spacing w:after="160" w:line="260" w:lineRule="exact"/>
        <w:ind w:right="864"/>
        <w:rPr>
          <w:del w:id="2038" w:author="Kelvin Sung" w:date="2021-04-10T18:58:00Z"/>
        </w:rPr>
        <w:pPrChange w:id="2039" w:author="Kelvin Sung" w:date="2021-04-10T18:58:00Z">
          <w:pPr>
            <w:pStyle w:val="BodyTextFirst"/>
          </w:pPr>
        </w:pPrChange>
      </w:pPr>
      <w:del w:id="2040" w:author="Kelvin Sung" w:date="2021-04-10T18:58:00Z">
        <w:r w:rsidRPr="00C223E8" w:rsidDel="00E90848">
          <w:delText>In this chapter, you learned how to create a system that can support the drawing of many objects. The system is composed of three parts</w:delText>
        </w:r>
        <w:r w:rsidR="00050260" w:rsidDel="00E90848">
          <w:delText>:</w:delText>
        </w:r>
        <w:r w:rsidRPr="00C223E8" w:rsidDel="00E90848">
          <w:delText xml:space="preserve"> the objects drawn, the scene drawn to, and how the scene is displayed on the browser</w:delText>
        </w:r>
        <w:r w:rsidR="009C2673" w:rsidRPr="00C223E8" w:rsidDel="00E90848">
          <w:delText>’</w:delText>
        </w:r>
        <w:r w:rsidRPr="00C223E8" w:rsidDel="00E90848">
          <w:delText xml:space="preserve">s canvas. The objects being drawn are encapsulated by a </w:delText>
        </w:r>
        <w:r w:rsidR="00910AE5" w:rsidDel="00E90848">
          <w:rPr>
            <w:rStyle w:val="CodeInline"/>
          </w:rPr>
          <w:delText>Renderable</w:delText>
        </w:r>
        <w:r w:rsidRPr="00C223E8" w:rsidDel="00E90848">
          <w:delText xml:space="preserve"> object</w:delText>
        </w:r>
        <w:r w:rsidR="009C2673" w:rsidRPr="00C223E8" w:rsidDel="00E90848">
          <w:delText>,</w:delText>
        </w:r>
        <w:r w:rsidRPr="00C223E8" w:rsidDel="00E90848">
          <w:delText xml:space="preserve"> which uses a </w:delText>
        </w:r>
        <w:r w:rsidRPr="00C223E8" w:rsidDel="00E90848">
          <w:rPr>
            <w:rStyle w:val="CodeInline"/>
          </w:rPr>
          <w:delText>Transform</w:delText>
        </w:r>
        <w:r w:rsidRPr="00C223E8" w:rsidDel="00E90848">
          <w:delText xml:space="preserve"> object to define its position, size, and rotation. Position</w:delText>
        </w:r>
        <w:r w:rsidR="009C2673" w:rsidRPr="00C223E8" w:rsidDel="00E90848">
          <w:delText>,</w:delText>
        </w:r>
        <w:r w:rsidRPr="00C223E8" w:rsidDel="00E90848">
          <w:delText xml:space="preserve"> though, is relative to the scene you are drawing to. </w:delText>
        </w:r>
      </w:del>
    </w:p>
    <w:p w14:paraId="036112A4" w14:textId="6FBA4EB2" w:rsidR="00383959" w:rsidRPr="00C223E8" w:rsidDel="00E90848" w:rsidRDefault="00383959" w:rsidP="00821A4E">
      <w:pPr>
        <w:pStyle w:val="BodyText"/>
        <w:keepLines/>
        <w:tabs>
          <w:tab w:val="left" w:pos="216"/>
        </w:tabs>
        <w:spacing w:after="160" w:line="260" w:lineRule="exact"/>
        <w:ind w:right="864"/>
        <w:rPr>
          <w:del w:id="2041" w:author="Kelvin Sung" w:date="2021-04-10T18:58:00Z"/>
        </w:rPr>
        <w:pPrChange w:id="2042" w:author="Kelvin Sung" w:date="2021-04-10T18:58:00Z">
          <w:pPr>
            <w:pStyle w:val="BodyText"/>
          </w:pPr>
        </w:pPrChange>
      </w:pPr>
      <w:del w:id="2043" w:author="Kelvin Sung" w:date="2021-04-10T18:58:00Z">
        <w:r w:rsidRPr="00C223E8" w:rsidDel="00E90848">
          <w:delText xml:space="preserve">You also learned that objects are all drawn relative to the scene and that a World Space, a convenient coordinate system, can be defined in order to compose the entire scene by utilizing coordinate transformations. Lastly, the </w:delText>
        </w:r>
        <w:r w:rsidR="00431E18" w:rsidRPr="00C223E8" w:rsidDel="00E90848">
          <w:delText>V</w:delText>
        </w:r>
        <w:r w:rsidRPr="00C223E8" w:rsidDel="00E90848">
          <w:delText>iew-</w:delText>
        </w:r>
        <w:r w:rsidR="00431E18" w:rsidRPr="00C223E8" w:rsidDel="00E90848">
          <w:delText>P</w:delText>
        </w:r>
        <w:r w:rsidRPr="00C223E8" w:rsidDel="00E90848">
          <w:delText>rojection transformation is used to select which portion of the world to actually display on the canvas within a browser. This was achieved by defining an area that is viewable by the camera and using the viewport functionality provided through WebGL.</w:delText>
        </w:r>
      </w:del>
    </w:p>
    <w:p w14:paraId="3E14DC98" w14:textId="0DA35087" w:rsidR="009F05F6" w:rsidRPr="00C223E8" w:rsidRDefault="00383959" w:rsidP="00821A4E">
      <w:pPr>
        <w:pStyle w:val="BodyText"/>
        <w:keepLines/>
        <w:tabs>
          <w:tab w:val="left" w:pos="216"/>
        </w:tabs>
        <w:spacing w:after="160" w:line="260" w:lineRule="exact"/>
        <w:ind w:right="864"/>
        <w:pPrChange w:id="2044" w:author="Kelvin Sung" w:date="2021-04-10T18:58:00Z">
          <w:pPr>
            <w:pStyle w:val="BodyText"/>
          </w:pPr>
        </w:pPrChange>
      </w:pPr>
      <w:del w:id="2045" w:author="Kelvin Sung" w:date="2021-04-10T18:58:00Z">
        <w:r w:rsidRPr="00C223E8" w:rsidDel="00E90848">
          <w:delText>As you built the drawing system, the game engine source code structure has been consistently refactored into abstracted and encapsulated components. In this way</w:delText>
        </w:r>
        <w:r w:rsidR="009C2673" w:rsidRPr="00C223E8" w:rsidDel="00E90848">
          <w:delText>,</w:delText>
        </w:r>
        <w:r w:rsidRPr="00C223E8" w:rsidDel="00E90848">
          <w:delText xml:space="preserve"> the source code structure continues to support further expansion including additional drawing </w:delText>
        </w:r>
        <w:r w:rsidR="002E6D39" w:rsidRPr="00C223E8" w:rsidDel="00E90848">
          <w:delText xml:space="preserve">functionality </w:delText>
        </w:r>
        <w:r w:rsidRPr="00C223E8" w:rsidDel="00E90848">
          <w:delText>to be discussed in the next chapter.</w:delText>
        </w:r>
      </w:del>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1" w:author="Kelvin Sung" w:date="2021-04-10T14:46:00Z" w:initials="KS">
    <w:p w14:paraId="6E22854A" w14:textId="653A7BD2" w:rsidR="00325551" w:rsidRDefault="00325551">
      <w:pPr>
        <w:pStyle w:val="CommentText"/>
      </w:pPr>
      <w:r>
        <w:rPr>
          <w:rStyle w:val="CommentReference"/>
        </w:rPr>
        <w:annotationRef/>
      </w:r>
      <w:r>
        <w:t>Need to re-start numbering.</w:t>
      </w:r>
    </w:p>
  </w:comment>
  <w:comment w:id="363" w:author="Kelvin Sung" w:date="2021-04-10T16:25:00Z" w:initials="KS">
    <w:p w14:paraId="33B3A212" w14:textId="772B3EE0" w:rsidR="00325551" w:rsidRDefault="00325551" w:rsidP="006755C0">
      <w:pPr>
        <w:pStyle w:val="NumList"/>
      </w:pPr>
      <w:r>
        <w:rPr>
          <w:rStyle w:val="CommentReference"/>
        </w:rPr>
        <w:annotationRef/>
      </w:r>
      <w:r>
        <w:t>Need to re-start numbering</w:t>
      </w:r>
    </w:p>
  </w:comment>
  <w:comment w:id="518" w:author="Matthew T. Munson" w:date="2021-04-08T18:46:00Z" w:initials="MTM">
    <w:p w14:paraId="465F11BA" w14:textId="77777777" w:rsidR="00325551" w:rsidRDefault="00325551">
      <w:pPr>
        <w:pStyle w:val="CommentText"/>
      </w:pPr>
      <w:r>
        <w:rPr>
          <w:rStyle w:val="CommentReference"/>
        </w:rPr>
        <w:annotationRef/>
      </w:r>
      <w:r>
        <w:t>Should I have a matching closed curly brace at the end of this section, or just assume the reader can figure it out?</w:t>
      </w:r>
    </w:p>
  </w:comment>
  <w:comment w:id="519" w:author="Kelvin Sung" w:date="2021-04-10T15:47:00Z" w:initials="KS">
    <w:p w14:paraId="3C15943B" w14:textId="77777777" w:rsidR="00325551" w:rsidRDefault="00325551" w:rsidP="00015905">
      <w:pPr>
        <w:pStyle w:val="CommentText"/>
      </w:pPr>
      <w:r>
        <w:rPr>
          <w:rStyle w:val="CommentReference"/>
        </w:rPr>
        <w:annotationRef/>
      </w:r>
      <w:r>
        <w:t xml:space="preserve">Use … to represent more content to follow (used in Chapter 2). </w:t>
      </w:r>
    </w:p>
    <w:p w14:paraId="30A7B949" w14:textId="77777777" w:rsidR="00325551" w:rsidRDefault="00325551" w:rsidP="00015905">
      <w:pPr>
        <w:pStyle w:val="CommentText"/>
      </w:pPr>
    </w:p>
    <w:p w14:paraId="431E3F7C" w14:textId="77777777" w:rsidR="00325551" w:rsidRDefault="00325551" w:rsidP="00C463F9">
      <w:pPr>
        <w:pStyle w:val="CommentText"/>
        <w:numPr>
          <w:ilvl w:val="0"/>
          <w:numId w:val="45"/>
        </w:numPr>
      </w:pPr>
      <w:r>
        <w:t>Please make sure to NOT copy/paste &lt;tab&gt;!</w:t>
      </w:r>
    </w:p>
    <w:p w14:paraId="4EC58F84" w14:textId="376B550E" w:rsidR="00325551" w:rsidRDefault="00325551" w:rsidP="00C463F9">
      <w:pPr>
        <w:pStyle w:val="CommentText"/>
        <w:numPr>
          <w:ilvl w:val="0"/>
          <w:numId w:val="45"/>
        </w:numPr>
      </w:pPr>
      <w:r>
        <w:t xml:space="preserve">Make sure you do not </w:t>
      </w:r>
      <w:proofErr w:type="gramStart"/>
      <w:r>
        <w:t>ended</w:t>
      </w:r>
      <w:proofErr w:type="gramEnd"/>
      <w:r>
        <w:t xml:space="preserve"> capitalizing “C” for class, and “C” for constructor.</w:t>
      </w:r>
    </w:p>
  </w:comment>
  <w:comment w:id="541" w:author="Matthew T. Munson" w:date="2021-04-08T18:46:00Z" w:initials="MTM">
    <w:p w14:paraId="4837F445" w14:textId="77777777" w:rsidR="00325551" w:rsidRDefault="00325551">
      <w:pPr>
        <w:pStyle w:val="CommentText"/>
      </w:pPr>
      <w:r>
        <w:rPr>
          <w:rStyle w:val="CommentReference"/>
        </w:rPr>
        <w:annotationRef/>
      </w:r>
      <w:r>
        <w:t xml:space="preserve">Unsure what happened to </w:t>
      </w:r>
      <w:proofErr w:type="spellStart"/>
      <w:r>
        <w:t>Engine_Core</w:t>
      </w:r>
      <w:proofErr w:type="spellEnd"/>
    </w:p>
  </w:comment>
  <w:comment w:id="601" w:author="Matthew T. Munson" w:date="2021-04-09T15:43:00Z" w:initials="MTM">
    <w:p w14:paraId="29C82FF1" w14:textId="33F1AB18" w:rsidR="00325551" w:rsidRDefault="00325551">
      <w:pPr>
        <w:pStyle w:val="CommentText"/>
      </w:pPr>
      <w:r>
        <w:rPr>
          <w:rStyle w:val="CommentReference"/>
        </w:rPr>
        <w:annotationRef/>
      </w:r>
      <w:r>
        <w:t>Double check that there aren’t any changes required to make this work in VS Code</w:t>
      </w:r>
    </w:p>
  </w:comment>
  <w:comment w:id="628" w:author="Kelvin Sung" w:date="2021-04-10T16:23:00Z" w:initials="KS">
    <w:p w14:paraId="4B2F05C6" w14:textId="1593F7A4" w:rsidR="00325551" w:rsidRDefault="00325551">
      <w:pPr>
        <w:pStyle w:val="CommentText"/>
      </w:pPr>
      <w:r>
        <w:rPr>
          <w:rStyle w:val="CommentReference"/>
        </w:rPr>
        <w:annotationRef/>
      </w:r>
      <w:r>
        <w:t>Note: all file names (including folder names) are in small cases.</w:t>
      </w:r>
    </w:p>
  </w:comment>
  <w:comment w:id="631" w:author="Matthew T. Munson" w:date="2021-04-09T15:46:00Z" w:initials="MTM">
    <w:p w14:paraId="6111CCE7" w14:textId="5B13ECC6" w:rsidR="00325551" w:rsidRDefault="00325551">
      <w:pPr>
        <w:pStyle w:val="CommentText"/>
      </w:pPr>
      <w:r>
        <w:rPr>
          <w:rStyle w:val="CommentReference"/>
        </w:rPr>
        <w:annotationRef/>
      </w:r>
      <w:r>
        <w:t>Double check that I’m talking about the correct variable here</w:t>
      </w:r>
    </w:p>
  </w:comment>
  <w:comment w:id="646" w:author="Matthew T. Munson" w:date="2021-04-09T15:50:00Z" w:initials="MTM">
    <w:p w14:paraId="6B8818C9" w14:textId="329872C2" w:rsidR="00325551" w:rsidRDefault="00325551">
      <w:pPr>
        <w:pStyle w:val="CommentText"/>
      </w:pPr>
      <w:r>
        <w:rPr>
          <w:rStyle w:val="CommentReference"/>
        </w:rPr>
        <w:annotationRef/>
      </w:r>
      <w:r>
        <w:t>Double check that I’m talking about the correct variable</w:t>
      </w:r>
    </w:p>
  </w:comment>
  <w:comment w:id="737" w:author="Matthew T. Munson" w:date="2021-04-09T16:00:00Z" w:initials="MTM">
    <w:p w14:paraId="3AB2A5A0" w14:textId="2A0366BF" w:rsidR="00325551" w:rsidRDefault="00325551">
      <w:pPr>
        <w:pStyle w:val="CommentText"/>
      </w:pPr>
      <w:r>
        <w:rPr>
          <w:rStyle w:val="CommentReference"/>
        </w:rPr>
        <w:annotationRef/>
      </w:r>
      <w:r>
        <w:t xml:space="preserve">Has the </w:t>
      </w:r>
      <w:proofErr w:type="gramStart"/>
      <w:r>
        <w:t>activate(</w:t>
      </w:r>
      <w:proofErr w:type="gramEnd"/>
      <w:r>
        <w:t xml:space="preserve">) function been described at this point? If </w:t>
      </w:r>
      <w:proofErr w:type="gramStart"/>
      <w:r>
        <w:t>not</w:t>
      </w:r>
      <w:proofErr w:type="gramEnd"/>
      <w:r>
        <w:t xml:space="preserve"> we probably need an explanation on what that does.</w:t>
      </w:r>
    </w:p>
  </w:comment>
  <w:comment w:id="753" w:author="Matthew T. Munson" w:date="2021-04-09T16:02:00Z" w:initials="MTM">
    <w:p w14:paraId="3DBD1099" w14:textId="7469A818" w:rsidR="00325551" w:rsidRDefault="00325551">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774" w:author="Matthew T. Munson" w:date="2021-04-09T16:05:00Z" w:initials="MTM">
    <w:p w14:paraId="70498DFF" w14:textId="575C09CF" w:rsidR="00325551" w:rsidRDefault="00325551">
      <w:pPr>
        <w:pStyle w:val="CommentText"/>
      </w:pPr>
      <w:r>
        <w:rPr>
          <w:rStyle w:val="CommentReference"/>
        </w:rPr>
        <w:annotationRef/>
      </w:r>
      <w:r>
        <w:t>Unsure what this variable is changed to</w:t>
      </w:r>
    </w:p>
  </w:comment>
  <w:comment w:id="794" w:author="Matthew T. Munson" w:date="2021-04-09T16:07:00Z" w:initials="MTM">
    <w:p w14:paraId="48BEE0DB" w14:textId="0B83661E" w:rsidR="00325551" w:rsidRDefault="00325551">
      <w:pPr>
        <w:pStyle w:val="CommentText"/>
      </w:pPr>
      <w:r>
        <w:rPr>
          <w:rStyle w:val="CommentReference"/>
        </w:rPr>
        <w:annotationRef/>
      </w:r>
      <w:r>
        <w:t>This is in the variable name, was it explained earlier?</w:t>
      </w:r>
    </w:p>
  </w:comment>
  <w:comment w:id="796" w:author="Matthew T. Munson" w:date="2021-04-09T16:08:00Z" w:initials="MTM">
    <w:p w14:paraId="2D27C985" w14:textId="5AED7E99" w:rsidR="00325551" w:rsidRDefault="00325551">
      <w:pPr>
        <w:pStyle w:val="CommentText"/>
      </w:pPr>
      <w:r>
        <w:rPr>
          <w:rStyle w:val="CommentReference"/>
        </w:rPr>
        <w:annotationRef/>
      </w:r>
      <w:r>
        <w:t>Seems self-explanatory</w:t>
      </w:r>
    </w:p>
  </w:comment>
  <w:comment w:id="939" w:author="Kelvin Sung" w:date="2021-04-10T17:43:00Z" w:initials="KS">
    <w:p w14:paraId="740C9EAB" w14:textId="082AAB62" w:rsidR="00325551" w:rsidRDefault="00325551">
      <w:pPr>
        <w:pStyle w:val="CommentText"/>
      </w:pPr>
      <w:r>
        <w:rPr>
          <w:rStyle w:val="CommentReference"/>
        </w:rPr>
        <w:annotationRef/>
      </w:r>
      <w:r>
        <w:t>Fix the numbering, this should be item-3</w:t>
      </w:r>
    </w:p>
  </w:comment>
  <w:comment w:id="976" w:author="Matthew T. Munson" w:date="2021-04-09T22:40:00Z" w:initials="MTM">
    <w:p w14:paraId="15D50394" w14:textId="77BC613D" w:rsidR="00325551" w:rsidRDefault="00325551">
      <w:pPr>
        <w:pStyle w:val="CommentText"/>
      </w:pPr>
      <w:r>
        <w:rPr>
          <w:rStyle w:val="CommentReference"/>
        </w:rPr>
        <w:annotationRef/>
      </w:r>
      <w:r>
        <w:t>Check variable name</w:t>
      </w:r>
    </w:p>
  </w:comment>
  <w:comment w:id="1044" w:author="Matthew T. Munson" w:date="2021-04-09T22:41:00Z" w:initials="MTM">
    <w:p w14:paraId="10EB64F6" w14:textId="190C6512" w:rsidR="00325551" w:rsidRDefault="00325551">
      <w:pPr>
        <w:pStyle w:val="CommentText"/>
      </w:pPr>
      <w:r>
        <w:rPr>
          <w:rStyle w:val="CommentReference"/>
        </w:rPr>
        <w:annotationRef/>
      </w:r>
      <w:r>
        <w:t>I’m assuming these functions haven’t changed much?</w:t>
      </w:r>
    </w:p>
  </w:comment>
  <w:comment w:id="1077" w:author="Matthew T. Munson" w:date="2021-04-09T22:42:00Z" w:initials="MTM">
    <w:p w14:paraId="0B8E1585" w14:textId="094BCF83" w:rsidR="00325551" w:rsidRDefault="00325551">
      <w:pPr>
        <w:pStyle w:val="CommentText"/>
      </w:pPr>
      <w:r>
        <w:rPr>
          <w:rStyle w:val="CommentReference"/>
        </w:rPr>
        <w:annotationRef/>
      </w:r>
      <w:r>
        <w:t>Double check that this hasn’t changed</w:t>
      </w:r>
    </w:p>
  </w:comment>
  <w:comment w:id="1108" w:author="Matthew T. Munson" w:date="2021-04-09T22:45:00Z" w:initials="MTM">
    <w:p w14:paraId="67E3EDE8" w14:textId="2EDF2AB7" w:rsidR="00325551" w:rsidRDefault="00325551">
      <w:pPr>
        <w:pStyle w:val="CommentText"/>
      </w:pPr>
      <w:r>
        <w:rPr>
          <w:rStyle w:val="CommentReference"/>
        </w:rPr>
        <w:annotationRef/>
      </w:r>
      <w:r>
        <w:t>Double check that I changed the correct variables</w:t>
      </w:r>
    </w:p>
  </w:comment>
  <w:comment w:id="1109" w:author="Matthew T. Munson" w:date="2021-04-09T22:46:00Z" w:initials="MTM">
    <w:p w14:paraId="7FC03CCC" w14:textId="09095A4C" w:rsidR="00325551" w:rsidRDefault="00325551">
      <w:pPr>
        <w:pStyle w:val="CommentText"/>
      </w:pPr>
      <w:r>
        <w:rPr>
          <w:rStyle w:val="CommentReference"/>
        </w:rPr>
        <w:annotationRef/>
      </w:r>
      <w:proofErr w:type="spellStart"/>
      <w:r>
        <w:t>simple_vertex</w:t>
      </w:r>
      <w:proofErr w:type="spellEnd"/>
      <w:r>
        <w:t>?</w:t>
      </w:r>
    </w:p>
  </w:comment>
  <w:comment w:id="1123" w:author="Matthew T. Munson" w:date="2021-04-09T22:47:00Z" w:initials="MTM">
    <w:p w14:paraId="52A45D4A" w14:textId="656BA2CA" w:rsidR="00325551" w:rsidRDefault="00325551">
      <w:pPr>
        <w:pStyle w:val="CommentText"/>
      </w:pPr>
      <w:r>
        <w:rPr>
          <w:rStyle w:val="CommentReference"/>
        </w:rPr>
        <w:annotationRef/>
      </w:r>
      <w:r>
        <w:t>Check that I’m referencing the correct variable</w:t>
      </w:r>
    </w:p>
  </w:comment>
  <w:comment w:id="1124" w:author="Matthew T. Munson" w:date="2021-04-09T22:54:00Z" w:initials="MTM">
    <w:p w14:paraId="689DDCEE" w14:textId="77777777" w:rsidR="00821A4E" w:rsidRDefault="00821A4E" w:rsidP="00821A4E">
      <w:pPr>
        <w:pStyle w:val="CommentText"/>
      </w:pPr>
      <w:r>
        <w:rPr>
          <w:rStyle w:val="CommentReference"/>
        </w:rPr>
        <w:annotationRef/>
      </w:r>
      <w:r>
        <w:t>I am here</w:t>
      </w:r>
    </w:p>
  </w:comment>
  <w:comment w:id="1128" w:author="Matthew T. Munson" w:date="2021-04-09T22:54:00Z" w:initials="MTM">
    <w:p w14:paraId="53ED07A2" w14:textId="6A940A9C" w:rsidR="00325551" w:rsidRDefault="00325551">
      <w:pPr>
        <w:pStyle w:val="CommentText"/>
      </w:pPr>
      <w:r>
        <w:rPr>
          <w:rStyle w:val="CommentReference"/>
        </w:rPr>
        <w:annotationRef/>
      </w:r>
      <w:r>
        <w:t>I a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E22854A" w15:done="0"/>
  <w15:commentEx w15:paraId="33B3A212" w15:done="0"/>
  <w15:commentEx w15:paraId="465F11BA" w15:done="0"/>
  <w15:commentEx w15:paraId="4EC58F84" w15:paraIdParent="465F11BA" w15:done="0"/>
  <w15:commentEx w15:paraId="4837F445" w15:done="0"/>
  <w15:commentEx w15:paraId="29C82FF1" w15:done="1"/>
  <w15:commentEx w15:paraId="4B2F05C6" w15:done="0"/>
  <w15:commentEx w15:paraId="6111CCE7" w15:done="1"/>
  <w15:commentEx w15:paraId="6B8818C9" w15:done="1"/>
  <w15:commentEx w15:paraId="3AB2A5A0" w15:done="0"/>
  <w15:commentEx w15:paraId="3DBD1099" w15:done="1"/>
  <w15:commentEx w15:paraId="70498DFF" w15:done="1"/>
  <w15:commentEx w15:paraId="48BEE0DB" w15:done="1"/>
  <w15:commentEx w15:paraId="2D27C985" w15:done="1"/>
  <w15:commentEx w15:paraId="740C9EAB" w15:done="0"/>
  <w15:commentEx w15:paraId="15D50394" w15:done="1"/>
  <w15:commentEx w15:paraId="10EB64F6" w15:done="1"/>
  <w15:commentEx w15:paraId="0B8E1585" w15:done="1"/>
  <w15:commentEx w15:paraId="67E3EDE8" w15:done="1"/>
  <w15:commentEx w15:paraId="7FC03CCC" w15:done="1"/>
  <w15:commentEx w15:paraId="52A45D4A" w15:done="0"/>
  <w15:commentEx w15:paraId="689DDCEE" w15:done="0"/>
  <w15:commentEx w15:paraId="53ED07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B5993" w16cex:dateUtc="2021-04-10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22854A" w16cid:durableId="241C38CD"/>
  <w16cid:commentId w16cid:paraId="33B3A212" w16cid:durableId="241C4FEE"/>
  <w16cid:commentId w16cid:paraId="465F11BA" w16cid:durableId="2419CDE9"/>
  <w16cid:commentId w16cid:paraId="4EC58F84" w16cid:durableId="241C471D"/>
  <w16cid:commentId w16cid:paraId="4837F445" w16cid:durableId="2419CE23"/>
  <w16cid:commentId w16cid:paraId="29C82FF1" w16cid:durableId="241AF4B0"/>
  <w16cid:commentId w16cid:paraId="4B2F05C6" w16cid:durableId="241C4F6B"/>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740C9EAB" w16cid:durableId="241C622B"/>
  <w16cid:commentId w16cid:paraId="15D50394" w16cid:durableId="241B5679"/>
  <w16cid:commentId w16cid:paraId="10EB64F6" w16cid:durableId="241B56B1"/>
  <w16cid:commentId w16cid:paraId="0B8E1585" w16cid:durableId="241B56D1"/>
  <w16cid:commentId w16cid:paraId="67E3EDE8" w16cid:durableId="241B578C"/>
  <w16cid:commentId w16cid:paraId="7FC03CCC" w16cid:durableId="241B57B7"/>
  <w16cid:commentId w16cid:paraId="52A45D4A" w16cid:durableId="241B57EF"/>
  <w16cid:commentId w16cid:paraId="53ED07A2" w16cid:durableId="241B5993"/>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33CA49" w14:textId="77777777" w:rsidR="0074485B" w:rsidRDefault="0074485B">
      <w:r>
        <w:separator/>
      </w:r>
    </w:p>
  </w:endnote>
  <w:endnote w:type="continuationSeparator" w:id="0">
    <w:p w14:paraId="52C0C28C" w14:textId="77777777" w:rsidR="0074485B" w:rsidRDefault="00744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64A67D2A-02CF-4982-89E5-8313BB637F5C}"/>
    <w:embedBold r:id="rId2" w:fontKey="{D64DB83B-DBF8-4C72-B117-0BDF55368828}"/>
    <w:embedItalic r:id="rId3" w:fontKey="{F7C75584-5E1B-424D-9C0A-4E14C48DBDE8}"/>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C5CFB5DB-3AEF-4E5F-AA2E-FF88266259D1}"/>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5" w:fontKey="{6D7EF4E8-B3B4-4FA6-9B76-41EA07A7C23F}"/>
    <w:embedItalic r:id="rId6" w:fontKey="{56BB6F54-4EB7-4A17-83D8-52626D7FC72E}"/>
  </w:font>
  <w:font w:name="TheSansMonoConBlack">
    <w:altName w:val="Verdana Pro Cond Black"/>
    <w:charset w:val="00"/>
    <w:family w:val="swiss"/>
    <w:pitch w:val="variable"/>
    <w:sig w:usb0="00000001" w:usb1="00000000" w:usb2="00000000" w:usb3="00000000" w:csb0="00000009" w:csb1="00000000"/>
  </w:font>
  <w:font w:name="HelveticaNeue-Roman">
    <w:altName w:val="Verdana"/>
    <w:charset w:val="00"/>
    <w:family w:val="swiss"/>
    <w:pitch w:val="variable"/>
    <w:sig w:usb0="00000003" w:usb1="00000000" w:usb2="00000000" w:usb3="00000000" w:csb0="00000001" w:csb1="00000000"/>
  </w:font>
  <w:font w:name="HelveticaNeue MediumCond">
    <w:altName w:val="Times New Roman"/>
    <w:charset w:val="00"/>
    <w:family w:val="swiss"/>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embedRegular r:id="rId7" w:fontKey="{E066742B-AEBD-475D-B261-C30943FBA865}"/>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532EABF6-6260-4FA7-81DF-4891132D1F40}"/>
    <w:embedBold r:id="rId9" w:fontKey="{9A23FBA6-D7A7-43FA-B9FB-AEE04354CBE8}"/>
  </w:font>
  <w:font w:name="Bookman Old Style">
    <w:panose1 w:val="02050604050505020204"/>
    <w:charset w:val="00"/>
    <w:family w:val="roman"/>
    <w:pitch w:val="variable"/>
    <w:sig w:usb0="00000287" w:usb1="00000000" w:usb2="00000000" w:usb3="00000000" w:csb0="0000009F" w:csb1="00000000"/>
    <w:embedBold r:id="rId10" w:fontKey="{B6C926AF-57F4-4573-964A-8CAEAB4C21BB}"/>
  </w:font>
  <w:font w:name="HelveticaNeue Condensed">
    <w:altName w:val="Courier New"/>
    <w:charset w:val="00"/>
    <w:family w:val="swiss"/>
    <w:pitch w:val="variable"/>
    <w:sig w:usb0="00000003" w:usb1="00000000" w:usb2="00000000" w:usb3="00000000" w:csb0="00000001" w:csb1="00000000"/>
  </w:font>
  <w:font w:name="Times">
    <w:panose1 w:val="02020603050405020304"/>
    <w:charset w:val="00"/>
    <w:family w:val="auto"/>
    <w:pitch w:val="variable"/>
    <w:sig w:usb0="E00002FF" w:usb1="5000205A" w:usb2="00000000" w:usb3="00000000" w:csb0="0000019F" w:csb1="00000000"/>
    <w:embedRegular r:id="rId11" w:fontKey="{E782C69E-7778-40EF-A38F-4D9859F48A5C}"/>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9EDBCEAE-331F-4859-A5E8-032FAA305CD5}"/>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decorativ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558AE949-A970-4BB3-9AB4-3DC5F911CD64}"/>
  </w:font>
  <w:font w:name="Cambria">
    <w:panose1 w:val="02040503050406030204"/>
    <w:charset w:val="00"/>
    <w:family w:val="roman"/>
    <w:pitch w:val="variable"/>
    <w:sig w:usb0="E00006FF" w:usb1="420024FF" w:usb2="02000000" w:usb3="00000000" w:csb0="0000019F" w:csb1="00000000"/>
    <w:embedRegular r:id="rId14" w:fontKey="{8C3806CB-B82C-4170-A29B-BEE16B527FD1}"/>
  </w:font>
  <w:font w:name="Courier">
    <w:altName w:val="Courier New"/>
    <w:panose1 w:val="02070409020205020404"/>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6" w:fontKey="{96D5158A-9253-444D-B55E-FAA9171659A3}"/>
    <w:embedItalic r:id="rId17" w:fontKey="{CF83E0D2-7795-46C1-9C9E-F79C62EF38A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77777777" w:rsidR="00325551" w:rsidRDefault="00325551">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77777777" w:rsidR="00325551" w:rsidRDefault="00325551"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56219C" w14:textId="77777777" w:rsidR="0074485B" w:rsidRDefault="0074485B">
      <w:r>
        <w:separator/>
      </w:r>
    </w:p>
  </w:footnote>
  <w:footnote w:type="continuationSeparator" w:id="0">
    <w:p w14:paraId="49844092" w14:textId="77777777" w:rsidR="0074485B" w:rsidRDefault="007448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325551" w:rsidRPr="002A45BE" w:rsidRDefault="00325551"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325551" w:rsidRPr="002A45BE" w:rsidRDefault="00325551"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325551" w:rsidRDefault="00325551"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325551" w:rsidRDefault="00325551" w:rsidP="00876398">
    <w:pPr>
      <w:jc w:val="both"/>
    </w:pPr>
  </w:p>
  <w:p w14:paraId="40AE3F11" w14:textId="77777777" w:rsidR="00325551" w:rsidRPr="00D30AAA" w:rsidRDefault="00325551"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325551" w:rsidRPr="00876398" w:rsidRDefault="00325551"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9"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9"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0"/>
  </w:num>
  <w:num w:numId="3">
    <w:abstractNumId w:val="18"/>
  </w:num>
  <w:num w:numId="4">
    <w:abstractNumId w:val="6"/>
  </w:num>
  <w:num w:numId="5">
    <w:abstractNumId w:val="8"/>
  </w:num>
  <w:num w:numId="6">
    <w:abstractNumId w:val="3"/>
  </w:num>
  <w:num w:numId="7">
    <w:abstractNumId w:val="2"/>
  </w:num>
  <w:num w:numId="8">
    <w:abstractNumId w:val="11"/>
  </w:num>
  <w:num w:numId="9">
    <w:abstractNumId w:val="16"/>
  </w:num>
  <w:num w:numId="10">
    <w:abstractNumId w:val="7"/>
  </w:num>
  <w:num w:numId="11">
    <w:abstractNumId w:val="7"/>
    <w:lvlOverride w:ilvl="0">
      <w:startOverride w:val="1"/>
    </w:lvlOverride>
  </w:num>
  <w:num w:numId="12">
    <w:abstractNumId w:val="7"/>
    <w:lvlOverride w:ilvl="0">
      <w:startOverride w:val="1"/>
    </w:lvlOverride>
  </w:num>
  <w:num w:numId="13">
    <w:abstractNumId w:val="7"/>
    <w:lvlOverride w:ilvl="0">
      <w:startOverride w:val="1"/>
    </w:lvlOverride>
  </w:num>
  <w:num w:numId="14">
    <w:abstractNumId w:val="7"/>
    <w:lvlOverride w:ilvl="0">
      <w:startOverride w:val="1"/>
    </w:lvlOverride>
  </w:num>
  <w:num w:numId="15">
    <w:abstractNumId w:val="7"/>
    <w:lvlOverride w:ilvl="0">
      <w:startOverride w:val="1"/>
    </w:lvlOverride>
  </w:num>
  <w:num w:numId="16">
    <w:abstractNumId w:val="7"/>
    <w:lvlOverride w:ilvl="0">
      <w:startOverride w:val="1"/>
    </w:lvlOverride>
  </w:num>
  <w:num w:numId="17">
    <w:abstractNumId w:val="7"/>
    <w:lvlOverride w:ilvl="0">
      <w:startOverride w:val="1"/>
    </w:lvlOverride>
  </w:num>
  <w:num w:numId="18">
    <w:abstractNumId w:val="7"/>
    <w:lvlOverride w:ilvl="0">
      <w:startOverride w:val="1"/>
    </w:lvlOverride>
  </w:num>
  <w:num w:numId="19">
    <w:abstractNumId w:val="7"/>
    <w:lvlOverride w:ilvl="0">
      <w:startOverride w:val="1"/>
    </w:lvlOverride>
  </w:num>
  <w:num w:numId="20">
    <w:abstractNumId w:val="7"/>
    <w:lvlOverride w:ilvl="0">
      <w:startOverride w:val="1"/>
    </w:lvlOverride>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7"/>
    <w:lvlOverride w:ilvl="0">
      <w:startOverride w:val="1"/>
    </w:lvlOverride>
  </w:num>
  <w:num w:numId="31">
    <w:abstractNumId w:val="7"/>
    <w:lvlOverride w:ilvl="0">
      <w:startOverride w:val="1"/>
    </w:lvlOverride>
  </w:num>
  <w:num w:numId="32">
    <w:abstractNumId w:val="7"/>
    <w:lvlOverride w:ilvl="0">
      <w:startOverride w:val="1"/>
    </w:lvlOverride>
  </w:num>
  <w:num w:numId="33">
    <w:abstractNumId w:val="9"/>
  </w:num>
  <w:num w:numId="34">
    <w:abstractNumId w:val="14"/>
  </w:num>
  <w:num w:numId="35">
    <w:abstractNumId w:val="1"/>
  </w:num>
  <w:num w:numId="36">
    <w:abstractNumId w:val="13"/>
  </w:num>
  <w:num w:numId="37">
    <w:abstractNumId w:val="17"/>
  </w:num>
  <w:num w:numId="38">
    <w:abstractNumId w:val="12"/>
  </w:num>
  <w:num w:numId="39">
    <w:abstractNumId w:val="4"/>
  </w:num>
  <w:num w:numId="40">
    <w:abstractNumId w:val="20"/>
  </w:num>
  <w:num w:numId="41">
    <w:abstractNumId w:val="19"/>
  </w:num>
  <w:num w:numId="42">
    <w:abstractNumId w:val="13"/>
  </w:num>
  <w:num w:numId="43">
    <w:abstractNumId w:val="13"/>
    <w:lvlOverride w:ilvl="0">
      <w:startOverride w:val="1"/>
    </w:lvlOverride>
  </w:num>
  <w:num w:numId="44">
    <w:abstractNumId w:val="10"/>
  </w:num>
  <w:num w:numId="45">
    <w:abstractNumId w:val="5"/>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elvin Sung">
    <w15:presenceInfo w15:providerId="None" w15:userId="Kelvin Sung"/>
  </w15:person>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2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2570"/>
    <w:rsid w:val="0000546D"/>
    <w:rsid w:val="00005973"/>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43798"/>
    <w:rsid w:val="00143EA0"/>
    <w:rsid w:val="001442B5"/>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25E0"/>
    <w:rsid w:val="00253200"/>
    <w:rsid w:val="00253536"/>
    <w:rsid w:val="00253B76"/>
    <w:rsid w:val="00256940"/>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20981"/>
    <w:rsid w:val="0032195F"/>
    <w:rsid w:val="0032358D"/>
    <w:rsid w:val="0032369B"/>
    <w:rsid w:val="00325551"/>
    <w:rsid w:val="00326FC0"/>
    <w:rsid w:val="0033150C"/>
    <w:rsid w:val="0033208D"/>
    <w:rsid w:val="00332FB0"/>
    <w:rsid w:val="00333269"/>
    <w:rsid w:val="00333954"/>
    <w:rsid w:val="00337669"/>
    <w:rsid w:val="0033797F"/>
    <w:rsid w:val="003418CC"/>
    <w:rsid w:val="00342FBD"/>
    <w:rsid w:val="00343567"/>
    <w:rsid w:val="00357AF9"/>
    <w:rsid w:val="003605C3"/>
    <w:rsid w:val="0036077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67DD4"/>
    <w:rsid w:val="00470372"/>
    <w:rsid w:val="0047409C"/>
    <w:rsid w:val="004740F9"/>
    <w:rsid w:val="00476566"/>
    <w:rsid w:val="00480E7E"/>
    <w:rsid w:val="0048129C"/>
    <w:rsid w:val="00482FE8"/>
    <w:rsid w:val="004833B9"/>
    <w:rsid w:val="00485A74"/>
    <w:rsid w:val="0048663D"/>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A2D"/>
    <w:rsid w:val="00533BF3"/>
    <w:rsid w:val="005341CA"/>
    <w:rsid w:val="00535574"/>
    <w:rsid w:val="00537928"/>
    <w:rsid w:val="005409CE"/>
    <w:rsid w:val="005424FD"/>
    <w:rsid w:val="00543968"/>
    <w:rsid w:val="00543B20"/>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F2A37"/>
    <w:rsid w:val="006F4607"/>
    <w:rsid w:val="006F47DB"/>
    <w:rsid w:val="006F53B5"/>
    <w:rsid w:val="006F5ABF"/>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0228"/>
    <w:rsid w:val="007710CE"/>
    <w:rsid w:val="00771182"/>
    <w:rsid w:val="00773E24"/>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5258"/>
    <w:rsid w:val="007B6661"/>
    <w:rsid w:val="007B6BFE"/>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1F06"/>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3F79"/>
    <w:rsid w:val="00905BD3"/>
    <w:rsid w:val="009067A9"/>
    <w:rsid w:val="00910AE5"/>
    <w:rsid w:val="00910E6A"/>
    <w:rsid w:val="00910FE9"/>
    <w:rsid w:val="0091457F"/>
    <w:rsid w:val="00915834"/>
    <w:rsid w:val="00920101"/>
    <w:rsid w:val="00920825"/>
    <w:rsid w:val="00920874"/>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E76"/>
    <w:rsid w:val="00990FDC"/>
    <w:rsid w:val="00991674"/>
    <w:rsid w:val="009935D7"/>
    <w:rsid w:val="009940F2"/>
    <w:rsid w:val="00994841"/>
    <w:rsid w:val="009968E9"/>
    <w:rsid w:val="00997E00"/>
    <w:rsid w:val="009A0C00"/>
    <w:rsid w:val="009A131D"/>
    <w:rsid w:val="009A3656"/>
    <w:rsid w:val="009A44F1"/>
    <w:rsid w:val="009A4879"/>
    <w:rsid w:val="009A4AF5"/>
    <w:rsid w:val="009A500A"/>
    <w:rsid w:val="009B00AB"/>
    <w:rsid w:val="009B094C"/>
    <w:rsid w:val="009B0F00"/>
    <w:rsid w:val="009B1729"/>
    <w:rsid w:val="009B2239"/>
    <w:rsid w:val="009B28A3"/>
    <w:rsid w:val="009B4A21"/>
    <w:rsid w:val="009B4DE1"/>
    <w:rsid w:val="009C2673"/>
    <w:rsid w:val="009C4AF0"/>
    <w:rsid w:val="009C5680"/>
    <w:rsid w:val="009C6FEA"/>
    <w:rsid w:val="009D0233"/>
    <w:rsid w:val="009D04EF"/>
    <w:rsid w:val="009D2E01"/>
    <w:rsid w:val="009E161B"/>
    <w:rsid w:val="009E2493"/>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D6C37"/>
    <w:rsid w:val="00AE0FB5"/>
    <w:rsid w:val="00AE1D0F"/>
    <w:rsid w:val="00AE5DD5"/>
    <w:rsid w:val="00AF0E23"/>
    <w:rsid w:val="00AF1F2A"/>
    <w:rsid w:val="00AF6B31"/>
    <w:rsid w:val="00AF7275"/>
    <w:rsid w:val="00B01715"/>
    <w:rsid w:val="00B01A3D"/>
    <w:rsid w:val="00B01E6E"/>
    <w:rsid w:val="00B0241E"/>
    <w:rsid w:val="00B032B1"/>
    <w:rsid w:val="00B04967"/>
    <w:rsid w:val="00B04D37"/>
    <w:rsid w:val="00B05756"/>
    <w:rsid w:val="00B06311"/>
    <w:rsid w:val="00B06F2C"/>
    <w:rsid w:val="00B10189"/>
    <w:rsid w:val="00B11197"/>
    <w:rsid w:val="00B116CC"/>
    <w:rsid w:val="00B11F2F"/>
    <w:rsid w:val="00B14E66"/>
    <w:rsid w:val="00B16D8D"/>
    <w:rsid w:val="00B174B4"/>
    <w:rsid w:val="00B179A0"/>
    <w:rsid w:val="00B17FE6"/>
    <w:rsid w:val="00B20D55"/>
    <w:rsid w:val="00B2523B"/>
    <w:rsid w:val="00B2621E"/>
    <w:rsid w:val="00B27048"/>
    <w:rsid w:val="00B300D5"/>
    <w:rsid w:val="00B3039C"/>
    <w:rsid w:val="00B30B8A"/>
    <w:rsid w:val="00B32E58"/>
    <w:rsid w:val="00B33183"/>
    <w:rsid w:val="00B3338D"/>
    <w:rsid w:val="00B42945"/>
    <w:rsid w:val="00B4686E"/>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0B0"/>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732B"/>
    <w:rsid w:val="00C81D7B"/>
    <w:rsid w:val="00C82AC2"/>
    <w:rsid w:val="00C847F2"/>
    <w:rsid w:val="00C911EE"/>
    <w:rsid w:val="00C94171"/>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159"/>
    <w:rsid w:val="00CC7605"/>
    <w:rsid w:val="00CC7BC5"/>
    <w:rsid w:val="00CD2FF9"/>
    <w:rsid w:val="00CD37A1"/>
    <w:rsid w:val="00CD3EBE"/>
    <w:rsid w:val="00CD4138"/>
    <w:rsid w:val="00CE2806"/>
    <w:rsid w:val="00CE28C2"/>
    <w:rsid w:val="00CE448C"/>
    <w:rsid w:val="00CE65B2"/>
    <w:rsid w:val="00CF2379"/>
    <w:rsid w:val="00CF2453"/>
    <w:rsid w:val="00CF568D"/>
    <w:rsid w:val="00CF7ADE"/>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1D6"/>
    <w:rsid w:val="00DB1CC1"/>
    <w:rsid w:val="00DB2AAE"/>
    <w:rsid w:val="00DB3F14"/>
    <w:rsid w:val="00DB5AD2"/>
    <w:rsid w:val="00DB7C89"/>
    <w:rsid w:val="00DC1C55"/>
    <w:rsid w:val="00DC27A3"/>
    <w:rsid w:val="00DC383E"/>
    <w:rsid w:val="00DC66C2"/>
    <w:rsid w:val="00DC6B8A"/>
    <w:rsid w:val="00DC6BD0"/>
    <w:rsid w:val="00DD2447"/>
    <w:rsid w:val="00DD38CD"/>
    <w:rsid w:val="00DD404E"/>
    <w:rsid w:val="00DD5715"/>
    <w:rsid w:val="00DE04C2"/>
    <w:rsid w:val="00DE0C5E"/>
    <w:rsid w:val="00DE1788"/>
    <w:rsid w:val="00DE46DC"/>
    <w:rsid w:val="00DE503F"/>
    <w:rsid w:val="00DE5CA2"/>
    <w:rsid w:val="00DE7CE4"/>
    <w:rsid w:val="00DF018A"/>
    <w:rsid w:val="00DF05C5"/>
    <w:rsid w:val="00DF10DD"/>
    <w:rsid w:val="00DF3AB3"/>
    <w:rsid w:val="00DF4E5F"/>
    <w:rsid w:val="00DF5243"/>
    <w:rsid w:val="00DF66CE"/>
    <w:rsid w:val="00E023C9"/>
    <w:rsid w:val="00E02801"/>
    <w:rsid w:val="00E079DB"/>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44C"/>
    <w:rsid w:val="00E55003"/>
    <w:rsid w:val="00E55E51"/>
    <w:rsid w:val="00E5722C"/>
    <w:rsid w:val="00E631FD"/>
    <w:rsid w:val="00E63527"/>
    <w:rsid w:val="00E63D42"/>
    <w:rsid w:val="00E65399"/>
    <w:rsid w:val="00E67767"/>
    <w:rsid w:val="00E70B2F"/>
    <w:rsid w:val="00E72C09"/>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343E"/>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079DB"/>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unhideWhenUsed/>
    <w:rsid w:val="00E079D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079DB"/>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image" Target="media/image16.png"/><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image" Target="media/image19.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21.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hyperlink" Target="http://glMatrix.net" TargetMode="External"/><Relationship Id="rId43" Type="http://schemas.openxmlformats.org/officeDocument/2006/relationships/image" Target="media/image20.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header" Target="header1.xml"/><Relationship Id="rId20" Type="http://schemas.openxmlformats.org/officeDocument/2006/relationships/oleObject" Target="embeddings/oleObject1.bin"/><Relationship Id="rId41" Type="http://schemas.openxmlformats.org/officeDocument/2006/relationships/image" Target="media/image18.png"/><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image" Target="media/image13.png"/><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4.xml><?xml version="1.0" encoding="utf-8"?>
<ds:datastoreItem xmlns:ds="http://schemas.openxmlformats.org/officeDocument/2006/customXml" ds:itemID="{0CF11C67-C1ED-4042-93B5-83FAD1426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0</TotalTime>
  <Pages>33</Pages>
  <Words>13942</Words>
  <Characters>79472</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93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127</cp:revision>
  <cp:lastPrinted>2009-03-19T04:35:00Z</cp:lastPrinted>
  <dcterms:created xsi:type="dcterms:W3CDTF">2015-06-14T16:18:00Z</dcterms:created>
  <dcterms:modified xsi:type="dcterms:W3CDTF">2021-04-11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